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767" r:id="rId2"/>
  </p:sldMasterIdLst>
  <p:sldIdLst>
    <p:sldId id="256" r:id="rId3"/>
    <p:sldId id="274" r:id="rId4"/>
    <p:sldId id="257" r:id="rId5"/>
    <p:sldId id="312" r:id="rId6"/>
    <p:sldId id="313" r:id="rId7"/>
    <p:sldId id="281" r:id="rId8"/>
    <p:sldId id="259" r:id="rId9"/>
    <p:sldId id="314" r:id="rId10"/>
    <p:sldId id="315" r:id="rId11"/>
    <p:sldId id="316" r:id="rId12"/>
    <p:sldId id="317" r:id="rId13"/>
    <p:sldId id="261" r:id="rId14"/>
    <p:sldId id="262" r:id="rId15"/>
    <p:sldId id="263" r:id="rId16"/>
    <p:sldId id="318" r:id="rId17"/>
    <p:sldId id="319" r:id="rId18"/>
    <p:sldId id="320" r:id="rId19"/>
    <p:sldId id="321" r:id="rId20"/>
    <p:sldId id="322" r:id="rId21"/>
    <p:sldId id="323"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605" autoAdjust="0"/>
    <p:restoredTop sz="94388" autoAdjust="0"/>
  </p:normalViewPr>
  <p:slideViewPr>
    <p:cSldViewPr>
      <p:cViewPr varScale="1">
        <p:scale>
          <a:sx n="120" d="100"/>
          <a:sy n="120" d="100"/>
        </p:scale>
        <p:origin x="2034" y="96"/>
      </p:cViewPr>
      <p:guideLst>
        <p:guide orient="horz" pos="2160"/>
        <p:guide pos="2880"/>
      </p:guideLst>
    </p:cSldViewPr>
  </p:slideViewPr>
  <p:notesTextViewPr>
    <p:cViewPr>
      <p:scale>
        <a:sx n="1" d="1"/>
        <a:sy n="1" d="1"/>
      </p:scale>
      <p:origin x="0" y="0"/>
    </p:cViewPr>
  </p:notesTextViewPr>
  <p:sorterViewPr>
    <p:cViewPr>
      <p:scale>
        <a:sx n="100" d="100"/>
        <a:sy n="100" d="100"/>
      </p:scale>
      <p:origin x="0" y="-333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08:35.919"/>
    </inkml:context>
    <inkml:brush xml:id="br0">
      <inkml:brushProperty name="width" value="0.05" units="cm"/>
      <inkml:brushProperty name="height" value="0.05" units="cm"/>
      <inkml:brushProperty name="color" value="#004F8B"/>
      <inkml:brushProperty name="ignorePressure" value="1"/>
    </inkml:brush>
  </inkml:definitions>
  <inkml:trace contextRef="#ctx0" brushRef="#br0">514 2192,'149'0,"-1"6,119 22,52 29,313 45,-11-43,129-24,292 2,357-8,-1386-29,594-2,415 10,-863 6,-90-6,54-2,-108-54,89-342,5-20,-88 307,-4 0,-4-2,-5-5,-3 35,0 20,-4-41,-1 81,-1 1,-1-1,0 0,-1 0,-1 1,0 0,-1 0,-5-9,6 15,-1 0,-1 1,0 0,0 0,0 0,-1 1,0-1,0 2,0-1,-1 1,0 0,0 1,0 0,0 0,-1 1,0 0,-2-1,-26-6,0 2,-1 2,-21-2,43 6,-249-27,-295-41,223 18,-1637-215,1386 206,-501-40,-239-5,618 45,470 32,134 13,-1 6,-78 2,183 8,0 1,0-1,1 1,-1 0,0 0,1 0,-1 0,1 0,-1 0,1 0,0 1,-1-1,1 0,0 1,0-1,0 1,0-1,0 1,0 0,0-1,1 1,-1 0,1 0,-1-1,1 1,-1 0,1 2,-9 61,8-52,-135 848,67-469,47-237,6 2,6 136,10-289,0-1,1 0,-1 0,1 0,0 0,0 0,0 0,0 0,0-1,0 1,1 0,0-1,-1 1,1 0,0-1,0 0,0 0,1 1,-1-1,0 0,1-1,-1 1,1 0,0-1,0 0,0 1,-1-1,1 0,3 0,10 3,1 0,-1-2,1 0,-1 0,4-2,-3 1,143 1,137-17,-244 11</inkml:trace>
  <inkml:trace contextRef="#ctx0" brushRef="#br0" timeOffset="1932.492">8834 911,'1'1,"0"1,0-1,0 1,0-1,0 1,0-1,0 1,0-1,0 1,-1 0,1-1,-1 1,1 0,-1 0,0-1,0 1,1 0,-1 0,-1 0,1 0,-1 41,0-39,-28 199,15-120,4-1,1 34,8-90,2 0,0 0,2-1,1 1,1-1,1 0,1 0,1-1,10 19,-15-35,1-1,0 1,1-1,0-1,0 1,0-1,1 1,0-1,0-1,0 1,1-1,0-1,0 1,0-1,0 0,7 2,-9-4,1-1,-1 0,0 0,0 0,0-1,1 0,-1 0,0 0,0 0,1-1,-1 0,0 0,0-1,0 1,0-1,0 0,0 0,-1-1,1 0,-1 1,1-1,-1-1,0 1,0-1,-1 1,1-1,0-1,8-11,0-1,-1 1,0-2,-2 0,0 0,-1 0,-1-1,-1-1,0 1,-1-1,-1-2,4-31,-1 1,-3-1,-3-38,-2 43,-3 0,-1 0,-3 0,-2-2,5 27,-1 1,-1-1,-2 1,0 1,-1 0,-1 0,-1 1,-1 0,-7-8,16 22,-1 1,-1-1,1 1,-1 0,0 0,0 1,0 0,-1 0,1 0,-1 1,0 0,0 0,-1 1,1-1,0 2,-1-1,1 1,-1 0,1 1,-1 0,1 0,-6 1,2 1,1 0,0 1,0 0,0 1,0 0,0 1,1 0,0 0,0 1,0 0,1 0,-1 1,2 0,-1 1,-6 8,4-3,0 1,0 0,1 1,1 0,-2 6,0 4</inkml:trace>
  <inkml:trace contextRef="#ctx0" brushRef="#br0" timeOffset="2197.269">9612 1535,'0'0,"0"2,0 2,0 1,0 0,0-2,0-1,0 1,0 1,0-2,0-1,0-2,0-1</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0:48.9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3959 2823,'18'17,"-11"-11,65 60,-2 3,-4 2,-4 4,-2 2,-4 3,-3 2,-4 2,-4 2,-4 3,-3 1,-1 12,1 13,33 91,-71-206,0 0,0 0,0 0,0 0,0 0,0 0,0 0,0-1,0 1,0 0,0 0,0 0,0 0,0 0,0 0,1 0,-1 0,0 0,0-1,0 1,0 0,0 0,0 0,0 0,0 0,0 0,0 0,0 0,0 0,0 0,0 0,0 0,1 0,-1 0,0 0,0 0,0 0,0 0,0 0,0 0,0 0,0 0,0 0,0 0,1 0,-1 0,0 0,0 0,0 0,0 0,0 0,0 0,0 0,0 0,0 0,0 0,1 0,-1 0,0 0,2-17,1-25,-32-571,11 298,0-770,26 215,-9 709,1 159,0-4,0 0,0 0,0 0,1 0,0 0,0 0,0 0,1 1,0-1,-1 4,0 1,0-1,0 1,1 0,-1-1,1 1,-1 0,1 0,-1 0,1 0,0 0,-1 0,1 1,0-1,0 0,-1 1,1-1,0 1,0 0,0 0,0 0,0 0,0 0,0 0,-1 0,1 0,0 1,0-1,1 2,189 26,0-8,1-8,117-10,21-30,49-22,66-7,-374 49,23-3,0 4,94 5,-174 7,-15-5,0 0,0 1,1-1,-1 0,0 1,0-1,0 1,0-1,0 0,1 1,-1-1,0 1,0-1,0 1,0-1,0 0,0 1,-1-1,1 1,0-1,0 0,0 1,0-1,0 1,0-1,-1 0,1 1,0-1,0 0,-1 1,1-1,0 0,-1 1,-6 8</inkml:trace>
  <inkml:trace contextRef="#ctx0" brushRef="#br0" timeOffset="627.367">5615 2359,'1'-1,"1"0,-1 1,0-1,0 0,0 1,0-1,1 1,-1-1,0 1,0 0,1-1,-1 1,0 0,1 0,-1 0,0 0,1 0,-1 0,0 0,1 0,-1 1,0-1,1 0,-1 1,0-1,0 1,1 0,0 1,-1 0,1 0,-1 0,0 1,0-1,0 0,0 1,0-1,-1 0,1 1,-1-1,1 1,-1-1,0 1,0 0,0 30,-1-1,-2 1,-1-1,-2 0,-1 0,-2-1,-2 5,-2 10,2 0,-4 37,15-79,-1 0,1-1,0 1,0 0,0-1,1 1,-1-1,1 1,0 0,0-1,0 1,0-1,1 0,0 1,-1-1,1 0,0 0,0 0,1 0,-1-1,1 1,-1 0,1-1,0 0,0 1,0-1,0-1,0 1,0 0,1-1,-1 1,1-1,-1 0,1 0,-1-1,1 1,3 0,16 1,-1 0,1-2,0 0,0-1,15-4,-29 4,55-6,314-29,-373 36,0 0,0 0,1-1,-1 0,0 0,0 0,0-1,-1 0,1 0,0 0,0 0,-1-1,0 1,1-1,-1-1,0 1,0-1,0-1,-1 0,0 0,-1 0,1 0,-1 0,0-1,0 1,-1-1,1 1,-1-1,0 0,-1 1,0-1,0 0,0-3,0-30,-1-1</inkml:trace>
  <inkml:trace contextRef="#ctx0" brushRef="#br0" timeOffset="878.956">6294 2028,'1'1,"1"0,-1 0,0 1,0-1,0 1,0-1,-1 1,1-1,0 1,-1-1,1 1,-1 0,1-1,-1 1,0 0,0-1,1 1,-1 0,0-1,-1 1,1 0,0 0,1 7,37 283,3 16,-11 56,-24 158,-6-486,0-3</inkml:trace>
  <inkml:trace contextRef="#ctx0" brushRef="#br0" timeOffset="30770.107">818 526,'2'1,"0"-1,1 1,-1 0,0 0,1 0,-1 1,0-1,0 0,0 1,0 0,0-1,0 1,-1 0,1 0,0 0,-1 0,0 0,1 1,25 44,3 22,-4 2,-2 0,1 23,43 225,-45-183,-6 1,-5 1,-7-1,-6 9,-4-118,5-28,0 0,0 1,0-1,0 0,0 0,0 1,-1-1,1 0,0 0,0 0,0 1,-1-1,1 0,0 0,0 0,-1 0,1 1,0-1,-1 0,1 0,0 0,0 0,-1 0,1 0,0 0,-1 0,1 0,0 0,0 0,-1 0,1 0,0 0,-1 0,1 0,0 0,0 0,-1 0,1-1,0 1,0 0,-1 0,-2-3,-1-1,1 1,0-1,0 0,0 0,1 0,-1 0,0-2,-18-31</inkml:trace>
  <inkml:trace contextRef="#ctx0" brushRef="#br0" timeOffset="31409.763">1 748,'6'-1,"0"0,0 0,0-1,0 1,0-1,0 0,0-1,0 1,-1-1,1-1,-1 1,3-3,64-54,-39 30,-9 10,80-66,58-33,-127 95,2 2,0 2,1 1,2 2,-1 2,38-9,-56 20,-1 1,1 1,0 1,0 0,0 2,0 0,-1 2,1 0,-1 1,1 1,-2 1,1 1,0 1,8 5,-15-7,-1 0,0 1,0 0,-1 1,0 0,0 1,-1 0,0 1,-1 0,0 1,0 0,-1 0,-1 0,0 1,0 1,-1-1,-1 1,0 0,-1 0,0 0,-1 1,0 3,-1 13,-2 0,-1-1,-1 1,-2-1,-1 1,-1-1,-1 0,-2-1,-8 20,5-19,-1 0,-1 0,-2-2,-1 0,0 0,-2-2,-2 0,0-2,-2 2,9-13,-1 0,0 0,-17 8,28-17,0 0,0-1,-1 0,1 0,-1 0,1 0,-1-1,0 0,0 0,0 0,0 0,0-1,0 0,1 0,-1 0,0 0,-3-2,7 2,0 0,0-1,0 1,0-1,0 1,1-1,-1 0,0 1,0-1,0 0,1 0,-1 0,0 0,1 1,-1-1,1 0,-1 0,1 0,-1 0,1 0,0 0,-1 0,1 0,0 0,0-1,0 1,0 0,0 0,0 0,0 0,0 0,0 0,1-1,-1 0,0 1,1-1,-1 0,1 1,0-1,-1 0,1 1,0-1,0 1,0-1,0 1,0 0,1-1,-1 1,0 0,1 0,-1 0,0 0,1 0,-1 0,1 0,5 0,-1-1,1 1,0 1,-1-1,1 1,0 0,-1 1,1 0,0 0,-1 0,1 1,-1 0,1 0,-1 0,3 3,19 7,0 2,19 14,0 3,-2 2,-2 1,-1 3,-2 1,6 10,175 219,-205-247,-15-19,3 5,1 0,-1 0,1-1,0 0,1 0,-1-1,5 4,-8-7,-1-1,1 1,-1-1,1 1,0-1,-1 0,1 1,0-1,-1 0,1 0,-1 0,1 0,0-1,-1 1,1 0,0-1,-1 1,1-1,-1 1,1-1,-1 0,1 0,-1 0,0 0,1 0,-1 0,0 0,0 0,0 0,0 0,0-1,0 1,0 0,1-2,11-15</inkml:trace>
  <inkml:trace contextRef="#ctx0" brushRef="#br0" timeOffset="34227.209">2143 1277,'-9'-22,"0"-1,-2 1,0 1,-1 0,-1 1,-1 0,-1 1,-1 0,-11-9,25 26,0 0,-1 0,1 1,0-1,-1 1,1 0,-1 0,0 0,1 0,-1 0,0 0,0 0,1 1,-1 0,0-1,0 1,0 0,0 1,-1-1,2 1,0 0,-1 0,1 0,0 0,0 1,0-1,0 0,0 1,0 0,0-1,0 1,1 0,-1 0,1 0,-1 0,1 0,-1 2,-3 8,0-1,1 1,1 0,0 0,0 1,1-1,0 11,-2 22,2-1,1 1,3 0,2 0,2-1,1 0,12 33,-16-68,0 0,1 0,0 0,1-1,0 0,1 0,-1 0,1-1,1 0,-1 0,7 5,-11-11,0 1,1 0,-1-1,0 0,1 0,-1 1,1-1,-1-1,1 1,0 0,-1-1,1 1,0-1,-1 0,1 0,0 0,2 0,-2-1,0 0,1-1,-1 1,0 0,0-1,0 0,-1 0,1 0,0 0,-1 0,1 0,-1-1,0 1,0-1,0 0,0 0,0 1,0-2,4-8,0-1,0 0,-1 0,-1 0,0-1,-1 1,0-1,-1 0,-1 0,0-13,-1-28,-3-1,-3-7,1 13,-1-8,2 28,1 1,1-1,2-3,17 78,-6-20,-1 3,52 135,-51-140,1 0,1 0,0-1,2-1,12 14,-24-31,1 0,-1 0,1-1,0 1,0-1,1 0,-1 0,0 0,1-1,0 1,0-1,0 0,0-1,0 1,1-1,-3-1,0 0,1 0,-1 0,0 0,1-1,-1 1,0-1,1 0,-1 0,0 0,0 0,0-1,0 1,0-1,0 0,-1 0,1 0,0 0,-1-1,0 1,1 0,-1-1,1-2,8-9,-1-2,-1 0,0 0,-1 0,-1-1,-1 0,0-1,-1 1,2-15,3-28,-3 1,-2-20,-1-76,-10-53,0-69,29 342,26 109,-8 2,-8 1,-6 16,-24-177,-2-12,0 1,0 0,-1 0,1 0,-1 0,0 0,0 0,-1 0,1 0,-1-1,0 1,0 0,-1 1,1-6,1 0,-1 1,0-1,1 0,-1 0,0 1,1-1,-1 0,0 0,0 0,1 0,-1 0,0 0,1 0,-1 0,0 0,1 0,-1-1,0 1,0 0,1 0,-1-1,1 1,-1 0,0-1,1 1,-1-1,1 1,-1 0,1-1,-1 0,-22-19,20 17,-89-88,56 52,-2 2,-1 2,-2 1,-1 3,-42-25,91 53,1 0,-1 1,1 0,0 0,0 1,3 0,-1-1,90-22,-1-4,-2-5,-1-3,62-36,-156 71,1 0,-1-1,0 1,0 0,1 1,-1-1,1 0,-1 1,1-1,-1 1,1 0,-1 0,1 0,-1 0,1 0,-1 0,1 1,-1-1,0 1,1 0,-1-1,0 1,1 1,-1-1,1 1,1 2,0 0,0 0,-1 1,1 0,-1-1,-1 1,1 0,-1 1,1-1,-1 0,0 2,24 75,-4 1,2 25,10 40,-34-148,0 0,0 0,0 0,0 0,0 0,0 0,0 0,0 0,0 0,0 0,0 0,0 0,0 0,0 0,1 0,-1 0,0 0,0 0,0 0,0 0,0 0,0 0,0 0,0 0,0 0,0 0,0 0,0 0,0 0,0 0,0 0,1-15,-4-26,-32-195,7 63,8 0,6-49,13 222,1-1,0 0,-1 0,1 0,0 1,0-1,0 0,0 0,0 0,0 0,0 1,0-1,0 0,0 0,1 0,-1 1,0-1,0 0,1 0,-1 0,1 1,-1-1,0 0,1 1,-1-1,1 0,0 1,-1-1,1 1,0-1,-1 1,1-1,0 1,-1-1,1 1,0 0,0-1,0 1,27 14,-8-2,54 15,-64-25,1 1,-1 0,0 1,0 0,0 1,0 0,-1 0,0 1,0 0,0 2,0-1,-2 1,1 0,-1 0,0 0,0 1,-1 0,0 1,-1-1,0 1,-1 0,0 0,0 1,-1-1,-1 1,1 0,-2 0,0-1,0 1,-1 0,0 0,-1 6,0 10,-2 9,2 0,1 1,2-1,1 0,6 19,-8-47,1 0,0-1,0 1,1-1,0 0,0 0,1 0,0 0,0 0,1-1,0 0,0 1,0-2,1 1,-1-1,1 0,1 0,-1 0,1-1,0 0,0-1,0 1,0-1,0-1,1 1,-1-1,1-1,1 1,-2-1,0-1,0 1,0-1,0-1,0 1,0-1,0 0,0-1,0 0,0 0,-1 0,1-1,-1 0,0 0,1 0,-2-1,1 0,0-1,0 1,-3 0,1 1,-1-1,0 0,0 0,0 0,0 0,-1 0,1 0,-1-1,0 0,0 1,-1-1,0 0,0 0,0 1,0-1,-1 0,1 0,-1 0,0 0,-1 0,0 0,1 0,-1 0,-1 1,1-1,-1-1,-3-7,-1 1,0-1,-1 1,-1 1,1-1,-2 1,0 0,0 1,-3-2,-20-17,-1 1,-13-6,35 25,9 8,1 0,-1 0,1 0,-1 0,1-1,0 1,0 0,-1-1,1 1,0-1,0 0,1 1,-1-1,0 0,0 1,1-1,-1 0,1 0,0 0,-1 0,1 1,0-1,0-1,1 0,0-1,-1 1,1 0,1 0,-1 0,0 0,1 0,0 0,-1 0,1 0,0 1,3-3,8-8,0 1,1 0,0 1,13-7,-20 13,6-4,0 1,0 0,1 1,0 0,0 1,3 0,-14 5,0 0,1 0,-1 0,0 1,1-1,-1 1,0 0,1 0,-1 0,0 0,1 1,-1-1,0 1,1 0,-1 0,0 0,0 0,0 0,0 1,0 0,0-1,0 1,0 0,-1 1,1-1,-1 0,1 1,-1-1,0 1,1 2,5 8,-2 0,0 1,0 0,-1 0,-1 1,0-1,-1 1,1 8,2 33,-1 35,-5-76,5 144,-5-191,1 0,2 0,2 0,5-22,38-140,-45 184,-1 4,5-25,1 1,2 0,1 1,2 0,0 0,3 1,-16 26,1 1,0 0,-1 0,1 0,0 0,0 0,0 0,0 0,0 0,0 0,0 0,0 0,0 1,0-1,0 0,1 1,-1-1,0 1,0-1,1 1,-1 0,0-1,1 1,-1 0,1 0,-1 0,1 0,0 1,0 0,0-1,0 1,0 1,0-1,0 0,-1 0,1 1,0-1,-1 1,1 0,-1-1,1 1,-1 0,1 1,7 11,-1 1,0 0,-2 0,3 7,-6-15,8 26,-1 1,-2 0,0 6,-1-7,0 0,3 0,5 11,-14-40,0-1,0 0,0-1,1 1,-1 0,1 0,0-1,0 1,0-1,0 1,0-1,1 0,-1 0,1 0,-1 0,1 0,0 0,-1-1,1 1,0-1,3 1,-2-2,0 0,1 0,-1 0,0 0,0-1,0 0,0 0,1 0,-1 0,0-1,-1 1,1-1,0 0,0 0,-1-1,1 1,-1-1,34-25,-2-3,-1 0,-1-3,-2 0,8-14,0 2,2 1,46-39,-87 84,1-1,-1 1,1-1,0 1,-1 0,0-1,1 1,-1-1,1 1,-1-1,1 0,-1 1,0-1,0 1,1-1,-1 0,0 1,0-1,1 0,-1 1,0-1,0 0,0 1,0-1,0 0,0 1,0-1,0 0,-1 1,1-1,0 1,0-1,0 0,-1 1,1-1,0 0,-1 1,1-1,-1 1,1-1,0 1,-1-1,1 1,-1-1,1 1,-1 0,0-1,1 1,-1 0,1-1,-1 1,0 0,1 0,-1-1,0 1,1 0,-1 0,0 0,0 0,-3-2,0 1,-1 0,1 0,0 0,-1 0,1 1,-1 0,1-1,-2 2,-3 1,1 1,-1 0,1 0,0 1,0 0,0 1,0 0,1 0,0 0,0 1,0 0,1 1,0-1,-2 4,-1 1,0 0,1 0,1 1,0 0,0 0,1 1,1 0,0 0,0 0,3-4,1 0,-1 0,2 0,-1 0,1 0,0 0,1 0,0 0,1 0,-1 0,2 0,-1-1,1 1,1-1,3 8,-5-13,0 1,1 0,0-1,-1 0,1 1,0-1,0 0,1-1,-1 1,0 0,1-1,0 0,0 0,0 0,-1 0,2-1,-1 0,0 1,0-1,0-1,0 1,1-1,-1 1,0-1,1-1,-1 1,0 0,0-1,1 0,-1 0,0 0,0-1,4-1,0-1,-1 1,1-2,0 1,-1-1,0 0,0 0,0-1,-1 0,0 0,0-1,-1 0,1 0,-1 0,-1 0,1-2,3-5,-2 0,0-1,0 1,-1-1,-1 0,-1-1,0 1,-1-1,27 61,-22-29,1 0,1 0,0-1,1 0,1 0,0-1,1-1,6 6,-12-14,0 0,1 0,-1 0,1-1,0 0,0 0,0-1,1 0,-1 0,1-1,-1 1,1-2,0 1,0-1,0 0,0-1,0 0,0 0,0-1,3 0,2-2,0 0,0-1,-1 0,1 0,-1-2,0 0,0 0,-1-1,0 0,0-1,0 0,-1-1,5-5,-2-1,0 0,-1-1,-1 0,0-1,-1-1,-1 1,-1-1,6-17,-4 5,-2-1,-1 0,-1-1,-1 0,-2 1,-1-1,-2 0,-1 0,-2 0,-1 0,-3-12,2 23,-1 0,-1 1,-3-7,8 22,-1-1,0 1,0-1,0 1,0 0,-1 0,0 0,0 0,0 1,-1 0,0 0,1 0,-4-2,6 5,0 0,0 1,0-1,0 0,0 1,0-1,0 1,0 0,0 0,0 0,0 0,0 0,0 0,0 1,0-1,0 0,0 1,0 0,0-1,0 1,0 0,1 0,-1 0,0 0,0 1,1-1,-1 0,1 1,-1-1,1 1,0-1,0 1,0 0,0-1,0 1,0 0,0 0,0 0,0 1,-4 9,0-1,1 1,0 0,1 0,-2 12,1 5,2 0,1 1,1-1,1 0,2 1,1-1,1 0,1-1,2 1,1-1,1-1,2 0,9 17,-11-27,0 0,1-1,1 0,0-1,1 0,1-1,0-1,1 0,12 8,-14-13,0 0,0-1,1-1,0 0,0 0,1-2,-1 1,1-2,0 0,0-1,1-1,-1 0,2-1,48-3,-40 0</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3.4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26 0,'-1'4,"-1"-1,0 1,1-1,-1 1,1 0,0-1,0 1,0 0,1 0,-1-1,1 1,0 4,0-7,-10 174,7-1,8 0,10 23,-15-196,4 41,2-1,1 1,9 25,-14-58,1 0,0 0,0 0,1-1,0 1,1-1,0 0,0 0,0-1,1 1,1-1,-1 0,1-1,0 0,0 0,1 0,0-1,0 0,1 0,-4-3,-1-1,0 1,0-1,1 0,-1 0,0-1,1 1,-1-1,1 0,-1 0,0-1,1 1,-1-1,1 0,-1 0,0 0,4-3,-1 1,0-1,0 0,0-1,-1 1,0-1,0-1,0 1,-1-1,5-6,2-5,0-1,-1 0,-1-1,0 0,-2-1,0 1,0-7,-2 5,-1-1,-1 0,-1 0,-1 0,-1 0,-1-5,0 14,-1 0,0 0,-1 0,-1 0,0 1,-1-1,0 1,0 0,-2 0,1 0,-4-3,9 14,-1 0,1-1,-1 1,0 0,0 0,0-1,0 1,0 0,0 0,0 0,0 0,0 0,-1 0,1 0,0 1,-1-1,1 0,0 1,-1-1,1 1,-1 0,1-1,-1 1,1 0,-1 0,1 0,-1 0,0 0,0 1,0 0,0 0,0 0,0 1,0-1,1 0,-1 1,0-1,1 1,-1 0,1-1,0 1,-1 0,1 0,-1 1,-4 8,1 0,0 1,0 0,1 0,1 0,0 1,-4 22,2 1,0 22,5-45,0 0,0 0,1 0,1 0,0 0,1 0,1-1,3 11,-6-21,-1-1,0 1,1-1,-1 0,1 0,0 1,-1-1,1 0,0 0,0 1,-1-1,1 0,0 0,0 0,0 0,1 0,-1-1,0 1,0 0,0 0,1-1,-1 1,0-1,1 1,-1-1,0 1,1-1,-1 0,1 0,-1 0,0 0,1 0,-1 0,1 0,-1 0,0 0,1-1,-1 1,0-1,1 1,-1-1,0 1,1-1,-1 0,0 1,0-1,1-1,5-3,0-1,-1 0,0 0,0-1,0 0,-1 0,0-1,13-19</inkml:trace>
  <inkml:trace contextRef="#ctx0" brushRef="#br0" timeOffset="433.371">650 105,'-9'39,"0"-9,0 45,4 0,3 1,3-1,3 0,12 57,-11-102,0 0,2 0,2 2,-7-24,1-1,-1 0,1 0,1 0,-1 0,1-1,0 1,1-1,-1 0,1-1,0 1,1-1,-1 0,1 0,1 1,-5-5,0 0,0 0,0 0,-1-1,1 1,0 0,0-1,0 1,1-1,-1 0,0 1,0-1,0 0,0-1,0 1,0 0,0 0,0-1,0 1,0-1,0 0,1 0,1-1,-1 0,0-1,1 1,-1-1,0 0,0 0,0 0,-1 0,1 0,-1-1,1 0,6-12,-1 0,0-1,-1 0,3-13,-10 29,10-31,-2-2,-1 1,-2-1,-1 0,-1-1,-2-18,-2 30,0 0,-2 0,0 0,-2 0,0 0,-1 1,-2 0,0 0,-1 1,-3-3,9 18,0 1,-1 0,1-1,-1 1,0 0,-1 1,1-1,-1 1,0 0,0 0,0 0,-1 1,1 0,-1 0,0 0,1 1,-1-1,-1 1,1 1,0-1,0 1,-1 1,1-1,-1 1,-3 0,1 1,0 1,0-1,0 1,0 1,0 0,1 0,-1 1,1 0,0 0,0 1,0 0,1 0,0 1,0 0,-3 4,-13 15,17-15</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2.7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2,"0"-1,0 1,0-1,1 1,-1-1,0 1,1-1,-1 0,1 1,-1-1,1 0,0 1,-1-1,1 0,0 0,0 1,0-1,0 0,0 0,0 0,0 0,0 0,1 0,1 0,0 1,0-1,0 0,1 0,-1 0,0 0,1-1,-1 1,0-1,2 0,12 0,-1-1,0 0,0-2,4-1,-13 3,70-14,-54 11</inkml:trace>
  <inkml:trace contextRef="#ctx0" brushRef="#br0" timeOffset="265.776">116 227,'1'0,"2"1,1 0,-1 0,3 1,3 1,3 0,5-1,4 0,5-3,4-3,0-3,2-5,5-7,-5-1</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1.3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4'67,"2"-1,11 42,0 4,5 107,-9 0,-9 0,-12 34,6-227,1-36,0-46,1 50,0-11,0-73,4 0,6-12,-7 74,2 1,1 0,1 1,1-1,2 1,0 1,2 0,1 0,4-4,-16 26,1 0,0 0,0 1,0-1,1 0,-1 1,1-1,-1 1,1 0,0 0,0 0,0 0,0 0,0 0,0 1,4-1,-5 2,0 0,1 0,-1 0,0 0,0 1,1-1,-1 1,0 0,0-1,0 1,0 0,0 0,0 0,0 1,0-1,0 0,-1 1,1 0,0-1,-1 1,0 0,1-1,-1 1,0 0,0 0,1 1,11 20,0 1,-2 0,0 0,-2 1,-1 0,-1 1,-1 0,2 24,2 32,-4 1,-4 17,-2 2,14-232,-9 92</inkml:trace>
  <inkml:trace contextRef="#ctx0" brushRef="#br0" timeOffset="446.264">591 569,'3'92,"4"-1,4 0,4 0,4-1,6 7,-22-87,19 61,-20-67,0 1,0-1,1 1,-1-1,1 0,0 0,0 0,0 0,1-1,-1 1,1-1,4 3,-7-5,0-1,0 1,1-1,-1 1,0-1,0 0,0 1,1-1,-1 0,0 0,1 0,-1 0,0 0,0 0,1-1,-1 1,0 0,0-1,1 1,-1 0,0-1,0 0,0 1,0-1,0 0,0 1,0-1,0 0,0 0,0 0,0 0,0 0,-1 0,1 0,0 0,-1 0,1 0,-1-1,1 1,-1-1,4-6,0-1,-1 1,-1-1,1 1,-1-4,3-21,-1-1,-1 1,-2-1,-2 0,-2-20,0 29,0 1,-2 0,-1 0,-1 0,0 1,-2 0,-1 0,-2 0,9 16,-1 0,1 1,-2 0,1 0,-1 0,0 1,0-1,0 1,-1 0,0 1,0-1,0 1,-1 1,1-1,-1 1,0 0,0 0,0 1,0 0,0 0,-8 0,11 2</inkml:trace>
  <inkml:trace contextRef="#ctx0" brushRef="#br0" timeOffset="1187.868">933 597,'26'38,"-14"-4,-2 1,-1 0,-1 0,-2 1,0 21,9 47,-9-64,-4-21,1-1,0 0,1 0,1 0,1-1,1 1,0-1,1-1,8 13,-16-28,1 0,0 0,-1 0,1 0,0 0,0 0,-1 0,1 0,0 0,0 0,0 0,0-1,0 1,1 0,-1-1,0 1,0-1,0 1,0-1,1 0,-1 1,0-1,1 0,-1 0,0 0,0 0,1 0,-1 0,0 0,1 0,-1-1,0 1,0 0,0-1,1 1,-1-1,0 1,0-1,0 0,0 0,0 1,0-1,0 0,0 0,0 0,0 0,0 0,-1 0,1 0,0 0,-1 0,1 0,0-2,5-8,0-1,0 0,-1 0,3-13,-6 19,10-36,-2-2,-1 1,-3-1,-1 0,-3-1,-1 1,-2 0,-2-1,-3 1,-2-7,7 48,1 0,-1-1,1 1,0 0,0-1,0 1,1 0,-1-1,1 1,-1 0,1 0,0 0,0 0,1 0,-1 0,1 0,-1 0,1 0,0 0,0 1,0-1,1 1,-1-1,0 1,1 0,0 0,-1 0,1 1,0-1,0 0,0 1,2-1,-1 1,0 0,0 0,0 0,0 1,0 0,-1 0,1 0,0 0,0 0,0 1,0 0,0 0,0 0,-1 0,1 0,0 1,-1 0,0 0,1 0,-1 0,0 0,0 0,0 1,0 0,0 0,0 0,1 2,5 9,0 0,-1 0,-1 1,0-1,-1 2,4 13,21 99,-24-94,5 30,-3 0,-3 1,-3 0,-3 3,3-99,0-1,3 1,0 1,3-6,43-135,-42 142,1 0,1 1,2 0,7-8,-13 23,0 0,1 1,1 0,0 0,1 1,0 1,0 0,1 0,11-5,-6 5</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5.94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98,'17'565,"-14"-638,3 1,3 0,7-20,-13 82,0-6,0 1,2 0,0 0,0 0,2 0,-1 1,2 0,0 1,3-4,-10 16,0 0,-1 0,1 0,0 0,0 0,-1 0,1 0,0 1,0-1,0 0,0 1,0-1,0 1,0-1,0 1,0-1,1 1,-1 0,0-1,0 1,0 0,0 0,1 0,-1 0,0 0,0 0,0 0,0 1,0-1,1 0,0 1,0 0,0 1,0 0,0 0,-1 0,1 0,0 0,-1 0,1 0,-1 1,0-1,0 1,0-1,1 3,3 11,-1 0,0 1,-2-1,1 3,1 51,-3 59,-2-8,22-154,6-34,15-58,-20 54,22-46,-43 115,-1 1,1-1,0 1,-1-1,1 1,0-1,0 1,0 0,0-1,0 1,0 0,0 0,1 0,-1 0,1 0,-2 1,0 0,1 0,-1 0,1 0,-1 0,1 0,-1 0,0 0,1 0,-1 0,1 1,-1-1,0 0,1 0,-1 0,0 1,1-1,-1 0,0 1,1-1,-1 0,0 1,1-1,-1 0,0 1,0-1,0 0,1 1,-1-1,0 1,0-1,0 0,0 1,12 50,-11-40,15 127,-13-96,1-1,2 0,2-1,2 1,7 15,-17-54,0 0,1 0,-1-1,1 1,0 0,-1 0,1-1,0 1,0 0,0-1,1 1,-1-1,0 1,0-1,1 0,-1 1,1-1,-1 0,1 0,0 0,-1 0,1 0,0 0,0-1,-1 1,1-1,0 0,0-1,0 1,0-1,0 0,0 0,0 0,0 0,-1 0,1 0,0-1,-1 1,1 0,-1-1,1 1,-1-1,0 0,0 0,1 1,-1-2,9-14,-1 0,-1 0,-1-1,3-10,0-3,-2-2,-1 1,-2-1,-1 0,-1-3,-1-59,-4-10,0 17,2 64,0 14</inkml:trace>
  <inkml:trace contextRef="#ctx0" brushRef="#br0" timeOffset="288.119">807 1,'2'0,"-1"0,1 0,-1 0,0 1,1-1,-1 0,1 1,-1-1,1 1,-1 0,0-1,0 1,1 0,-1 0,0 0,0 0,0 0,0 0,0 0,0 0,0 0,0 1,0-1,0 0,-1 0,1 1,-1-1,1 1,-1-1,1 0,-1 1,0 0,3 56,-3-43,-15 529,5-289,10-232,0-13,0-1,0 1,-1-1,0 0,0 0,-1 1,-1-1,-2 8,4-16,1-1,0 0,0 1,0-1,0 0,0 0,0 1,0-1,-1 0,1 1,0-1,0 0,0 0,-1 1,1-1,0 0,0 0,-1 0,1 1,0-1,-1 0,1 0,0 0,0 0,-1 0,1 0,0 0,-1 1,1-1,0 0,-1 0,1 0,0 0,-1 0,1 0,0-1,-1 1,1 0,0 0,-1 0,1 0,0 0,0 0,-1 0,1-1,0 1,-1 0,1 0,0 0,0-1,-1 1,1 0,0-1,-10-15,9 15,-9-21</inkml:trace>
  <inkml:trace contextRef="#ctx0" brushRef="#br0" timeOffset="552.968">635 652,'1'0,"-1"-1,0 0,0 1,1-1,-1 1,0-1,1 0,-1 1,1-1,-1 1,1-1,-1 1,0 0,1-1,0 1,-1-1,1 1,-1 0,1-1,-1 1,1 0,0 0,-1-1,1 1,0 0,-1 0,1 0,0 0,-1 0,1 0,0 0,28-1,-18 2,17-5,1-1,-1-2,0 0,0-2,-1-1,0-1,0-1,0-2,-7 2</inkml:trace>
  <inkml:trace contextRef="#ctx0" brushRef="#br0" timeOffset="1161.533">978 686,'13'3,"0"0,1 0,-1-1,1-1,0 0,-1-1,1 0,0-1,-1-1,1 0,8-3,-12 3,-1 0,0-1,0 0,0-1,0 0,-1 0,1-1,-1 0,0-1,0 0,-1 0,0 0,0-1,-1 0,1 0,4-8,-10 14,0-1,0 1,0 0,0-1,0 1,-1-1,1 0,0 1,-1-1,1 1,-1-1,1 0,-1 0,0 1,0-1,0 0,0 1,0-1,0 0,0 0,-1 1,1-1,-1 0,1 1,-1-1,1 1,-1-1,0 1,0-1,0 1,0-1,0 1,0 0,0-1,0 1,-1 0,1 0,0 0,-1 0,1 0,-1 0,0 0,-1 0,0 0,1 0,-1 1,0-1,0 1,0-1,0 1,0 0,0 0,0 1,0-1,0 0,0 1,0 0,0 0,0 0,0 0,0 0,1 0,-1 1,1-1,-1 1,1 0,-1 0,-4 6,1-1,0 1,1-1,0 2,0-1,1 0,0 1,0 0,1 0,0 0,1 1,0-1,-1 6,0 8,0 0,2-1,0 1,2 0,1 4,-1-18,0 0,1 0,0-1,0 1,1-1,0 0,0 0,1 0,0 0,1 0,0-1,0 0,0 0,1 0,1 0,-3-4,-1 0,1 0,-1-1,1 1,0-1,0 0,0 0,0-1,1 1,-1-1,0 0,1 0,-1 0,1-1,-1 1,0-1,1 0,-1 0,1-1,-1 1,1-1,-1 0,0-1,1 1,-1-1,0 1,0-1,0 0,0-1,1 0,8-6,1-1,-1-1,-1-1,1 1,-2-2,0 0,-1 0,0-1,-1 0,1-3,21-39,23-59,-51 110,2-7,0 0,-1 0,0-1,-1 1,-1-1,0 0,0-4,-2 16,0-1,0 0,0 0,0 0,0 0,-1 0,1 0,0 1,-1-1,0 0,1 0,-1 1,0-1,0 0,0 1,0-1,0 1,0-1,-1 1,1 0,-1-1,0 1,-1 0,1 0,-1 0,1 1,-1-1,1 1,-1 0,0-1,1 1,-1 1,0-1,1 0,-1 1,1-1,-1 1,1-1,-1 1,1 0,-1 0,0 1,0-1,-1 0,1 0,0 1,0-1,0 1,0-1,0 1,1 0,-1 0,0 0,1 1,-1-1,1 1,0-1,0 1,0 0,0-1,1 1,-1 0,1 0,-1 1,1-1,0 0,0 2,1 1,0-1,0 0,1 0,-1 1,2-1,-1 0,0 0,1 0,0 0,0 0,0 0,1-1,-1 1,1-1,2 3,12 15,1-1,13 12,-18-21,0 2,-1-1,-1 1,0 1,-1 0,-1 0,3 7,-12-20,1 0,0 0,0 0,-1 0,1 1,-1-1,0 0,0 0,0 1,0-1,0 0,0 0,0 1,-1-1,1 0,-1 0,0 0,0 0,0 0,0 1,-1 0,0 1,-1 0,0-1,-1 1,1-1,-1 0,1 0,-1 0,0-1,0 1,-3 1,-4 1,0 0,0-1,-1 0,0 0,0-1,0-1,0 0,-1-1,2 0,0-2,0 1,0-1,-10-3,-6-3</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56.6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1,"0"0,0 0,0 0,0-1,0 1,0-1,1 1,0 0,1 1,1 0,2 2</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05.91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2'8,"-1"-1,1 1,1-1,-1 0,1 0,1 0,-1 0,1-1,4 7,14 27,2 26,-2 2,-3 0,-3 1,5 57,-8 3,-5 1,-6 24,-2-132,1 43,-1-60,1-1,-1 1,1 0,0-1,1 1,-1-1,1 1,0-1,0 0,0 0,3 3,-5-6,1-1,-1 1,1-1,-1 1,1-1,-1 1,1-1,0 0,-1 1,1-1,0 0,0 0,-1 1,1-1,0 0,-1 0,1 0,0 0,0 0,-1 0,1 0,0 0,0 0,-1 0,1 0,0-1,0 1,-1 0,1-1,0 1,-1 0,1-1,-1 1,1-1,14-7</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19.6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44 5,'-2'1,"0"0,0-1,0 1,0 0,1 0,-1 0,0 0,1 0,-1 0,1 0,-1 1,1-1,-1 1,1-1,0 1,0-1,0 1,0 0,0 0,0-1,0 1,0 0,1 0,-1 0,1 0,-1 0,-1 5,0 0,1 0,-1 0,1 1,1-1,-1 5,1-9,1 0,-1 0,1 0,-1 0,1 0,0 0,0 0,0 0,1 0,-1-1,1 1,-1 0,1-1,0 1,0-1,0 0,0 0,0 0,1 0,-1 0,1 0,-1 0,1-1,0 1,1-1,-2 0,0 0,0-1,0 0,0 1,0-1,1 0,-1 0,0 0,0-1,0 1,0 0,0-1,0 0,0 1,0-1,0 0,0 0,0 0,0 0,0 0,0 0,-1-1,1 1,0-1,-1 1,0-1,1 0,-1 1,0-1,0 0,0 0,0 0,0 0,0 0,0 0,-1-1,3-3,-1 0,-1-1,1 1,-1-1,-1 0,1 1,-1-1,0 0,0 1,-1-1,0 0,0 1,-2-4,3 8,-1 1,1-1,-1 0,0 0,1 1,-1-1,0 0,0 1,-1-1,1 1,0 0,0-1,-1 1,1 0,-1 0,1-1,-1 1,1 0,-1 1,0-1,0 0,-1 1,1 0,0 0,-1-1,1 2,0-1,-1 0,1 0,0 1,0 0,-1-1,1 1,0 0,0 0,0 0,0 0,0 0,0 1,0-1,-1 2,-1 0,1 0,0 1,0-1,0 1,1-1,-1 1,1 0,0 0,0 0,0 0,1 1,-1-1,1 0,0 1,0 0,1-3,-1-1,1 1,0-1,-1 1,1 0,0-1,0 1,0-1,0 1,1 0,-1-1,0 1,1-1,-1 1,1-1,-1 1,1-1,0 1,0-1,0 0,-1 1,1-1,1 0,-1 0,0 0,0 1,0-1,0 0,1-1,-1 1,1 0,-1 0,0-1,1 1,-1 0,1-1,0 1,-1-1,1 0,-1 0,1 0,0 0,0 0,-4 0,0 0,0-1,1 0,-1 1,0-1,0 0,1 0,-1 0,0 0,1 0,-1 0,1 0,0-1,-1 1,1-1,0 1,0-1,0 1,0-1,0 0,0 1,0-1,0 0,1 0,-1 1,1-1,-1 0,1 0,0 0,0 0,0 0,0 0,0 0,0 0,0 1,1-1,-1 0,1 0,-1 0,1 0,0 1,0-1,0 0,0 1,0-1,0 0,0 1,0-1,0 1,1 0,-1-1,1 1,-1 0,1 0,0 0,-1 0,1 0,0 1,0-1,1 0,-8 0,3-1</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20.64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61,'226'7,"-119"-1,0-5,0-5,47-9,51-14,186 1,346 22,26 34,462 45,-961-62,90 9,699 49,-1007-70,-26-2,0 2,-1 0,1 1,0 1,-1 0,10 5,-17 1,-11-5</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45.65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3'83,"11"52,2 47,-15 26,-1-68,9 50,-7-170,1 0,1 0,1 0,4 10,2-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50.7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663 170,'-1'-3,"1"0,-1 0,0 1,0-1,-1 0,1 0,-1 0,1 1,-1-1,0 1,0-1,0 1,-1-1,-33-33,29 30,-4-4,0 1,-1 0,0 0,-1 2,0-1,0 2,-1 0,0 0,0 1,0 1,-1 0,-5 0,14 3,0 0,1 1,-1 0,0 0,0 0,0 0,0 1,0 0,0 0,0 1,1 0,-1 0,1 0,-1 1,1-1,0 1,0 1,0-1,0 1,0 0,1 0,0 0,0 0,0 1,0-1,1 1,0 0,0 1,0-1,1 0,-1 1,1 0,-10 29,2 0,1 0,2 1,2 0,1 1,1-1,3 14,3 76,12 54,-14-170,22 164,-10-90,-4 0,-2 39,-7-112,0-1,-1 1,0-1,-1 0,0 1,-4 8,5-15,0-1,-1 1,0-1,0 0,0 1,0-1,0 0,0 0,-1-1,0 1,1 0,-1-1,0 0,0 1,-1-1,1 0,0-1,-1 1,1-1,-2 1,-18 5</inkml:trace>
  <inkml:trace contextRef="#ctx0" brushRef="#br0" timeOffset="298.077">1 1065,'4'-3,"0"0,0 0,1 1,-1-1,1 1,-1 0,1 1,0-1,0 1,0 0,0 0,1 0,65-5,-66 6,147 3,-102 1,0-3,0-3,28-4,-62 4,0-1,-1-1,1 0,-1-1,1-1,-1-1,-1 0,0 0,0-2,0 0,-1 0,0-1,0-2,27-29,-5 2</inkml:trace>
  <inkml:trace contextRef="#ctx0" brushRef="#br0" timeOffset="547.273">1122 132,'-9'86,"0"-19,5 100,7 1,11 31,3 116,-17-312,0-5</inkml:trace>
  <inkml:trace contextRef="#ctx0" brushRef="#br0" timeOffset="815.361">824 800,'0'0,"0"0,0 0,0 0,1-1,3-1,7-3,16-7,20-5,11-3,16-4,6-1,-3 4,1 3,-13 4</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2:44.783"/>
    </inkml:context>
    <inkml:brush xml:id="br0">
      <inkml:brushProperty name="width" value="0.05" units="cm"/>
      <inkml:brushProperty name="height" value="0.05" units="cm"/>
      <inkml:brushProperty name="color" value="#004F8B"/>
      <inkml:brushProperty name="ignorePressure" value="1"/>
    </inkml:brush>
  </inkml:definitions>
  <inkml:trace contextRef="#ctx0" brushRef="#br0">85 254,'-2'30,"-2"0,0-1,-2 0,-1 0,-2 0,-4 8,0 3,2 0,-4 28,14-65,2-1,-1 0,0 0,0 1,1-1,-1 0,1 0,0 0,-1 0,1 0,0 1,0-1,0-1,1 1,-1 0,0 0,1 0,-1-1,1 1,0-1,0 1,-1-1,1 0,0 1,0-1,0 0,0 0,0-1,0 1,2 0,7 3,1 0,-1-1,0 0,1-1,3 0,88 5,0-5,66-8,-158 6,1-1,-1 0,0 0,0-1,0-1,-1 0,1 0,-1-1,1 0,-1-1,0 0,3-3,5-7</inkml:trace>
  <inkml:trace contextRef="#ctx0" brushRef="#br0" timeOffset="300.98">593 0,'-13'30,"2"-1,1 2,2 0,0 0,3 0,-2 23,-3 8,-26 161,9 1,5 163,22-330</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47.414"/>
    </inkml:context>
    <inkml:brush xml:id="br0">
      <inkml:brushProperty name="width" value="0.05" units="cm"/>
      <inkml:brushProperty name="height" value="0.05" units="cm"/>
      <inkml:brushProperty name="color" value="#004F8B"/>
      <inkml:brushProperty name="ignorePressure" value="1"/>
    </inkml:brush>
  </inkml:definitions>
  <inkml:trace contextRef="#ctx0" brushRef="#br0">655 75,'-49'0,"-1"3,0 2,1 2,-20 6,48-8,0 1,0 1,1 0,0 2,1 0,-1 1,2 1,0 1,0 1,1 0,-6 7,10-5,0 1,2 0,0 0,0 2,2-1,0 1,1 0,1 1,0 0,2 0,-2 10,-6 38,3 1,-1 45,9-89,0-12,1-1,0 0,0 1,2-1,-1 0,1 1,1-1,1 5,-2-15,-1 0,1 0,0 0,0 0,-1 0,1 0,0 0,0-1,0 1,0 0,0 0,0-1,0 1,0 0,0-1,1 1,-1-1,0 0,0 1,0-1,1 0,-1 0,0 0,0 1,1-1,-1-1,0 1,0 0,1 0,-1 0,0-1,0 1,0 0,1-1,-1 1,1-2,49-22,-42 19,56-30,-13 5,1 3,32-10,-69 31,0 1,0 0,1 1,-1 1,1 0,0 2,0 0,0 0,0 2,0 0,2 1,-14-1,1 0,0 0,-1 1,0-1,1 1,-1 0,0 1,0-1,0 1,0 0,-1 0,1 1,-1-1,1 1,-1 0,-1 0,1 1,-1-1,1 1,-1 0,0 0,-1 0,1 0,-1 0,0 0,0 1,-1-1,0 1,0-1,0 1,0-1,-1 1,0 0,0-1,-1 3,-1 13,-1 1,0-1,-2 0,0 0,-2 0,0-1,-1 0,-8 13,3-7,-1-1,-2-1,0 0,-1-1,-2-1,-2 2,14-16,-1-1,0 1,0-2,-1 1,0-1,0 0,0-1,-1 0,0 0,0-1,0 0,0-1,-1 0,1-1,-1 0,1-1,-9 0,16-1,0-1,0 0,0 0,0 0,0 0,0 0,0-1,1 1,-1-1,0 0,1 0,0 0,-1 0,1 0,0-1,0 1,0-1,0 1,0-1,1 0,-6-9</inkml:trace>
  <inkml:trace contextRef="#ctx0" brushRef="#br0" timeOffset="717.625">943 373,'0'-3,"1"0,0 0,0 0,0 1,0-1,1 0,-1 0,1 1,-1-1,1 1,0 0,0-1,0 1,3-2,37-33,-31 29,11-11,0 2,2 1,0 1,1 1,3 0,-21 10,1 0,-1 1,1 0,0 1,1 0,-1 0,0 0,0 1,1 1,-1-1,1 1,-1 1,0-1,1 1,-1 1,0 0,0 0,0 0,4 3,-8-3,-1 0,1 1,0 0,-1 0,0 0,0 1,0-1,0 0,0 1,-1 0,1 0,-1 0,0 0,0 0,0 0,-1 1,0-1,0 0,0 1,0-1,-1 1,1 0,-1-1,0 1,-1-1,1 1,-1-1,-1 4,-2 16,-1 0,-2-1,0 1,-9 15,14-34,-39 87,-4-2,-41 58,28-48,56-97,0 1,0 0,1 0,-1 0,1 0,-1 0,1 0,1 0,-1 1,0-1,1 0,0 2,0-5,1 1,-1-1,0 1,1-1,-1 1,1-1,0 0,-1 1,1-1,0 0,0 1,0-1,0 0,0 0,0 0,0 0,0 0,0 0,1 0,-1 0,0 0,0-1,1 1,-1 0,1-1,-1 0,1 1,-1-1,1 0,-1 1,1-1,-1 0,1 0,-1 0,1 0,43 2,0-1,41-5,-71 3,1-1,-1-1,1-1,-1 0,0-1,0 0,-1-2,1 1,12-10,0-3</inkml:trace>
  <inkml:trace contextRef="#ctx0" brushRef="#br0" timeOffset="2825.163">2737 97,'-1'2,"0"0,0-1,0 1,-1 0,1 0,0 0,-1-1,1 1,-1-1,0 1,1-1,-1 0,0 1,0-1,0 0,0 0,0-1,0 1,-2 0,-14 10,8-1,0 0,1 1,1 0,0 0,0 1,1 0,1 0,0 1,0-1,2 1,-3 11,-7 26,3 1,-1 23,11-66,-6 40,1 1,3 0,3 41,1-73,0-1,1 1,1-1,0 0,2 1,-1-1,2-1,0 1,1-1,1 0,0-1,1 0,1 2,-7-12,1 0,-1 0,1 0,0 0,1 0,-1-1,0 1,1-1,0-1,0 1,0 0,0-1,0 0,0-1,1 1,-1-1,0 0,3 0,-1-1,0 0,-1-1,1 1,-1-2,1 1,-1-1,0 0,1 0,-1-1,0 1,-1-1,1-1,4-2,6-6,-1-1,-1 0,0-1,0 0,-2-1,0 0,0-1,-2-1,8-15,-9 12,-1-1,0 0,-2 0,0-1,-2 0,0 0,-2 0,0 0,-1 0,-2-1,0 1,-3-17,2 24,-1 0,0 0,-1 0,0 0,-1 1,-1-1,-1 1,0 1,0-1,-1 1,-1 0,0 1,-1 0,0 1,-1 0,0 0,-1 1,-10-7,16 14,1 0,0 0,-1 0,1 0,-1 1,0 0,0 0,0 0,0 1,0 0,0 0,0 1,0 0,-1 0,1 0,0 1,0-1,0 1,0 1,0-1,0 1,0 1,0-1,1 1,-1 0,1 0,0 0,-5 4,2 0</inkml:trace>
  <inkml:trace contextRef="#ctx0" brushRef="#br0" timeOffset="1196.681">1870 422,'-1'29,"-2"-1,-6 27,-2 23,6-34,1-8,2 0,1 0,1 4,1-32,-1 1,1 0,1-1,0 1,0-1,0 1,1-1,1 0,-1 0,1 0,1 0,-1-1,1 0,1 0,-1 0,-3-5,1 1,-1-1,0 0,1 0,0-1,-1 1,1 0,0-1,0 0,-1 1,1-1,0-1,0 1,1 0,-1-1,0 1,0-1,0 0,2 0,1-1,-1 0,1 0,-1 0,0-1,0 0,0 0,0 0,0-1,0 1,-1-1,1-1,10-7,-1-1,-1-1,0 0,0 0,-1-2,2-4,-4 4,-1 0,0-1,-1 0,-1-1,-1 0,0 0,-1 0,-1 0,-1-1,0 0,-2 0,0 0,0 0,-3-12,1 21,0-1,0 1,-2 0,1 0,-1 1,0-1,-1 0,0 1,0 0,-1 0,0 0,0 0,-2 0,2 2,-1 1,0-1,0 2,-1-1,1 1,-1 0,0 0,0 0,0 1,-1 0,1 1,-1 0,1 0,-1 1,0-1,0 2,-1-1,-2 1,0 0,0 0,0 1,0 0,0 1,0 1,1 0,-9 3,9-2</inkml:trace>
  <inkml:trace contextRef="#ctx0" brushRef="#br0" timeOffset="2206.732">2224 152,'-30'-26,"-1"1,-2 2,0 2,-1 1,-12-5,41 23,0 0,1 0,-1 1,0-1,0 1,0 1,0-1,0 0,0 1,0 0,-1 1,1-1,0 1,0 0,0 0,0 0,1 1,-1-1,-1 2,-1 1,0 0,0 0,1 1,-1 0,1 0,1 1,-1 0,1 0,0 0,0 0,-3 7,0 0,1 1,0-1,1 1,1 0,0 1,1-1,1 1,0 0,1 0,0 0,1 0,1 0,1 1,-1-10,1 0,0 0,0 0,0-1,0 1,1-1,0 1,1-1,-1 0,1 0,0 1,0-2,0 1,1 0,0-1,0 0,0 0,0 0,1 0,-1 0,1-1,0 0,0 0,0-1,1 1,-1-1,0 0,1 0,0-1,-1 0,1 0,0 0,0-1,2 1,7-1,0-1,0 0,0-1,-1-1,1 0,0-1,-1-1,0 0,0 0,-1-2,1 0,11-8,-11 5,0-1,-1 0,0-1,-1-1,0 0,-1-1,-1 0,0 0,4-9,-11 18,-1 0,1 0,-1 0,-1 0,1-1,-1 1,0-1,0 1,0 0,-1-1,0 1,0-1,0 1,-1-3,0 4,-1 0,1-1,-1 2,0-1,0 0,0 0,-1 1,1-1,-1 1,0 0,0-1,0 1,0 1,0-1,-1 0,1 1,-1 0,0 0,0 0,-2-1,-3-1,0 1,-1 0,1 1,-1 0,1 1,-1 0,1 0,-1 1,0 0,0 0,1 1,-1 1,1 0,-1 0,1 1,0 0,0 0,-7 4,-10 6,0 1,1 0,0 2,1 1,-13 13,18-14</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35.662"/>
    </inkml:context>
    <inkml:brush xml:id="br0">
      <inkml:brushProperty name="width" value="0.05" units="cm"/>
      <inkml:brushProperty name="height" value="0.05" units="cm"/>
      <inkml:brushProperty name="color" value="#004F8B"/>
      <inkml:brushProperty name="ignorePressure" value="1"/>
    </inkml:brush>
    <inkml:brush xml:id="br1">
      <inkml:brushProperty name="width" value="0.05" units="cm"/>
      <inkml:brushProperty name="height" value="0.05" units="cm"/>
      <inkml:brushProperty name="color" value="#E71224"/>
      <inkml:brushProperty name="ignorePressure" value="1"/>
    </inkml:brush>
  </inkml:definitions>
  <inkml:trace contextRef="#ctx0" brushRef="#br0">1486 23,'0'0,"0"0,0 0,0 0,0 0,0-1,0-2,0-1,0 1,0-1,0-1</inkml:trace>
  <inkml:trace contextRef="#ctx0" brushRef="#br0" timeOffset="250.353">1817 1,'-2'255,"4"261,-2-510,1 1,0-1,-1 0,2 0,-1 0,1 0,2 5,-4-11,0 1,0-1,1 1,-1-1,0 1,1-1,-1 1,0-1,1 1,-1-1,1 1,-1-1,1 1,-1-1,1 0,-1 1,1-1,-1 0,1 1,0-1,-1 0,1 0,-1 0,1 0,0 0,-1 1,1-1,0 0,0-1,1 0,-1 1,1-1,-1 0,1 0,-1 0,1 0,-1 0,0 0,0 0,0-1,1 1,-1 0,0-1,-1 1,2-2,10-15,-1-2</inkml:trace>
  <inkml:trace contextRef="#ctx0" brushRef="#br0" timeOffset="1020.887">2043 591,'15'-1,"0"0,0-1,0-1,-1 0,1-1,-1-1,0 0,-1-1,1-1,7-4,-14 6,0 1,0-1,0-1,-1 1,0-1,0 0,-1 0,0-1,2-2,-4 4,-1 1,0 0,0-1,0 1,0-1,-1 0,0 1,0-1,0 0,0 0,-1 0,0 0,0 0,0 0,-1 1,1-2,-1 4,1 0,0 0,-1 0,1-1,-1 1,0 0,0 0,0 0,0 1,0-1,0 0,0 0,-1 0,1 1,-1-1,1 1,-1-1,0 1,1 0,-1-1,0 1,0 0,0 0,0 0,0 0,0 1,0-1,0 1,0-1,0 1,0 0,-1-1,1 1,0 0,0 1,0-1,-2 0,-1 1,0 0,0 0,0 1,0-1,0 1,0 0,1 0,-1 1,1-1,0 1,-1 0,1 1,0-1,1 0,-3 3,-4 9,0 1,1 0,1 1,0 0,1 0,1 0,1 1,0 0,1 0,1 1,1-1,0 1,2-1,0 1,1-1,1 1,1-1,0 0,1 1,1-2,2 4,-5-16,0-1,0 1,0-1,1 0,0 0,0 0,0-1,0 1,0-1,1 1,-1-1,1 0,0-1,0 1,0 0,0-1,1 0,-1 0,1-1,-1 1,1-1,0 0,2 0,-1 0,1-1,0-1,0 1,-1-1,1 0,-1 0,1-1,-1 0,1 0,-1 0,0-1,0 0,0 0,4-4,15-10,0-2,-1-1,-1-1,-1-1,0-1,12-20,18-26,33-64,-71 112,-1 0,-1-1,-1-1,-1 0,-1 0,0-1,3-22,-12 45,0 0,1 0,-1 0,0 0,0 0,0 0,0 0,0-1,0 1,0 0,0 0,0 0,0 0,-1 0,1 0,0 0,-1 0,1 0,-1 0,1 0,-1 0,0 0,1 0,-1 0,0 1,0-1,1 0,-1 0,0 1,0-1,0 1,0-1,0 1,0-1,0 1,0-1,0 1,0 0,0 0,0-1,0 1,0 0,-1 0,1 0,0 0,0 0,0 0,0 1,0-1,0 0,0 1,0-1,-1 1,0-1,-1 1,1 0,-1 0,1 0,-1 1,1-1,0 1,-1-1,1 1,0 0,0 0,0-1,1 2,-1-1,0 0,1 0,-1 0,1 1,0-1,0 1,0-1,0 1,0 0,1 2,0 1,0-1,1 1,0-1,0 0,0 1,1-1,-1 0,1 0,0 0,1 0,-1 0,1-1,0 1,2 1,58 68,-49-59,-3-4,-1 2,1-1,-2 1,0 1,-1 0,0 0,-1 0,0 1,1 7,-6-16,-1 0,1 0,-1 1,-1-1,1 0,-1 0,0 0,-1 1,1-1,-1 0,-1 0,1 0,-1 0,0 0,0 0,-1 0,1-1,-1 1,-1-1,1 0,-1 0,0 0,0 0,0-1,0 0,-1 1,0-1,-1 0,1 0,-1 0,0-1,0 0,0 0,0 0,-1-1,1 0,-1 0,1-1,-1 0,0 0,0 0,1-1,-1 0,0 0,0-1,-5 0,-17-4</inkml:trace>
  <inkml:trace contextRef="#ctx0" brushRef="#br0" timeOffset="-514.844">564 515,'-2'0,"1"1,-1-1,1 1,0-1,-1 1,1 0,0 0,0 0,0 0,-1 0,1 0,0 0,0 0,0 0,1 1,-1-1,0 0,0 1,1-1,-1 0,1 1,-1-1,1 1,0-1,-1 1,1-1,0 1,0-1,0 1,-5 56,5-46,-5 409,6-309,-1-118,1-109,11-87,-8 167,2 0,1 0,2 1,1 0,2 0,1 1,17-29,-26 55,0-1,1 1,0 1,0-1,1 1,-1 0,2 0,-1 0,0 1,7-4,-11 8,1-1,-1 1,1 0,0 0,0 0,0 0,-1 1,1-1,0 0,0 1,0 0,0 0,0 0,0 0,0 1,0-1,0 1,0-1,-1 1,1 0,0 0,0 0,-1 1,1-1,-1 1,1-1,-1 1,0 0,1 0,-1 0,1 2,7 7,-2 0,0 0,0 1,-1 0,0 0,-1 1,-1 0,0 0,-1 0,2 7,5 27,-2 0,0 19,-2-3,-3 0,-3 0,-3 15,2-285,5 158,1 1,2-1,4-4,-8 35,1 1,1 0,1 0,0 1,1-1,1 2,0-1,1 1,1 1,1-1,-11 13,0 1,1-1,-1 1,0-1,1 1,-1 0,1 0,-1 0,1 0,0 0,-1 0,1 0,0 1,0-1,-1 0,1 1,0 0,0-1,0 1,0 0,0 0,0 0,0 0,-1 0,1 0,0 1,1-1,0 2,1 0,-1 0,0 0,0 0,0 1,0-1,-1 1,1 0,-1-1,1 1,-1 0,0 1,1 1,6 11,-1 0,-1 1,0 0,-1 0,1 9,2 21,-3 1,-1-1,-3 1,-2 25,0-28,2-29,4-19,6-24,-6 9</inkml:trace>
  <inkml:trace contextRef="#ctx0" brushRef="#br0" timeOffset="-266.349">1420 509,'0'0,"0"2,0 0,0 4,-1 6,-1 5,1 6,-1 7,0 4,0 6,1 2,-2-1,0-2,-2-7,0-7,-4-10,1-6</inkml:trace>
  <inkml:trace contextRef="#ctx0" brushRef="#br1" timeOffset="21878.266">1 1492,'89'-4,"-1"-3,1-3,-2-5,0-4,-1-3,14-9,147-51,-4-12,36-28,-137 52,-4-6,-3-7,-3-4,23-28,-51 26,-4-4,53-67,-127 124,-18 18</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02.829"/>
    </inkml:context>
    <inkml:brush xml:id="br0">
      <inkml:brushProperty name="width" value="0.05" units="cm"/>
      <inkml:brushProperty name="height" value="0.05" units="cm"/>
      <inkml:brushProperty name="color" value="#004F8B"/>
      <inkml:brushProperty name="ignorePressure" value="1"/>
    </inkml:brush>
    <inkml:brush xml:id="br1">
      <inkml:brushProperty name="width" value="0.05" units="cm"/>
      <inkml:brushProperty name="height" value="0.05" units="cm"/>
      <inkml:brushProperty name="color" value="#E71224"/>
      <inkml:brushProperty name="ignorePressure" value="1"/>
    </inkml:brush>
  </inkml:definitions>
  <inkml:trace contextRef="#ctx0" brushRef="#br0">1 1767,'0'1,"1"0,-1 0,1-1,0 1,-1 0,1-1,0 1,0-1,0 1,-1-1,1 1,0-1,0 0,0 1,0-1,0 0,0 0,0 1,0-1,0 0,0 0,-1 0,1 0,1 0,31 1,-27-1,1026-32,-604 10,477-29,111-3,775 51,-1263 33,292 4,-885-35,36 1</inkml:trace>
  <inkml:trace contextRef="#ctx0" brushRef="#br0" timeOffset="-2340.832">3275 570,'-1'0,"1"1,-1 0,1 0,-1-1,1 1,-1 0,1 0,-1 0,1 0,-1-1,1 1,0 0,0 0,-1 0,1 0,0 0,0 0,0 0,0 0,0 0,0 0,0 0,1 0,-1 34,0-25,6 559,-6-640,3 1,10-50,-8 92,0 0,3 0,0 1,2 0,0 0,2 1,1 1,4-4,-14 24,0 0,1 0,0 0,0 0,0 0,0 1,1 0,0 0,0 0,0 1,0 0,1 0,-1 0,2 0,-4 2,0 0,0 0,1 1,-1-1,0 1,0 0,1 0,-1 0,0 0,0 1,0-1,1 1,-1 0,0 0,0 0,0 0,0 1,0-1,-1 1,1 0,0-1,-1 1,1 1,-1-1,1 0,-1 0,1 2,9 11,-1 1,-1 0,0 0,-1 1,0 0,-2 1,0-1,-1 2,-1-1,3 16,2 24,-2 1,-1 49,-8-86,-3-29,-6-36,5 2,2-1,1 0,3 0,2-9,-3 40,2 0,-1 0,2 0,-1 0,1 0,1 0,0 1,1 0,0 0,0 0,1 0,0 1,1 0,0 0,0 1,1 0,0 0,5-2,-11 7,2 1,-1-1,0 1,0 0,1 0,-1 0,1 1,-1 0,1-1,0 1,0 0,-1 1,1-1,0 1,0-1,0 1,0 0,0 1,-1-1,1 1,0-1,0 1,0 0,-1 1,1-1,0 1,-1-1,0 1,1 0,-1 0,0 1,0-1,0 1,0-1,0 1,-1 0,1 0,-1 0,0 1,1 0,7 13,-1 0,0 0,-1 0,-1 1,0 1,-2-1,2 12,4 40,1 41,-12-101,0-21</inkml:trace>
  <inkml:trace contextRef="#ctx0" brushRef="#br0" timeOffset="-2096.072">4230 620,'11'84,"-11"243,0-342</inkml:trace>
  <inkml:trace contextRef="#ctx0" brushRef="#br0" timeOffset="-1834.403">4280 1,'0'0,"0"0,0 0,0 0,-1 1,-3 0,1 0,-1 1,2-2,0 1,2-1,1 0,3 0,4 0,1 0</inkml:trace>
  <inkml:trace contextRef="#ctx0" brushRef="#br0" timeOffset="-1235.819">4550 95,'13'354,"-1"81,-16-299,5-144,0 0,1 0,0 0,0 0,1 0,0 1,0-1,1 1,0 0,0 0,0 0,3-2,14-18,0 0,11-9,-28 32,0 0,0 0,0 0,0 1,1-1,0 1,-1 0,1 1,0-1,1 1,-1 0,0 0,2 0,5 0,-1 1,0 1,1 0,-1 0,1 1,-1 1,17-1,0-2,0 0,-1-2,1-1,-1-1,0-1,4-3,-27 8,0 0,-1 0,1 0,-1-1,1 0,-1 0,0 0,0 0,0 0,0-1,0 1,0-1,-1 0,1 0,-1 0,0 0,0 0,0-1,0 1,0 0,-1-1,1 0,-1 1,0-1,0 0,-1 1,1-1,-1 0,0 0,0 0,0 0,0 1,-1-1,1 0,-1 0,0 1,0-1,-1 0,1 1,-1-1,0 1,0 0,0-1,0 1,0 0,-1 0,1 1,-1-1,0 0,0 1,0-1,0 1,0 0,0 0,-3-1,0 1,1-1,-1 1,0 0,0 1,0-1,0 1,0 0,0 1,0-1,0 1,0 1,-1-1,1 1,0 0,0 0,0 1,-3 1,1 0,0 1,1 0,-1 1,1-1,0 2,0-1,0 1,1 0,0 0,0 1,-3 4,-1 2,1 1,0 1,1 0,1 0,0 0,1 1,0 0,2 0,0 1,1-1,0 1,1 10,1-19,1-1,1 1,0 0,0 0,0 0,1-1,0 1,0-1,1 1,0-1,0 0,1 0,0 0,0-1,1 1,0-1,0 0,0 0,1-1,5 4,-3-3,0 0,1-1,-1-1,2 0,-1 0,0 0,1-1,-1-1,1 1,0-2,0 1,-1-1,1-1,0 0,0 0,3-1,1-1,-1-1,1 1,-1-2,0 0,-1-1,1 0,9-6,6-4</inkml:trace>
  <inkml:trace contextRef="#ctx0" brushRef="#br0" timeOffset="-816.217">5710 625,'-26'1,"0"1,0 1,1 1,-1 1,1 2,0 0,1 2,-4 2,25-10,0 0,0 1,0-1,0 1,1-1,-1 1,0 0,1 0,-1 0,1 1,0-1,0 0,0 1,0 0,0-1,0 1,1 0,0 0,-1 0,1 0,0 0,0 0,1 0,-1 1,1 0,0 0,1 0,-1-1,1 1,0 0,0 0,1-1,-1 1,1-1,-1 1,1-1,0 1,1-1,-1 0,0 0,1 0,0-1,0 1,-1 0,3 0,38 31,42 25,36 26,-106-72,1 1,-2 0,0 1,-1 0,0 1,1 4,-11-16,-1 0,1 0,-1 0,0 1,0 0,0-1,0 1,-1 0,0 0,0-1,0 1,-1 0,0 0,1 0,-2 0,1 0,-1 0,1 0,-1 0,-1 0,1 0,-1-1,0 1,0 0,-1 0,-1 0,1 0,-1-1,1 0,-2 0,1 0,0 0,-1-1,1 1,-1-1,0 0,0-1,0 1,-1-1,1 0,0 0,-1-1,0 0,1 0,-1 0,0 0,-2-1,0 1,1-2,-1 1,0-1,0 0,0 0,1-1,-1 0,0-1,1 0,0 0,0 0,0-1,-3-2,-19-13</inkml:trace>
  <inkml:trace contextRef="#ctx0" brushRef="#br0" timeOffset="-4462.682">768 189,'-1'36,"-1"-1,-2 0,-2 1,-1-2,-3 6,-17 47,-17 32,39-107,0 0,0 0,1 0,0 1,1 0,1 0,-1 5,3-16,0 1,0-1,0 1,0-1,1 1,-1-1,1 1,-1-1,1 0,0 1,0-1,0 0,0 1,0-1,1 0,-1 0,1 0,-1 0,1 0,0-1,-1 1,1 0,0-1,0 1,1-1,-1 0,0 1,0-1,1 0,-1-1,0 1,1 0,-1-1,1 1,0-1,24 5,0-1,1-2,0 0,24-3,115-14,-103 7,-8 5,-37 3,1-2,0 0,-1-1,1 0,7-4,-26 7,0-1,1 0,-1 1,0-1,0 0,0 1,1-1,-1 0,0 0,0 0,0 0,0 0,-1 0,1 0,0-1,0 1,-1 0,1 0,0-1,-1 1,1 0,-1-1,0 1,1 0,-1-1,0 0,-3-36,2 34,-4-23</inkml:trace>
  <inkml:trace contextRef="#ctx0" brushRef="#br0" timeOffset="-4164.005">1138 18,'2'3,"-1"0,1 1,-1-1,0 1,0-1,-1 1,1-1,-1 1,0 0,0-1,0 1,0-1,0 1,-1 1,0 17,1 559,-6-135,6-433,0-9,-1 1,1 0,0 0,0-1,0 1,1 0,0-1,0 1,0 0,0-1,1 1,0-1,1 3,2-8,1-4</inkml:trace>
  <inkml:trace contextRef="#ctx0" brushRef="#br0" timeOffset="-3829.166">1680 189,'147'2,"-8"0,76-10,-209 7,2 1,0 0,1-1,-1 0,0-1,0 0,0 0,0-1,0 0,0 0,-1-1,6-3,-3-2</inkml:trace>
  <inkml:trace contextRef="#ctx0" brushRef="#br0" timeOffset="-3286.484">1640 233,'-13'329,"9"-239,0-28,4 0,5 48,-5-110,0 1,1 0,-1-1,0 1,1-1,-1 1,1-1,-1 1,1-1,-1 1,1-1,-1 0,1 1,-1-1,1 1,-1-1,1 0,0 0,-1 1,1-1,0 0,-1 0,1 0,0 0,-1 0,1 0,0 0,-1 0,1 0,0 0,-1 0,1 0,-1 0,1-1,0 1,-1 0,1 0,-1-1,1 1,0 0,-1-1,1 1,-1-1,1 1,33-18,-31 16,68-43,-31 19,1 2,1 1,24-8,-56 26,1 1,-1 0,1 1,0 0,0 1,1 0,-1 1,0 1,1-1,-1 2,0-1,1 2,-1-1,0 2,0-1,9 5,-12-4,-1 0,1 1,-1 0,0 0,-1 1,1 0,-1 0,0 0,0 1,0 0,-1 0,0 0,0 1,-1 0,0 0,3 6,-3-3,-1 0,0 0,0 0,-1 0,-1 1,1-1,-2 1,1-1,-2 1,1 0,-2-1,1 1,-3 7,0 0,-1-1,0 0,-1 0,-1 0,-1-1,-1 0,0-1,-1 1,0-2,-1 0,-1 0,0-1,-14 12,12-15,0-1,0 0,-1-1,0 0,0-2,-1 1,0-2,0 0,-1-1,1-1,-1 0,-11 0,20-3,1 1,-1-1,1 0,-1-1,1 0,-1 0,1-1,0 1,0-1,0-1,0 0,0 0,0 0,1-1,-1 0,1 0,0 0,0-1,1 0,-1 0,1-1,0 1,1-1,-1 0,1-1,0 1,1-1,-4-6,-4-21</inkml:trace>
  <inkml:trace contextRef="#ctx0" brushRef="#br1" timeOffset="53809.914">2855 1481,'44'-1,"-1"-2,1-2,-1-2,33-10,3-6,-2-3,6-6,1086-519,-877 405,-45 11,-116 60,94-36,-169 90,-44 18</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08.21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4,'0'4,"0"0,1 1,-1-1,1 0,0 0,0 0,0-1,0 1,1 0,0 0,-1-1,2 1,-1-1,0 1,1-1,0 1,-1-3,-1 1,1-1,-1 0,1-1,-1 1,1 0,-1 0,1-1,0 1,0-1,-1 1,1-1,0 0,0 0,-1 1,1-1,0-1,0 1,0 0,-1 0,1-1,0 1,-1-1,1 1,0-1,-1 0,1 1,0-1,-1 0,1 0,-1 0,0-1,1 1,-1 0,0 0,0-1,0 1,1-2,19-35,-17 17,-4 20,0 1,0-1,0 1,0 0,0-1,0 1,0-1,-1 1,1-1,0 1,0 0,0-1,-1 1,1 0,0-1,0 1,-1 0,1-1,0 1,-1 0,1 0,0-1,-1 1,1 0,-1 0,1-1,0 1,-1 0,1 0,-1 0,1 0,0 0,-1 0,1 0,-1 0,1 0,-2 0,1 0,0 0,0 0,0 1,0-1,0 0,0 1,0-1,0 1,0-1,0 1,0-1,0 1,0 0,0 0,0-1,0 1,1 0,-1 0,0 0,1 0,-1 0,1 0,-1 0,1 0,-1 0,1 0,-1 0,1 0,0 0,0 0,0 1,0-1,0 0,0 0,0 0,0 1,0 0,0-1,0 1,0-1,0 1,0-1,1 1,-1 0,1-1,-1 1,1-1,-1 0,1 1,0-1,0 1,-1-1,1 0,0 0,0 1,1-1,-1 0,0 0,0 0,0 0,1 0,-1-1,0 1,1 0,0 0,11 1</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08.94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7'5,"0"0,0-1,0 0,1-1,-1 1,1-1,0-1,0 0,0 0,0 0,3-1,-3 1,62 10,0-2,0-4,27-2,214-11,-232 4,274-23,51-2,-53 20,818 0,-470 27,-688-19,-6 0,1 0,0 0,0 0,0 1,0 0,0 0,-1 1,1 0,-1 0,1 0,2 2,-7-4,-1 0,0 0,0 0,1 1,-1-1,0 0,0 0,0 0,1 0,-1 1,0-1,0 0,0 0,0 1,1-1,-1 0,0 0,0 1,0-1,0 0,0 0,0 1,0-1,0 0,0 0,0 1,0-1,0 0,0 0,0 1,0-1,0 0,0 1,0-1,0 0,0 0,0 1,-1-1,1 0,0 0,0 0,0 1,0-1,-1 0,1 0,0 0,0 1,0-1,-1 0,1 0,0 0,-7 5</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21.05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71,'2'20,"0"-1,1 0,1 0,1 0,3 5,9 45,-14-56,13 67,-3 0,-4 0,-3 1,-5 56,3-259,-4 61,3 0,3-2,-1 25,17-91,-19 117,1-1,0 1,0-1,2 1,-1 1,2-1,-1 1,6-7,-10 16,-1 0,0 0,1 0,-1 0,1 0,0 0,-1 0,1 1,0-1,0 1,0-1,0 1,1 0,-1 0,0 0,0 0,1 0,-1 0,0 1,1-1,-1 1,1-1,-1 1,1 0,-1 0,1 0,-1 1,1-1,-1 0,1 1,-1 0,0-1,1 1,-1 0,0 0,0 1,0-1,1 0,-1 1,-1-1,1 1,0 0,0-1,0 1,-1 0,1 1,8 9,-1 1,0-1,-1 2,-1-1,0 1,4 14,5 15,-3 2,-1-1,-3 2,-1-1,-2 1,-3 0,-1 0,-3 1,-2 10,6-176,-2 52,2 1,3 0,4-6,-6 48,14-58,-16 76,-1 0,1 1,1-1,-1 1,1-1,0 1,0 0,1 0,-1 0,1 1,2-3,-5 6,0 1,-1-1,1 1,0-1,0 1,-1-1,1 1,0-1,0 1,0 0,0-1,0 1,-1 0,1 0,0 0,0 0,0 0,0 0,0 0,0 0,0 0,0 0,0 0,-1 1,1-1,0 0,0 0,1 1,19 22,4 36,-25-58,11 37,-3 1,-1 0,0 13,-1-7,2 0,4 9,-12-54,0 0,0 0,0 0,0 0,0 0,0 0,1 0,-1 0,0 0,0-1,0 1,0 0,0 0,0 0,0 0,1 0,-1 0,0 0,0 0,0 1,0-1,0 0,0 0,0 0,0 0,1 0,-1 0,0 0,0 0,0 0,0 0,0 0,0 0,0 0,0 0,0 0,0 0,0 1,0-1,1 0,-1 0,0 0,0 0,0 0,0 0,0 0,0 0,0 1,0-1,0 0,0 0,0 0,0 0,2-5</inkml:trace>
  <inkml:trace contextRef="#ctx0" brushRef="#br0" timeOffset="282.929">856 332,'0'1,"0"2,0 3,0 5,0 5,0 4,0 6,0 4,0 4,1 1,1-1,1-3,-1-6,-1-8,1-10,-2-11,1-17,-1-6</inkml:trace>
  <inkml:trace contextRef="#ctx0" brushRef="#br0" timeOffset="725.638">895 1,'12'0,"0"0,0 1,1 1,-1 0,0 0,0 2,-1-1,1 1,-1 1,1 0,-2 1,1 0,0 1,-1 0,-1 0,1 1,-1 0,0 1,-1 0,0 0,4 7,2 7,0 1,-1 0,-2 1,0 0,-2 1,-1 0,0 0,-3 1,1 5,0 13,-2 1,-1 18,2 35,21-188,-7 17,15-35,-27 87,2 0,0 0,1 0,1 1,1 1,0 0,8-8,-18 24,0-1,0 1,0-1,0 1,1 0,-1-1,1 1,-1 0,1 1,0-1,-1 0,1 1,0 0,0-1,0 1,0 0,0 1,1-1,-1 0,0 1,0 0,0 0,1 0,-1 0,0 0,0 1,0-1,0 1,1 0,-1 0,0 0,0 0,-1 1,1-1,0 1,0 0,-1 0,1 0,1 2,5 4,-1 1,-1 0,0 0,0 1,-1 0,0 0,-1 1,0 0,0 0,1 5,15 70,-14-47</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19.70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0 0,'-3'0,"1"0,0 1,-1-1,1 0,0 1,0-1,0 1,0 0,0 0,-1 0,1 0,1 0,-1 0,0 1,0-1,0 1,1-1,-1 1,1 0,-1-1,1 1,-1 0,1 0,0 0,0 0,0 0,0 1,-3 7,1 1,0 0,1 0,0 0,0 2,0 3,-14 109,5 1,6-1,5 1,6 0,10 37,-16-161,4 28,0 1,2-1,9 26,-13-50,0 1,0-1,1 0,0 1,0-1,0-1,1 1,0 0,0-1,0 0,1 0,0 0,0 0,0-1,0 0,1 0,-1 0,1-1,0 0,4 2,-7-4,0-1,0 1,0 0,0-1,0 0,1 1,-1-1,0-1,0 1,0 0,1-1,-1 1,0-1,0 0,0 0,0 0,0-1,1 0,1-1,0-1,0 1,0-1,-1 0,0-1,0 1,0-1,0 0,2-4,2-5,0 0,-1-1,0 0,-1 0,-1 0,-1-1,0-1,2-16,-1 0,-1 0,-2-1,-2-5,0 20,-2 0,0-1,-1 1,0 0,-2 0,0 1,-7-17,11 33,0-1,0 1,0-1,0 1,0-1,-1 1,1 0,-1 0,1-1,-1 1,0 0,0 1,1-1,-2 0,1 0,0 1,0-1,0 1,-1 0,1 0,-1 0,1 0,-1 0,1 0,-1 1,1-1,-3 1,2 0,1 1,-1 0,0 1,1-1,-1 0,0 1,1 0,0-1,-1 1,1 0,0 0,0 0,0 0,0 1,0-1,1 0,-1 1,1 0,0-1,-1 1,1 0,0-1,1 1,-1 0,0 0,-6 21,1 1,1-1,1 1,1 0,1 0,2 0,0 0,2 0,0 0,2 0,2 5,-5-26,0 0,0 0,0 0,1 0,0-1,-1 1,2 0,-1-1,0 0,0 1,1-1,0 0,0 0,0-1,1 2,-2-3,0 0,0 0,0 0,0-1,0 1,0-1,0 1,0-1,0 0,0 0,0 0,0 0,0 0,0 0,0-1,0 1,0-1,0 1,0-1,0 0,0 1,0-1,0 0,0-1,-1 1,1 0,0 0,-1-1,1 1,-1-1,10-8,0-1,-1 0,-1-1,0 1,0-2,-1 0,1-4,44-96,-50 107,24-61</inkml:trace>
  <inkml:trace contextRef="#ctx0" brushRef="#br0" timeOffset="406.159">580 259,'-3'89,"2"37,3-81,13 153,-11-165,2 0,1-1,2 0,11 29,-17-55,0 1,0-1,1 1,-1-1,1 0,1 0,-1 0,1-1,4 5,-7-9,0 0,0 1,0-1,0 0,0 0,0 0,0 0,0 0,0 0,1-1,-1 1,0-1,1 0,-1 1,0-1,0 0,1 0,-1 0,0-1,1 1,-1-1,0 1,0-1,1 0,-1 0,0 0,0 0,0 0,0 0,0 0,1-2,8-6,-1 0,0 0,0-1,-1-1,0 0,-1 0,0-1,-1 1,-1-2,0 1,0-1,0-1,6-21,-1-1,-1 0,4-35,-9 36,-1 0,-2 0,-1 0,-2 0,-4-17,4 34,-2 1,0 0,-2 0,1 0,-2 1,0-1,-1 1,-1 1,0 0,-2 0,-9-14,15 25,1 0,-1 0,1 0,-1 1,0-1,-1 1,1 0,-1 0,1 1,-1-1,0 1,0 0,0 0,0 0,0 1,0 0,-1 0,1 0,0 1,-1 0,1 0,-2 0,0 1,-1 1,1 0,0 0,0 1,1-1,-1 2,0-1,1 1,0 0,0 0,0 0,0 1,1 0,0 0,-5 6,-10 14</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18.880"/>
    </inkml:context>
    <inkml:brush xml:id="br0">
      <inkml:brushProperty name="width" value="0.05" units="cm"/>
      <inkml:brushProperty name="height" value="0.05" units="cm"/>
      <inkml:brushProperty name="color" value="#004F8B"/>
      <inkml:brushProperty name="ignorePressure" value="1"/>
    </inkml:brush>
    <inkml:brush xml:id="br1">
      <inkml:brushProperty name="width" value="0.05" units="cm"/>
      <inkml:brushProperty name="height" value="0.05" units="cm"/>
      <inkml:brushProperty name="color" value="#E71224"/>
      <inkml:brushProperty name="ignorePressure" value="1"/>
    </inkml:brush>
  </inkml:definitions>
  <inkml:trace contextRef="#ctx0" brushRef="#br0">0 40,'0'0,"0"0,0 2,0 4,0 4,0 7,0 6,0 8,0 20,0 13,0 7,0 1,0 2,0 0,0-4,0-2,0 7,0-8</inkml:trace>
  <inkml:trace contextRef="#ctx0" brushRef="#br0" timeOffset="-1835.856">890 1,'7'189,"30"158,4 83,-44 44,9-530,2 1,2 1,3 0,2 0,3 1,1 1,4 1,17-29,-35 70,0 1,1 0,0 0,0 0,1 1,0 0,1 0,4-4,-10 11,0-1,0 1,0-1,0 1,0 0,1 0,-1 0,0 0,0 0,1 1,-1-1,1 1,-1-1,0 1,1 0,-1 0,1 0,-1 0,1 0,-1 1,0-1,1 1,-1-1,0 1,1 0,-1 0,0 0,0 0,0 1,0-1,0 0,0 1,0 0,0-1,0 1,-1 0,1 0,-1 0,1 1,10 14,-1 0,-1 1,-1 0,0 0,-1 1,-2 0,1 0,-2 1,0 5,8 45,3 67,-12-78,-4-53</inkml:trace>
  <inkml:trace contextRef="#ctx0" brushRef="#br0" timeOffset="-1380.837">1652 768,'-8'155,"3"-82,3 52,3-102,1 1,1 0,2-1,0 1,1-1,1-1,4 6,-9-23,0 0,1 0,-1 0,1-1,0 1,0-1,1 0,-1 0,1 0,0 0,0-1,0 1,4 1,-7-4,0-1,1 1,-1 0,1-1,-1 0,1 1,-1-1,1 0,-1 1,1-1,-1 0,1 0,0-1,-1 1,1 0,-1 0,1-1,-1 1,1-1,1 0,-1-1,1 1,-1-1,0 0,0 0,0 0,0 0,0 0,0 0,0 0,-1-1,1 1,-1-1,1 0,5-13,0 0,-1-1,-1 0,-1 1,0-1,-1-1,-1 1,-1-13,0 2,-1 0,-1 1,-2-1,-1 0,-2-2,3 16,-1 1,-1 0,0 0,0 0,-2 1,-5-9,9 15,0 1,-1 0,0 1,0-1,0 0,0 1,-1 0,0 0,0 1,0-1,0 1,0 0,-1 0,1 1,-1-1,-2 1,8 2,-1-1,1 1,-1 0,1 0,-1 0,1 0,-1 0,1 0,-1 0,1 1,-1-1,1 0,-1 0,1 0,-1 0,1 1,-1-1,1 0,-1 0,1 1,-1-1,1 0,0 1,-1-1,1 0,0 1,-1-1,1 1,0-1,0 1,-1-1,1 1,0-1,0 1,0-1,-1 1,-2 7</inkml:trace>
  <inkml:trace contextRef="#ctx0" brushRef="#br0" timeOffset="-934.424">1999 812,'2'0,"-1"1,1 0,0-1,0 1,-1 0,1 0,-1 0,1 0,-1 0,1 0,-1 1,1-1,-1 0,0 1,0-1,0 1,0-1,0 1,0 0,0-1,-1 1,1 0,16 42,-16-43,13 50,-2 0,-1 11,-4-22,1 0,2-1,2 0,6 14,-17-50,0 0,1 0,-1-1,0 1,1 0,0-1,-1 1,1-1,0 0,0 0,0 0,1 0,-1 0,0 0,1 0,-1-1,2 1,-2-1,0-1,0 0,-1 0,1 0,0-1,0 1,0 0,-1-1,1 1,0-1,0 1,-1-1,1 0,-1 0,1 0,0 0,-1 0,0 0,1 0,-1-1,0 1,1 0,-1-1,0 1,0-1,0 1,0-1,0-1,10-14,-1-1,-1 0,-1-1,0 0,-2 0,0-1,-1 0,-1 0,0-9,4-42,-3 0,-3-2,-2 55,-2-96,1 103</inkml:trace>
  <inkml:trace contextRef="#ctx0" brushRef="#br0" timeOffset="-500.413">2507 735,'4'119,"9"28,-3-46,-4 0,-5 6,4-151,3 0,1 1,2 0,9-19,-9 26,-3 8,2 1,1-1,1 2,1-1,2 2,0 0,-10 17,-1 1,2 0,-1 0,1 1,0 0,0 0,1 0,-1 0,1 1,1 1,-1-1,1 1,-1 0,1 1,0 0,1 0,-1 0,0 1,1 1,-1-1,1 1,3 1,5 1,-8-1</inkml:trace>
  <inkml:trace contextRef="#ctx0" brushRef="#br1" timeOffset="7320.54">161 1425,'1'1,"0"0,0-1,0 1,0 0,0 0,0-1,0 1,0-1,0 1,0-1,1 1,-1-1,0 0,0 1,0-1,1 0,-1 0,0 0,0 0,1 0,-1 0,0 0,32 0,45-8,0-4,-1-2,62-22,-51 13,394-84,17-5,-305 60,102-45,-163 55,17-7,-137 43,-2-1</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5:06.706"/>
    </inkml:context>
    <inkml:brush xml:id="br0">
      <inkml:brushProperty name="width" value="0.05" units="cm"/>
      <inkml:brushProperty name="height" value="0.05" units="cm"/>
      <inkml:brushProperty name="color" value="#004F8B"/>
      <inkml:brushProperty name="ignorePressure" value="1"/>
    </inkml:brush>
    <inkml:brush xml:id="br1">
      <inkml:brushProperty name="width" value="0.05" units="cm"/>
      <inkml:brushProperty name="height" value="0.05" units="cm"/>
      <inkml:brushProperty name="color" value="#E71224"/>
      <inkml:brushProperty name="ignorePressure" value="1"/>
    </inkml:brush>
  </inkml:definitions>
  <inkml:trace contextRef="#ctx0" brushRef="#br0">189 0,'0'1071,"1"-1146,3 0,4 1,6-23,-7 61,2 0,1 0,2 1,1 0,2 1,1 1,14-20,-26 46,0 1,1 0,-1 0,1 0,1 0,-1 1,1 0,0 0,0 1,0 0,1 0,-1 0,2 0,-4 3,-1 0,0 0,0 1,1-1,-1 1,0 0,1 0,-1 0,1 0,-1 0,0 1,1 0,-1-1,0 1,0 1,0-1,0 0,0 1,0-1,0 1,0 0,0 0,-1 0,1 0,-1 1,1-1,-1 1,0-1,0 1,0 1,8 9,-1 1,0 1,-1-1,-1 1,0 1,-1-1,0 1,-2 0,0 1,1 11,2 27,-3 1,-2 33,4 57,-6-143,1 1,-1-1,0 0,1 1,0-1,0 1,0-1,0 0,1 0,0 1,-1-1,1 0,0-1,1 2,-3-4,1 1,0-1,-1 1,1-1,0 1,-1-1,1 0,0 1,0-1,0 0,-1 0,1 0,0 1,0-1,0 0,-1 0,1 0,0 0,0 0,0-1,0 1,0 0,25-18,-7-2,-2 0</inkml:trace>
  <inkml:trace contextRef="#ctx0" brushRef="#br0" timeOffset="474.622">995 447,'-1'5,"-1"-1,1 0,-1 0,1 0,-1-1,0 1,-1 0,1-1,0 1,-2 0,-10 19,2 5,2 0,1 1,1 0,1 0,2 0,1 1,1 3,2-16,0 1,1-1,1 1,1-1,1 0,0 0,1 0,1 0,0-1,2 1,-1-1,9 13,-12-24,0 0,1 0,-1-1,1 1,0-1,0 1,0-1,1-1,-1 1,1 0,0-1,0 0,0-1,1 1,-1-1,1 0,-1 0,1 0,0-1,-1 0,1 0,0 0,4-1,-3-1,-1 0,1 0,-1 0,1-1,-1 0,0 0,0-1,0 0,0 0,0 0,0-1,-1 0,0 0,0 0,0-1,0 1,-1-1,1 0,-1-1,3-5,-1 2,-1-1,0 1,0-1,-1 0,0 0,-1-1,0 1,0-1,-1 0,-1 0,0 0,0 0,-1 0,-1 1,1-1,-2 0,0 0,0 0,-1 1,0-1,-1 1,-4-9,2 7,0 1,-1 0,0 1,0 0,-1 0,0 0,-1 1,0 1,-1-1,0 1,0 1,-1 0,0 1,0-1,0 2,-1 0,1 0,-1 1,-9-1,12 2,0 1,-1 0,1 0,0 1,-1 1,1-1,-1 2,1-1,-1 1,-4 1,65 3,23-14,-31 1</inkml:trace>
  <inkml:trace contextRef="#ctx0" brushRef="#br0" timeOffset="1005.715">1514 475,'-1'84,"-1"-26,3-1,2 1,3-1,3 3,-3-28,2 0,9 24,-14-48,0-1,0 1,1-1,-1 0,2 0,-1 0,1-1,0 1,0-1,0 0,1-1,0 1,0-1,2 1,-6-5,0 0,1 0,-1 0,0 0,0 0,1 0,-1-1,0 1,1-1,-1 0,1 0,-1 1,1-1,-1-1,1 1,-1 0,0-1,1 1,-1-1,0 0,2 0,1-2,-1 1,0-1,0 0,0 0,0 0,-1 0,1-1,-1 0,0 1,2-4,6-10,-1 0,-1 0,-1-1,-1 0,0-2,6-18,-2-2,-3 1,0-1,-3-1,-1 1,-2-1,-2 0,-2-10,11 111,3 0,8 16,-10-39,-6-17,4 11,1 0,1 0,3 1,-11-25,1-1,0 0,0 1,1-2,-1 1,1 0,1-1,-1 0,1 1,0-2,0 1,0-1,1 0,-1 0,1 0,0-1,1 1,-3-4,-1 1,1 0,0-1,-1 0,1 0,0 0,0 0,-1-1,1 1,0-1,-1 0,1 0,-1-1,1 1,-1-1,1 1,-1-1,0 0,0 0,0-1,0 1,0 0,-1-1,1 0,0-1,14-14</inkml:trace>
  <inkml:trace contextRef="#ctx0" brushRef="#br0" timeOffset="1405.771">2265 370,'9'611,"-7"-520,-2-91,0 0,-1 0,1 0,0 1,0-1,0 0,0 0,0 0,0 0,0 1,0-1,-1 0,1 0,0 0,0 1,0-1,0 0,0 0,0 1,0-1,0 0,0 0,0 0,0 1,0-1,1 0,-1 0,0 0,0 1,0-1,0 0,0 0,0 0,0 0,0 1,1-1,-1 0,0 0,0 0,0 0,0 0,1 1,-1-1,0 0,0 0,0 0,1 0,-1 0,0 0,0 0,0 0,1 0,-1 0,0 0,0 0,1 0,7-16,14-52,-9 29,-5 17,1 1,1 1,1 0,0 0,2 1,0 1,2 0,-1 1,2 0,9-6,-14 13,1 1,0 1,0 0,0 0,1 1,0 1,1 0,-1 1,1 0,0 1,1 1,-1 0,1 1,-1 1,1 0,13 1,0 5,-4 2</inkml:trace>
  <inkml:trace contextRef="#ctx0" brushRef="#br1" timeOffset="78519.041">1 983,'7'-1,"1"-1,-1 0,0 0,0-1,0 0,0 0,0-1,0 0,-1 0,5-4,27-15,48-12,0 5,2 3,20-1,-11 3,1189-279,-984 237,-300 67,-1-1,0 1,0-1,1 1,-1-1,0 0,0 1,0-1,0 0,0 0,0 0,0 0,0 0,0 0,-1 0,1 0,0 0,-1 0,1-1,3-4,3-3</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30.255"/>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54 1,'-53'22,"104"-17,358-4,493 17,-802-12,-18-3,-1 4,47 12,-115-15,-13 0,-28 3,-528 42,260-28,-192 43,481-63,-11 1,0 1,0 1,0 1,1 0,0 1,0 1,0 1,1 0,-4 4,19-12,0 1,1-1,-1 1,0-1,1 1,-1-1,1 1,-1-1,1 1,-1-1,1 1,-1 0,1-1,-1 1,1 0,0-1,-1 1,1 0,0 0,0-1,0 1,-1 0,1 0,0-1,0 1,0 0,0 0,0 0,0-1,1 1,-1 0,0 0,0-1,0 1,1 0,-1 0,0-1,1 1,-1 0,1-1,-1 1,1-1,-1 1,1 0,-1-1,1 1,0-1,-1 0,1 1,0-1,-1 1,1-1,0 0,-1 0,1 1,0-1,0 0,50 18,-50-18,68 14,0-2,62 2,148-4,-100-5,-133-2,356 21,-290-12,0 4,58 20,-167-36,8 3,1 0,-1 1,0 0,9 4,-20-7,1-1,-1 0,1 0,-1 0,0 0,1 0,-1 1,0-1,1 0,-1 0,0 1,1-1,-1 0,0 1,1-1,-1 0,0 1,0-1,1 0,-1 1,0-1,0 0,0 1,0-1,0 1,1-1,-1 1,0-1,0 0,0 1,0-1,0 1,0-1,0 0,0 1,-1 0,-13 9,-30 4,-151 24,-192 11,202-29,22-2,-43 5,2 8,-9 11,198-38,-62 18,71-20,1 0,0 0,-1 1,1 0,0 0,0 0,1 1,-1-1,1 1,0 0,-3 3,7-7,0 1,-1-1,1 1,0-1,-1 1,1-1,0 1,-1-1,1 1,0-1,0 1,0 0,0-1,-1 1,1-1,0 1,0 0,0-1,0 1,0-1,1 1,-1 0,0-1,0 1,0-1,0 1,1-1,-1 1,0-1,1 1,-1-1,0 1,1-1,-1 1,0-1,1 1,-1-1,1 1,26 12,10-2,0-2,1-2,0-1,0-2,26-2,-11 2,559 15,-36-1,-536-17,-24-1,1 0,0 2,0-1,-1 2,1 0,-1 1,1 1,9 5,-25-10,-1 0,0 0,1 0,-1 0,0 0,0 1,1-1,-1 0,0 0,0 0,0 0,1 1,-1-1,0 0,0 0,0 1,1-1,-1 0,0 0,0 1,0-1,0 0,0 1,0-1,0 0,0 0,1 1,-1-1,0 0,0 1,0-1,-1 0,1 0,0 1,0-1,0 0,0 1,0-1,0 0,0 0,0 1,-1-1,1 0,0 0,0 1,0-1,0 0,-1 0,1 1,0-1,0 0,-1 0,1 0,0 0,0 1,-1-1,1 0,0 0,0 0,-1 0,1 0,0 0,-1 0,-24 10,-71 15,-2-5,-60 4,56-9,-153 22,-17 2,-188 56,449-92,7-3,-1 1,1 0,0 0,-1 0,1 1,0-1,0 1,0 0,0 0,1 0,-1 1,1 0,-1-1,-1 3,5-5,0 0,0 1,0-1,0 1,0-1,0 0,0 1,0-1,0 1,1-1,-1 0,0 1,0-1,0 0,0 1,1-1,-1 0,0 1,0-1,0 0,1 1,-1-1,0 0,1 0,-1 1,0-1,1 0,-1 0,0 1,1-1,-1 0,0 0,1 0,-1 0,0 0,1 0,-1 0,1 0,-1 0,0 0,1 0,0 0,23 4,73 1,1-3,90-12,194-38,-221 22,-28 2</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2:43.9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76,'0'1,"1"1,-1-1,1 1,0-1,0 1,0-1,0 0,0 1,0-1,0 0,0 0,0 0,0 1,1-1,-1-1,0 1,1 0,-1 0,1 0,-1-1,1 1,0-1,36 13,16-3,1-4,0-1,0-3,0-2,11-4,2 2,-59 2,-6 0,0 0,0 1,0-1,0-1,0 1,0 0,0-1,0 1,0-1,0 0,0 0,0 0,-1-1,1 1,0-1,0 1,2-6</inkml:trace>
  <inkml:trace contextRef="#ctx0" brushRef="#br0" timeOffset="300.58">128 0,'2'48,"3"-1,10 46,-5-36,0 37,-9-53,4 39,-5-73,1-1,1 1,-1-1,1 1,0-1,1 0,-1 0,1 0,1 0,-1 0,9 8</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31.873"/>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66 63,'-1'2,"1"0,0 0,0 0,0 1,1-1,-1 0,0 0,1 0,0 0,-1 0,1 0,0 0,0 0,0 0,0 0,0 0,1-1,-1 1,0 0,1-1,0 1,0 0,3 0,0 1,-1-1,1-1,1 1,-1-1,0 1,0-2,0 1,3 0,93 8,0-4,32-5,203-18,-313 16,552-41,255-16,2 44,-663 21,216 2,-619 5,-20 13,64-7,-100 8,-517 56,538-44,-255 74,468-98,-368 101,-5 22,407-130,9-4,1 0,0 0,1 1,-1 1,1 0,0 0,0 1,1 1,-6 4,15-11,1-1,0 0,0 0,-1 1,1-1,0 0,0 0,0 1,-1-1,1 0,0 1,0-1,0 0,0 1,0-1,0 0,0 1,-1-1,1 0,0 1,0-1,0 0,0 1,1-1,-1 0,0 1,0-1,0 0,0 1,0-1,0 0,0 1,1-1,-1 0,0 0,0 1,0-1,1 0,-1 1,0-1,1 0,18 8,30-2,85-1,0-6,46-10,272-39,-410 45,9-1,979-107,-711 92,0 15,79 17,-261-3,-2 7,0 4,9 9,-99-11,-27-3,-18-13,1-1,-1 1,0-1,0 1,0-1,0 1,0-1,0 1,0-1,0 1,0-1,0 1,0-1,0 1,-1-1,1 1,0-1,0 1,0-1,-1 1,1-1,0 1,-1-1,1 0,0 1,-1-1,1 1,0-1,-1 0,1 0,-1 1,1-1,-1 0,1 0,-1 1,1-1,-1 0,-18 8,0 0,0-2,-1 0,0-1,0-1,0-1,0 0,-7-2,-16 4,-794 76,-71 9,645-51,2 10,-109 43,296-72,0 4,2 3,1 2,-13 12,77-38,1 1,0 0,0 0,0 1,1 0,-3 3,7-8,0 1,1 0,-1-1,0 1,1 0,-1 0,1 0,-1 0,1 0,-1 0,1 0,0 0,0-1,-1 1,1 0,0 0,0 0,0 1,0-1,0 0,0 0,0 0,0 0,0 0,1 0,-1-1,0 1,1 0,-1 0,1 0,-1 0,1 0,-1 0,1 0,0-1,-1 1,1 0,0-1,-1 1,1 0,0-1,0 1,0-1,0 1,0-1,0 1,0-1,0 0,-1 1,2-1,10 5,1 0,0-1,0 0,0-1,0 0,1-1,2 0,101 1,-83-3,399-14,126-33,3-1,-153 23,679-48,-1067 72,62-10,-116 8,19 1</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33.916"/>
    </inkml:context>
    <inkml:brush xml:id="br0">
      <inkml:brushProperty name="width" value="0.2" units="cm"/>
      <inkml:brushProperty name="height" value="0.4" units="cm"/>
      <inkml:brushProperty name="color" value="#00F900"/>
      <inkml:brushProperty name="tip" value="rectangle"/>
      <inkml:brushProperty name="rasterOp" value="maskPen"/>
      <inkml:brushProperty name="ignorePressure" value="1"/>
    </inkml:brush>
  </inkml:definitions>
  <inkml:trace contextRef="#ctx0" brushRef="#br0">1061 1,'0'1,"0"-1,0 1,0 0,-1-1,1 1,0 0,0-1,0 1,0 0,-1-1,1 1,0 0,-1-1,1 1,0-1,-1 1,1-1,-1 1,1-1,-1 1,1-1,-1 1,1-1,-1 1,1-1,-1 0,0 1,1-1,-1 0,0 0,0 1,-27 1,8-1,-1 0,-398 42,279-23,-137 38,264-55,-58 19,66-21,1 1,-1 1,0-1,0 1,1-1,0 1,-1 1,1-1,0 0,1 1,-3 3,5-7,1 1,-1 0,1-1,-1 1,1 0,0-1,-1 1,1 0,0 0,0-1,0 1,-1 0,1 0,0-1,0 1,0 0,0 0,0 0,0-1,1 1,-1 0,0 0,0-1,0 1,1 0,-1 0,0-1,1 1,-1 0,1-1,-1 1,1 0,-1-1,1 1,-1-1,1 1,0-1,-1 1,1-1,0 1,0-1,35 14,27-4,0-3,1-2,36-3,10 1,-17 1,240 17,-244-11,-1 3,62 20,-141-31,-1 0,0 0,0 1,0 1,0-1,6 5,-14-8,0 0,1 0,-1 1,1-1,-1 0,0 0,0 1,1-1,-1 0,0 1,1-1,-1 1,0-1,0 0,0 1,1-1,-1 1,0-1,0 0,0 1,0-1,0 1,0-1,0 1,0-1,0 1,0-1,0 0,0 1,0-1,0 1,-1-1,1 1,0-1,0 0,0 1,-1-1,1 1,0-1,0 0,-3 3,0-1,0 0,0 0,0 0,0-1,0 1,0-1,0 0,-1 0,-1 1,-104 28,-1-5,-109 11,96-17,41-6,-55 8,1 6,-72 27,163-34,44-20,1 1,-1-1,1 0,0 0,-1 1,1-1,0 0,-1 1,1-1,0 0,-1 1,1-1,0 1,0-1,-1 0,1 1,0-1,0 1,0-1,0 1,0-1,-1 1,1-1,0 1,0-1,0 1,0-1,0 1,0-1,1 0,-1 1,0 0,1 0,0 0,1 0,-1 0,0 0,1 0,-1 0,1 0,-1 0,1-1,0 1,-1 0,1-1,0 0,-1 1,2-1,55 13,0-3,1-3,13-2,185 2,-175-6,106-3,-64-1,97 12,-160 2,-36 2,-25-13,0 1,1-1,-1 0,0 1,0-1,0 1,0-1,0 1,1-1,-1 1,0-1,0 1,0-1,0 1,0-1,0 1,0-1,-1 1,1-1,0 1,0-1,0 0,0 1,-1-1,1 1,0-1,0 1,-1-1,1 0,0 1,-1-1,1 0,0 1,-1-1,1 0,-1 1,1-1,0 0,-1 0,1 0,-1 1,1-1,-1 0,-20 11,0-2,0 0,-1-1,0-1,-1-1,0-1,-7 0,-22 6,-156 34,52-13,1 7,-56 26,199-61,6-2,-1 0,1 0,0 0,0 1,0 0,1 0,-1 0,1 1,-1 0,1 0,0 0,1 1,-2 1,6-5,-1-1,1 1,0-1,0 1,0-1,0 1,0-1,0 1,-1-1,1 1,0-1,0 1,1-1,-1 1,0-1,0 1,0-1,0 1,0-1,0 1,1-1,-1 1,0-1,0 0,1 1,-1-1,0 1,1-1,-1 0,1 1,-1-1,0 0,1 1,-1-1,1 0,-1 0,1 1,-1-1,1 0,-1 0,1 0,-1 0,1 0,28 8,-25-7,95 11,0-3,81-5,-76-2,21-1,-37-1,0 3,-1 4,82 17,-167-23,32 9,-34-10,1 0,-1 1,1-1,-1 0,1 0,-1 0,0 0,1 1,-1-1,1 0,-1 0,0 1,1-1,-1 0,0 1,0-1,1 0,-1 1,0-1,0 1,1-1,-1 0,0 1,0-1,0 1,0-1,0 1,1-1,-1 0,0 1,0-1,0 1,0-1,0 1,-1-1,1 1,0-1,0 1,0-1,0 0,0 1,0-1,-1 1,1-1,0 0,0 1,-1-1,1 0,0 1,-1-1,1 0,0 1,-1-1,1 0,0 0,-1 1,1-1,-1 0,1 0,-1 0,1 0,0 1,-1-1,1 0,-1 0,1 0,-28 11,0 0,-1-2,0-1,0-1,-1-2,-16 1,-16 4,-35 6,23-5,1 4,-66 22,131-35,1 1,-1 0,1 1,0 0,0 0,0 0,-1 3,6-6,1 0,0 0,0 0,0 0,0 0,0 0,0 0,0 0,1 0,-1 1,0-1,1 0,-1 1,1-1,-1 1,1-1,-1 0,1 1,0-1,0 1,0-1,0 1,0-1,0 1,0-1,1 0,-1 1,0-1,1 1,-1-1,1 0,0 1,-1-1,1 0,0 1,0-1,-1 0,1 0,0 0,0 0,1 0,12 13</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1.966"/>
    </inkml:context>
    <inkml:brush xml:id="br0">
      <inkml:brushProperty name="width" value="0.05" units="cm"/>
      <inkml:brushProperty name="height" value="0.05" units="cm"/>
      <inkml:brushProperty name="color" value="#004F8B"/>
      <inkml:brushProperty name="ignorePressure" value="1"/>
    </inkml:brush>
  </inkml:definitions>
  <inkml:trace contextRef="#ctx0" brushRef="#br0">252 125,'-16'6,"-12"3,24-12,14-12,0 5,1 0,0 1,0 0,1 1,0 0,1 1,0 0,0 1,1 0,10-3,-1 1,1 1,1 1,20-3,-38 8,0 0,0 1,0-1,0 1,0 1,0 0,0 0,0 0,0 1,0-1,0 2,-1-1,1 1,2 1,-5-1,-1 0,1 0,-1 0,1 0,-1 1,0-1,0 1,0 0,-1 0,1 0,-1 0,0 0,0 0,0 1,-1-1,0 1,0-1,0 1,0 0,0-1,-1 1,0 1,0 21,-1 1,-2 0,0 0,-2-1,-1 0,-1 0,-2 0,0-1,-2 0,-14 30,-2-2,-3-1,-23 31,19-38,-2-1,-4 0,-1 1,-18 29,67-84,1 0,0 0,0 1,0 0,1 1,1 0,-1 1,1 0,0 0,0 1,0 1,1 0,7-2,-5 3,-1-1,1 1,-1 1,1 1,0 0,0 0,-1 2,1-1,0 2,0 0,-1 1,11 3,-15-3,0 1,-1 1,1 0,-1 0,0 1,0 0,-1 0,0 0,0 1,0 0,-1 1,0 0,0 0,-1 0,0 0,-1 1,0 0,0 0,-1 0,2 5,0 8,0-1,-1 1,-1 0,-1 0,-1 0,-1 0,-1 0,-2 13,-4 12,-2-1,-2 0,-2-1,-3 0,-1-1,-1-1,-3 0,-5 4,8-16,-1-2,-1 0,-2-1,0-1,-2-2,-1 0,-1-1,-1-2,-1 0,0-2,-13 5,27-18,0 0,-1 0,0-1,-1-1,1-1,-1 0,0-1,0-1,0 0,-1-1,13-1,-1 0,1 0,-1-1,0 1,1-1,0 0,-1 0,1-1,-1 1,1-1,0 0,0 0,0 0,0-1,0 1,1-1,-1 0,1 0,0 0,0-1,0 1,0-1,0 0,1 1,0-1,-1-1,2 1,-1 0,0 0,1-1,0 1,0 0,0-1,0 1,1-1,0 0,0 1,0-44,2 26</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2.8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384 184,'27'0,"-21"-1,1 0,0 1,-1 0,1 0,0 1,-1 0,1 0,-1 0,1 1,-1 0,0 0,0 1,0-1,0 1,5 4,-37-33,-123-115,144 137,-1-1,1 1,-1 1,0-1,0 1,0 0,0 1,0-1,-1 1,1 0,-1 1,1 0,-1 0,0 0,-6 1,7 0,0 1,0 0,0 1,0 0,1-1,-1 2,0-1,1 1,0 0,0 0,-1 0,2 1,-1 0,0 0,1 0,0 0,-4 5,-8 12,1 1,1 1,0 0,2 0,1 2,1-1,1 1,1 1,1 0,1 0,-1 18,1 4,3 0,1 0,3 0,1 0,3 0,2 3,-3-31,0-1,1 0,1 0,1-1,1 0,0 0,1 0,3 2,-8-15,0 1,-1-2,2 1,-1 0,0-1,1 0,0 0,0 0,0 0,1-1,-1 0,4 2,-4-4,-1 0,0 0,1 0,-1 0,0-1,1 1,-1-1,1 0,-1-1,1 1,-1-1,1 0,-1 0,0 0,1-1,-1 1,0-1,0 0,1-1,10-6,0-2,-1 1,0-2,0 0,-2 0,1-2,-2 1,1-1,-2-1,4-6,15-28,-1-2,11-32,-19 38,-3 0,6-25,-18 52,-1 0,0-1,-1 0,-2 0,1 0,-2 0,-2-16,3 59,0 1,-2-1,-2 12,0 31,-24 428,-22 11,44-456,-11 147,16-189</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9.1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602,'0'779,"1"-777,2-7,4-19,9-35,6-37,42-164,-47 206,2 0,2 2,20-35,-37 79,1-1,1 1,0 0,0 0,0 1,1 0,0 0,4-3,-9 8,0 1,0 0,-1-1,1 1,0 0,0 0,0 0,0 0,1 1,-1-1,0 0,0 1,0 0,0-1,1 1,-1 0,0 0,0 0,1 1,-1-1,0 0,0 1,0-1,0 1,1 0,-1 0,0 0,0 0,-1 0,1 0,0 0,0 1,0-1,-1 1,1-1,-1 1,1 0,-1 0,1 1,5 7,-1 0,-1 0,0 0,0 1,-1 0,0 0,-1 0,0 1,0 4,11 111,-12-101,10 226,-12-198,-3 0,-3 0,-7 34,5-67,5-36,1-40,2 52,2-69,2 0,4 0,3 1,3 0,4 1,11-29,-24 85,5-15,1 0,10-16,-19 40,1-1,0 1,0-1,1 1,0 0,0 1,0-1,0 0,1 1,-1 0,1 0,0 1,0-1,1 1,3-2,-7 5,-1-1,1 1,0-1,-1 1,1 0,0 0,0 0,0 0,-1 0,1 0,0 0,0 0,0 1,-1-1,1 1,0-1,-1 1,1 0,0 0,-1-1,1 1,-1 0,1 1,-1-1,3 2,-1 1,0-1,0 1,-1 0,1-1,-1 2,0-1,0 0,2 4,2 11,-1-1,0 1,-2 0,1 5,5 71,-4 77,-4-80,13 91,-13-174,0-4,-1-1,0 0,1 1,0-1,0 0,1 0,-1 1,1-1,-1 0,1 0,1-1,0 3,-3-6,1 1,-1-1,0 0,0 0,1 0,-1 0,0 1,1-1,-1 0,0 0,1 0,-1 0,0 0,1 0,-1 0,0 0,1 0,-1 0,0 0,1 0,-1 0,0 0,1 0,-1 0,0 0,1 0,-1 0,0 0,0 0,1-1,-1 1,0 0,1 0,-1 0,0-1,0 1,1 0,9-16,3-18,-4 1,-2 1</inkml:trace>
  <inkml:trace contextRef="#ctx0" brushRef="#br0" timeOffset="261.754">983 806,'0'0,"0"1,0 0,0 3,0 5,0 5,0 6,0 6,0 6,0 7,0 7,0 3,0 1,0 0,-1-4,0-6,-1-4,0-7</inkml:trace>
  <inkml:trace contextRef="#ctx0" brushRef="#br0" timeOffset="545.532">1021 381,'0'0,"0"0,0 1,0 0,0 1,1 0,1-1,-1 1,2 1,0 0,3 3,-1-1</inkml:trace>
  <inkml:trace contextRef="#ctx0" brushRef="#br0" timeOffset="1202.576">1325 723,'37'156,"-7"1,-5 21,-16-46,-4-206,3 0,4 1,3 0,2 0,4 2,7-8,-26 74,25-54,-25 56,-1 0,1 1,0-1,0 0,0 1,1-1,-1 1,0 0,1-1,0 1,-1 1,1-1,0 0,0 1,0-1,0 1,1-1,-2 2,0 0,0 1,-1-1,1 0,0 0,-1 1,1-1,0 1,-1-1,1 1,-1 0,1 0,-1 0,1-1,-1 2,0-1,1 0,-1 0,0 0,0 0,0 1,0-1,0 1,0-1,0 0,0 1,-1 0,1-1,-1 1,1-1,-1 2,16 55,-15-54,6 48,-2-1,-1 47,-4-49,3-1,1 0,7 22,-11-69,0 0,0 0,0 0,0 0,0 1,1-1,-1 0,0 0,1 0,-1 0,1 0,-1 0,1 0,-1 0,1 0,0 0,0 0,-1 0,1-1,0 1,0 0,0 0,0-1,0 1,0-1,0 0,0 0,0 0,0-1,0 1,0-1,0 1,0-1,0 1,0-1,-1 0,1 1,0-1,0 0,-1 0,1 0,0 1,-1-1,1 0,-1 0,1-1,24-54,-9-7,2-32,-12 57,1 1,2 1,1 0,2 0,1 1,8-14,-20 48,-1 0,1-1,0 1,-1 0,1-1,0 1,0 0,0-1,-1 1,1 0,1 0,-1 0,0 0,0 0,0 0,0 0,1 1,-1-1,0 0,1 1,-1-1,1 1,-1 0,0 1,0-1,0 1,0-1,0 1,0 0,-1-1,1 1,0 0,0 0,-1 0,1-1,-1 1,1 0,-1 0,1 0,-1 0,0 0,1 0,-1 0,0 0,0 0,1 1,2 15,0 0,-1 0,-1 10,-1-20,3 58,0-7,9 56,-10-98,2-1,-1 1,2-1,0 0,1 0,0-1,1 0,1 0,5 7,-11-18,0 0,0-1,0 1,1-1,-1 1,1-1,-1 1,1-1,0 0,0-1,0 1,0 0,0-1,1 0,-1 1,0-1,1 0,-1-1,1 1,2 0,-2-2,0 1,-1-1,1 0,0 0,-1 0,1 0,-1-1,1 1,-1-1,0 0,0 0,0 0,0-1,0 1,0-1,0 1,-1-1,0 0,3-3,10-16,0 0,-2-1,-1-1,0 0,-2-1,-1 0,-1-1,-1 1,-1-1,0-12,2-25,-2-1,-4 1,-5-57,7 59,-2 41</inkml:trace>
  <inkml:trace contextRef="#ctx0" brushRef="#br0" timeOffset="1482.603">2661 1,'2'0,"-1"0,0 1,1-1,-1 1,0 0,0-1,0 1,1 0,-1 0,0 0,0 0,0 0,0 0,0 0,0 0,-1 0,1 1,0-1,-1 0,1 0,0 1,-1-1,0 0,1 1,-1-1,10 39,-10-40,9 71,-4-1,-3 1,-3 0,-6 36,2-22,-6 122,-2 37,11 92,-1-367,-1 0,-6-14,-2-18,5 15</inkml:trace>
  <inkml:trace contextRef="#ctx0" brushRef="#br0" timeOffset="2132.593">2474 773,'7'3,"0"-1,0 0,1 0,-1-1,1 0,-1 0,1-1,-1 0,1 0,-1 0,4-2,-2 2,26-4,-1-2,1-1,-2-1,23-9,-26 6,0 3,1 0,1 2,-1 1,23 0,-52 5,0 0,-1 0,1 0,-1 1,1-1,-1 0,1 1,0-1,-1 1,1-1,-1 1,0 0,1-1,-1 1,0 0,1 0,-1 0,0 0,0 0,0 0,0 1,0-1,0 0,0 0,0 1,0-1,-1 1,1-1,0 0,-1 1,1 1,1 6,-1 0,0 0,0 0,-1 0,-1 7,1-10,-1 1,2 0,-1-1,1 1,0-1,0 1,1 2,-1-6,0-1,0 1,0 0,0-1,1 0,-1 1,1-1,-1 0,1 0,0 1,0-2,0 1,0 0,0 0,1-1,-1 1,0-1,1 1,-1-1,1 0,-1 0,1 0,0-1,-1 1,1 0,0-1,0 0,-1 0,1 0,0 0,0 0,-1 0,1-1,0 1,0-1,-1 0,1 0,-1 0,1 0,-1 0,1-1,-1 1,1-1,7-4,0-1,0 0,-1 0,-1-1,1 0,-1-1,0 1,-1-2,5-7,-3 2,-1-1,-1 1,0-1,-1-1,3-13,-7 22,0-1,0 1,-1-1,0 1,-1-1,0 0,0 1,-1-1,0 1,0-1,-1 1,-2-6,4 12,0 1,-1 0,1 0,0-1,-1 1,0 0,1 0,-1 0,0-1,0 1,1 0,-1 0,0 0,0 0,0 1,0-1,0 0,0 0,-1 1,1-1,0 0,0 1,0-1,-1 1,1-1,0 1,-1 0,1 0,0 0,-1 0,1-1,0 2,-1-1,1 0,0 0,-1 0,1 1,0-1,0 0,-1 1,1-1,0 1,0 0,-4 1,0 1,0 1,1-1,0 1,0-1,0 1,0 0,0 1,-2 3,-7 12,1 1,1 0,1 0,1 1,1 0,1 1,1 0,1 0,1 0,1 1,1-1,1 3,1 1,0 1,2-1,1 0,1 0,2 0,0-1,2 0,1 0,0-1,7 10,-11-26,0 0,0 0,1 0,0-1,1 0,0 0,0-1,1 1,-1-2,2 1,-1-1,6 3,-9-6,0-1,1 0,-1 0,1 0,-1 0,1-1,0 0,0 0,-1-1,1 0,0 0,0 0,0 0,-1-1,1 0,0 0,-1-1,1 0,-1 0,1 0,-1 0,0-1,0 0,26-17,-4-2</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6.8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87 67,'3'67,"5"22,1 33,-1 881,-8-989,-2 39,2-50,-1-1,1 1,0-1,-1 1,1-1,-1 0,0 1,0-1,0 0,0 0,0 1,0-1,-1 0,1 0,-1 0,0 1,1-3,0 0,0 0,1 0,-1 0,0-1,0 1,1 0,-1 0,0 0,1-1,-1 1,0 0,1 0,-1-1,1 1,-1-1,0 1,1-1,-1 1,1-1,-1 1,1-1,-1 1,1-1,0 0,-1 1,1-1,0 0,-1 1,1-1,0 0,0 1,0-1,-1 0,1 0,-12-32,11 30,-30-113,6-1,-5-75,16 101</inkml:trace>
  <inkml:trace contextRef="#ctx0" brushRef="#br0" timeOffset="386.008">0 288,'0'-2,"1"0,-1 1,1-1,-1 1,1-1,0 0,-1 1,1 0,0-1,0 1,0-1,0 1,0 0,0 0,1 0,-1-1,0 1,1 0,-1 0,33-19,-24 14,28-15,1 1,0 2,1 2,1 2,19-4,-41 13,1 0,0 2,0 1,0 0,0 1,1 1,-1 1,0 1,0 1,0 0,0 2,14 5,-28-8,0 0,0 1,0 0,0 0,-1 0,1 1,-1 0,0 0,0 0,0 1,-1 0,1 0,-1 0,0 0,-1 1,1-1,-1 1,0 0,-1 0,1 0,-1 0,0 3,0 1,-1 0,0-1,-1 1,0 0,-1 0,0 0,0-1,-1 1,0-1,-1 1,0-1,0 0,-1 0,-5 8,-6 12,-2-2,-1 0,-1-2,-1 0,-1-1,-1 0,-1-2,-1-1,-1-1,-1-1,-10 5,31-22,1 1,-1-1,0 0,0 0,1 0,-2-1,1 1,0-1,0-1,0 1,0-1,-1 0,1 0,0 0,0-1,0 1,-1-1,1-1,0 1,-2-2,4 1,-1 0,1 0,-1 0,1-1,0 0,0 1,0-1,1 0,-1-1,1 1,-1 0,1-1,0 1,0-1,1 0,-1 1,1-1,0 0,0 0,0 0,0 0,1 0,0 0,0 0,0-1,0-2,2-11,0 0,1 0,1 0,0 0,2 1,0 0,0 0,2 0,0 1,1 0,1 1,7-9,12-13</inkml:trace>
  <inkml:trace contextRef="#ctx0" brushRef="#br0" timeOffset="1253.233">729 288,'28'28,"-20"-22,1 3,1-1,1 0,0 0,0-1,0 0,1-1,-1-1,2 0,-1 0,0-1,1-1,0 0,0-1,0 0,0-1,4 0,-7-2,0 1,0-2,-1 1,1-2,-1 1,0-1,0 0,0-1,0 0,0-1,-1 1,1-2,-1 1,-1-1,1 0,-1-1,0 0,0 0,-1 0,0-1,-1 0,2-3,0-2,0 0,-1-1,-1 0,0 0,-1-1,-1 1,0-1,-1 1,0-1,-1-8,-1 16,0-1,-1 1,0-1,0 1,0-1,-1 1,0 0,-1 0,1 0,-3-3,3 7,0-1,0 1,0 0,-1 0,0 0,1 0,-1 0,0 0,0 1,-1 0,1-1,0 1,-1 0,0 1,1-1,-1 1,0-1,0 1,-1 0,1 1,0-1,0 1,-1 0,1 0,0 0,0 1,-1 0,1 0,0 0,0 0,0 0,0 1,0 0,0 0,1 0,-1 0,1 0,-1 1,1 0,0 0,0 0,0 0,0 0,1 0,-1 1,1-1,0 1,-1 1,-8 15,0 0,2 1,0 0,-3 15,1-3,2 1,1 0,2 1,1-1,1 22,3-39,0 0,2 1,0-1,1 0,1-1,1 1,0 0,1-1,1 0,0 0,1 0,5 6,-10-18,0-1,0 1,1-1,-1 0,1 1,0-1,0 0,0-1,0 1,1-1,-1 1,1-1,-1 0,1 0,0 0,0-1,0 0,0 1,0-1,1 0,0-1,0 0,0-1,0 1,0-1,1 0,-1 0,-1 0,1-1,0 0,0 0,0 0,-1 0,0-1,3-1,9-8,-1-1,0 0,-1-1,0 0,-2-1,1-1,8-16,1-7,-1-2,-3-1,-1 0,-2-1,5-30,31-83,-43 172,-2 12,9 103,-5 42,1 11,-8-207,2 2,0-1,1 1,4-8,-6 17,6-20,2 1,1 0,2 0,1 2,1 0,1 0,7-4,-15 20,1 0,1 1,0 0,0 1,1 0,1 1,0 0,0 1,1 1,0 1,0 0,1 0,0 2,0 0,6 0,5 0,-3 1</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4.622"/>
    </inkml:context>
    <inkml:brush xml:id="br0">
      <inkml:brushProperty name="width" value="0.05" units="cm"/>
      <inkml:brushProperty name="height" value="0.05" units="cm"/>
      <inkml:brushProperty name="color" value="#004F8B"/>
      <inkml:brushProperty name="ignorePressure" value="1"/>
    </inkml:brush>
  </inkml:definitions>
  <inkml:trace contextRef="#ctx0" brushRef="#br0">625 99,'-1'-3,"0"1,0-1,0 0,0 1,0-1,-1 1,1-1,-1 1,1 0,-1 0,0 0,0 0,0 0,0 0,-1 0,1 0,-2 0,-41-27,36 25,1-1,0 2,-1-1,1 1,-1 1,0-1,0 2,0-1,-1 1,1 0,0 1,0 0,0 1,-1 0,1 0,0 1,-5 1,6 0,1 0,0 1,-1-1,2 1,-1 1,0-1,1 1,0 0,0 1,1-1,-1 1,1 0,0 1,1-1,0 1,0 0,0 0,1 0,0 0,-2 6,-12 51,3 1,2 1,4 0,-1 61,6-88,-7 261,13 9,-1 60,-2-363,1-1,-1 0,0 0,0 0,0 0,0 0,-1-1,0 1,0 0,0 0,-1-1,0 1,0-1,0 1,0-1,0 0,-1 0,0 0,-2 2,-3 1</inkml:trace>
  <inkml:trace contextRef="#ctx0" brushRef="#br0" timeOffset="257.975">0 1242,'1'0,"0"0,1 0,1 0,3 0,4 0,5 0,6 0,6 0,5-1,5-2,5-3,3-2,1-3,0-4,-3-4,3-8,-5 1</inkml:trace>
  <inkml:trace contextRef="#ctx0" brushRef="#br0" timeOffset="1287.902">657 1253,'10'-1,"0"-1,0 0,0 0,0-1,-1 0,1 0,-1-1,0-1,0 1,0-2,-1 1,1-1,6-6,5-6,0 0,-1-1,-1-1,10-14,-25 30,-1 0,1 0,-1 0,0-1,0 1,0 0,0-1,-1 0,1 1,-1-1,-1 0,1 1,-1-1,1 0,-1 0,-1 0,1 1,-1-1,0 0,0 0,0 1,0-1,-1 1,0-1,-1-2,1 4,0 0,0 0,-1 1,1-1,0 0,-1 1,0 0,1 0,-1 0,0 0,0 0,0 0,-1 1,1-1,0 1,0 0,-1 0,1 0,-1 1,1-1,-1 1,1 0,-1 0,1 0,-1 0,1 0,-1 1,1 0,0 0,-1 0,1 0,0 0,-1 1,1-1,0 1,-7 4,1-1,0 2,0-1,0 1,1 1,0 0,0 0,1 0,0 1,1 0,-1 0,2 1,-1-1,2 1,-1 1,1-1,1 1,0-1,-1 9,-3 13,1 1,2 0,2 0,1 0,1 0,2 1,0-10,0-1,2 0,1 0,1 0,1-1,5 13,-8-27,-1-1,1 0,1 1,-1-1,1-1,0 1,1-1,0 0,2 3,-4-6,0-1,-1 1,1-1,0 1,0-1,1-1,-1 1,0 0,0-1,1 0,-1 0,1 0,-1-1,1 0,-1 0,1 0,2 0,0-1,1-1,-1 0,0 0,0-1,0 0,0 0,-1 0,1-1,-1 0,0 0,0-1,0 0,-1 0,0 0,1 0,-2-1,1 0,-1 0,0 0,0-1,-1 1,1-1,0-4,6-14,-1-1,-1 1,-1-1,-1-1,1-23,-4 31,-3 8,2 1,-1-1,1 1,1 0,0 0,1-2,-3 9,1 1,-1 0,0-1,1 1,-1 0,1 0,0 0,0 0,-1 0,1 1,1-1,-1 0,0 1,0 0,1-1,-1 1,0 0,1 0,-1 0,1 1,-1-1,1 0,0 1,-1 0,1 0,1 0,6-2,0 0,0-1,0 0,-1 0,1-1,-1 0,1-1,-1 0,-1-1,1 1,-1-2,0 1,0-1,-1 0,0-1,0 0,-1 0,0 0,0-1,-1 0,0 0,-1 0,0-1,0 1,-1-1,2-8,-5 16,0 0,1 0,-1 0,0 0,0 0,0 0,0 0,0 0,-1 0,1 0,-1 0,1 0,-1 0,0 0,0 0,1 0,-1 1,-1-2,1 2,0 0,0 0,-1 0,1 1,0-1,0 0,0 1,0-1,-1 1,1 0,0-1,-1 1,1 0,0 0,0-1,-1 1,1 0,0 0,-1 1,1-1,-1 0,-3 1,-1 1,1-1,0 1,0 0,-1 1,1-1,1 1,-1 0,0 0,1 1,-5 3,-1 4,0 1,1 0,0 0,1 1,0 0,1 1,1 0,0 0,1 0,1 0,0 1,-1 8,1-2,1 0,1 1,1-1,0 1,2-1,1 1,0-1,4 13,-4-26,0 0,1-1,-1 0,2 1,-1-1,1-1,0 1,0 0,1-1,4 5,-7-9,0 0,0 0,0 0,0 0,1 0,-1-1,1 1,-1-1,1 0,-1 0,1 0,0 0,-1 0,1 0,0-1,0 1,0-1,0 0,-1 0,1 0,0 0,0-1,0 1,0-1,-1 0,1 1,0-1,-1 0,1-1,-1 1,2-1,7-5,0-1,0-1,0 0,-1 0,-1-1,1 0,-2-1,1 0,-2 0,1-1,-2 0,1-2,13-26,-2-1,-3 0,1-7,-2-1,6-37,-10 30</inkml:trace>
  <inkml:trace contextRef="#ctx0" brushRef="#br0" timeOffset="1566.375">1535 458,'0'840,"0"-824,1-10,-1 0,1 0,-1 0,-1 0,1 0,-1 0,0-1,-1 1,1 0,-1 0,0-1,0 1,-1 0,3-6,-1 0,1 0,0 1,-1-1,1 0,0 0,-1 0,1 0,-1 0,1 1,0-1,-1 0,1 0,-1 0,1 0,0 0,-1 0,1 0,-1 0,1 0,0 0,-1-1,1 1,0 0,-1 0,1 0,-1 0,1-1,0 1,-1 0,1 0,0-1,0 1,-1 0,1 0,0-1,0 1,-1 0,1-1,0 1,0 0,-1-1,-9-17,8 16,-10-23</inkml:trace>
  <inkml:trace contextRef="#ctx0" brushRef="#br0" timeOffset="1857.098">1342 1065,'0'2,"1"-1,0 0,-1 0,1 0,0 0,-1 0,1 0,0 0,0 0,0 0,0-1,0 1,0 0,0 0,0-1,0 1,1-1,-1 1,0-1,0 1,1-1,28 9,-14-6,1-1,-1 0,1-2,-1 0,0 0,1-2,-1 0,0-1,0-1,6-2,16-5,0-3,-1-1,25-14,53-40,-68 40,-12 8</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6:53.5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57 0,'-6'152,"-16"80,-4 55,23-221,4 0,2-1,6 24,-5-65,1-1,0 1,2-1,1 0,1-1,1 1,1-2,9 15,-16-29,1-1,0 1,0-1,1-1,0 1,0-1,0 0,0 0,1 0,0-1,0 0,5 2,-6-4,0-1,-1 1,1-1,0 0,0-1,0 1,0-1,0 0,0-1,0 1,0-1,0-1,0 1,0-1,0 0,-1 0,1-1,2-1,3-3,0 0,0-1,-1 0,0-1,0 0,-1 0,0-1,-1-1,0 1,-1-1,0-1,0 1,-1-1,-1 0,0 0,0-3,4-13,0-1,-2-1,-1 1,-1-1,-2 0,0-17,-3 29,-1 0,0 1,-1-1,-3-9,4 22,-1 0,1 0,-1 0,0 0,0 0,-1 1,0-1,-1-1,3 4,0 1,-1-1,1 1,0-1,-1 1,0 0,1 0,-1-1,0 1,1 0,-1 1,0-1,0 0,0 0,0 1,0-1,0 1,0 0,0-1,-1 1,0 1,0 0,0-1,0 1,0 0,0 1,0-1,0 0,0 1,1 0,-1-1,0 1,1 0,0 0,-1 1,1-1,0 0,0 1,0 0,0 0,-34 56,19-24,1 0,2 1,2 1,1 1,2-1,1 1,3 1,0-1,3 1,2 34,0-66,1 0,0-1,1 1,0-1,0 0,0 1,1-1,1 2,-4-7,1 1,0-1,-1 0,1 0,0 0,0 1,0-1,0 0,0 0,0-1,0 1,1 0,-1 0,0 0,0-1,1 1,-1-1,0 1,1-1,-1 1,1-1,-1 0,0 0,1 0,-1 0,1 0,-1 0,1 0,-1 0,0 0,1-1,-1 1,1-1,-1 1,0-1,1 1,-1-1,0 0,0 1,0-1,1 0,-1 0,10-8,0-1,-1 0,0-1,-1 0,0 0,0-1,-1 0,-1-1,-7 13,24-37</inkml:trace>
  <inkml:trace contextRef="#ctx0" brushRef="#br0" timeOffset="514.979">807 193,'-1'1,"-1"-1,0 1,1-1,-1 1,0 0,1 0,-1-1,1 1,0 0,-1 0,1 1,0-1,-1 0,1 0,0 1,0-1,0 0,0 1,0-1,0 1,1 0,-1-1,0 1,0 1,-14 48,14-46,-17 98,5 0,4 1,5 0,6 44,-2-118,0 22,3 0,3 13,-4-53,0 1,1-1,0 1,1-1,0 0,1 0,0-1,1 1,0-1,1-1,5 8,-11-16,1 0,0 0,-1 0,1 0,0-1,0 1,0-1,0 1,0-1,0 1,1-1,-1 0,0 0,1 0,-1-1,1 1,-1 0,1-1,-1 0,1 0,-1 1,1-1,1-1,0 0,-1 0,1 0,0-1,-1 0,0 1,1-1,-1 0,0-1,0 1,0-1,0 1,-1-1,1 0,1-1,7-11,-1-1,0 0,-1 0,-1-1,0 0,-1-2,12-37,-3-1,-2-1,-3 0,-3-1,-2 0,-3 0,-2 0,-6-48,3 83,-1 1,-1 0,-1 0,-1 0,-2 1,0-1,-1 2,-4-8,9 22,0 1,0 0,0 0,-1 0,1 1,-1 0,-1 0,1 0,-1 0,0 1,0 0,0 0,-1 0,2 2,0 0,-1 1,1-1,-1 1,1 0,-1 1,1-1,-1 1,1 0,-1 1,0-1,1 1,-1 0,1 0,0 1,-1 0,1 0,-4 2,6-3,-1 0,1 0,-1 1,1-1,0 1,0 0,0 0,0 0,0 0,0 0,0 1,1 0,-1-1,1 1,0 0,0 0,0 0,0 0,0 1,1-1,-1 0,1 1,0-1,0 1,0 2,1 10</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0:44.63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14,'0'-2,"0"0,0-1,0 1,0 1,0 0,0 1,0 0,0 0,1 0,2-1,1 0</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0:52.905"/>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22 178,'-13'4,"12"-4,0 1,0-1,0 1,0-1,0 1,0-1,0 0,0 0,0 1,0-1,0 0,0 0,0 0,0 0,0 0,0 0,0-1,0 1,0 0,0 0,0-1,-18-6,0-1,0 0,-10-9,29 13,10 0,12 0,46 3,0 2,0 4,-1 2,27 9,92 17,-65-9,113 6,161-19,39-18,-296 3,223-7,534 2,49 56,-13-38,-166-7,-377 1,-278-3,-121-1,0-1,0 0,0-1,0 0,1-1,-6-2,-28-10,-49-5,1 3,-86-4,-191 0,310 20,-610-12,-372-23,772 16,-496-49,593 55,-87 6,-171 17,382-6,-169 9,2 9,-138 33,266-38,37-8,-1 2,1 3,-19 8,55-15,1 0,0 1,0 0,0 1,1 1,0 0,0 0,1 1,0 1,1 0,0 0,0 1,1 0,-1 4,5-8,1 0,0 0,1 1,0 0,0 0,1 0,-1 0,2 0,-1 0,1 0,1 1,-1-1,1 1,1-1,0 0,0 0,0 1,1-1,0 0,1 0,0 0,0-1,1 1,0-1,0 1,0-1,1-1,0 1,1-1,0 1,0-2,0 1,0-1,1 0,0 0,0 0,4 1,27 12,1-2,0-1,1-2,22 3,36 4,35 1,-35-10,-1-5,61-6,198-19,-124 3,1131-49,-1000 47,463-37,-778 51,-35 5,-1-2,1 0,-1 0,0-1,0 0,1-1,-1-1,-1 0,3-1,-4-3</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2:42.82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801,'1'3,"1"-1,0 1,0-1,0 0,0 0,0 0,1 0,-1 0,1-1,-1 1,1-1,-1 0,1 1,0-1,0 0,0-1,2 2,5 2,38 19,-2 3,-1 1,-1 3,-1 1,-2 2,-2 2,0 1,-3 2,-1 2,-2 1,-2 2,-1 1,-3 1,-2 1,-1 2,-3 0,0 5,-11-24,-6-15,1 0,0 0,1-1,1 0,6 11,-13-24,0 0,0 0,1 0,-1 1,0-1,0 0,0 0,0 0,1 0,-1 1,0-1,0 0,0 0,0 0,1 0,-1 0,0 0,0 0,1 1,-1-1,0 0,0 0,0 0,1 0,-1 0,0 0,0 0,1 0,-1 0,0 0,0 0,0 0,1 0,-1-1,0 1,0 0,1 0,-1 0,0 0,0 0,0 0,1-1,-1 1,0 0,0 0,0 0,0 0,1-1,7-15,2-25,-9 39,33-193,-8-1,-3-100,-21-399,-8 634,3 45,1-1,1 1,0-1,1 1,2-10,-2 24,1 1,-1-1,1 1,-1-1,1 1,0-1,0 1,0 0,0-1,0 1,0 0,0-1,0 1,0 0,0 0,1 0,-1 0,1 0,-1 1,0-1,1 0,-1 1,1-1,0 1,-1-1,2 1,48-5,-43 5,806 27,-765-24,533 44,-559-44,-9-2,0 0,0 1,-1 0,1 1,-1 1,0 0,0 1,0 0,8 5,-20-9,0-1,-1 1,1-1,-1 1,1-1,-1 1,1 0,-1-1,1 1,-1 0,1 0,-1-1,0 1,1 0,-1 0,0-1,0 1,0 0,1 0,-1-1,0 1,0 0,0 0,0 0,0 0,-1-1,1 1,0 0,0 0,0-1,-1 1,1 0,0 0,-1-1,1 1,-1 0,1-1,-1 1,1 0,-1-1,1 1,-1-1,0 1,1-1,-1 1,-2 1</inkml:trace>
  <inkml:trace contextRef="#ctx0" brushRef="#br0" timeOffset="733.266">1491 752,'7'-6,"1"-1,0 2,1-1,0 1,-1 0,2 1,-1 0,3 0,78-23,-46 16,43-4,-71 13,1 1,0 0,0 1,0 1,0 1,13 3,-28-5,1 0,-1 1,0-1,1 1,-1-1,0 1,0 0,0 0,1 0,-1 0,0 1,0-1,-1 0,1 1,0-1,0 1,-1 0,1 0,-1-1,1 1,-1 0,0 0,0 0,0 0,0 1,0-1,0 0,-1 0,1 1,-1-1,1 0,-1 1,0-1,0 0,0 1,0-1,-1 0,1 1,-1-1,1 0,-1 1,0-1,1 0,-1 0,-1 0,1 1,-7 12,0 0,0-1,-2 0,0-1,0 0,-1 0,-34 34,-2-2,-1-2,-31 18,4-1,-4 8,59-41,19-26,1 0,0 0,0 0,-1 0,1-1,0 1,0 0,0 0,0 0,0 0,0 0,0 0,0 0,0 0,1-1,-1 1,0 0,1 0,-1 0,0 0,1 0,1 1,1 0,-1 0,1 0,-1-1,1 1,-1-1,1 0,0 1,0-1,-1 0,1-1,0 1,0-1,0 1,0-1,0 0,2 0,135 6,103-10,-178 2,-42 1,-1 0,0-2,0-1,0 0,0-2,12-5,-20 7</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0:55.133"/>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701 6,'0'1,"0"-1,0 0,-1 1,1-1,0 0,-1 0,1 1,-1-1,1 0,0 0,-1 1,1-1,-1 0,1 0,-1 0,1 0,0 0,-1 0,1 1,-1-1,1 0,-1 0,1-1,-1 1,1 0,-1 0,1 0,0 0,-1 0,1 0,-1-1,1 1,0 0,-1 0,1 0,-1-1,1 1,0 0,-1-1,1 1,0 0,-1-1,1 1,0 0,0-1,-14-4,14 5,0 1,-1-1,1 0,0 1,0-1,0 0,-1 1,1-1,0 0,0 1,0-1,0 1,0-1,0 0,0 1,0-1,0 1,0-1,0 0,0 1,0-1,0 1,0-1,0 0,0 1,0-1,1 0,-1 1,0-1,0 0,0 1,1-1,-1 0,0 1,0-1,1 0,-1 1,0-1,4 5,-1 0,1 1,0-2,0 1,0 0,1-1,0 0,0 0,0 0,0-1,0 1,1-1,0-1,4 3,16 5,1 0,16 3,-43-13,118 25,2-5,-1-5,68-2,-92-6,366 10,198-29,-140 0,-316 11,1414-51,-1107 29,40 23,-43 1,-319-5,56 0,113 16,-308-8,0 3,35 9,-71-13,1 1,0 0,-1 1,0 0,0 1,-1 1,1 0,-2 1,1 0,-1 0,9 9,-17-14,0 1,-1-1,1 1,-1-1,1 1,-1 0,0 0,0 0,-1 0,1 0,-1 0,0 0,0 1,-1-1,1 0,-1 0,0 1,0 1,-1 1,0-1,0 1,-1-1,0 1,0-1,-1 0,0 0,0 0,0 0,0-1,-3 4,-5 4,0-1,0 0,-1 0,0-1,-1-1,-1 0,1-1,-1 0,-8 3,-28 9,0-1,-1-3,-1-2,-11 0,-216 33,-893 48,930-83,-591-9,440-9,-1000 29,657-15,530-11,-295 21,92-1,95-14,-261-33,566 28,0 0,0-1,0 0,0-1,0 0,1 0,-1-1,1 0,0 0,0-1,1 0,-1-1,1 1,0-1,0-1,1 1,0-1,0 0,1-1,-1 0,2 1,-1-1,1-1,0 1,1-1,0-1,2 9,1-1,0 0,0 1,0-1,0 1,0-1,1 0,-1 1,0-1,1 1,-1-1,1 1,0-1,-1 1,1-1,0 1,0 0,0-1,0 1,0 0,0 0,0 0,0 0,1 0,-1 0,0 0,1 0,-1 0,1 0,-1 1,1-1,-1 1,1-1,-1 1,2-1,10-2,0-1,1 2,-1-1,4 2,1-1,228-44,-109 19,0 5,11 6,396 3,-216 9,177-3,330-13,854-30,-1003 35,14 1,-550 24,-138-11</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0:58.204"/>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49 0,'0'1,"1"0,-1 0,0 0,1 0,-1 0,0 0,0-1,0 1,1 0,-1 0,0 0,0 0,0 0,-1 0,1 0,0 0,0 0,0 0,-1 0,1 0,0-1,-1 1,1 0,-1 0,-1 6,-17 109,5 0,6 0,4 1,5 0,6 0,16 83,-20-176,-3-15,1 0,0-1,1 1,0 0,0-1,1 1,0-1,0 0,5 7,-8-15,0 1,0-1,1 0,-1 1,0-1,0 0,0 0,1 1,-1-1,0 0,0 0,1 1,-1-1,0 0,1 0,-1 0,0 0,1 1,-1-1,0 0,1 0,-1 0,0 0,1 0,-1 0,1 0,-1 0,0 0,1 0,-1 0,0 0,1 0,-1 0,0 0,1-1,-1 1,0 0,1 0,-1 0,0 0,0-1,1 1,-1 0,0 0,1-1,-1 1,0 0,0-1,0 1,13-21,21-66,-4-1,-3-1,-1-18,0 9,-6 13,-12 45,2 1,2 0,1 1,8-12,-21 49,0 0,0 0,0 1,1-1,-1 0,0 0,1 1,-1-1,1 0,-1 0,1 1,-1-1,1 0,-1 1,1-1,0 1,-1-1,1 1,0-1,-1 1,1-1,0 1,0 0,-1 0,1-1,0 1,0 0,0 0,0 0,-1 0,2-1,-1 2,0 0,1 0,-1 0,0 0,0 0,0 0,0 0,0 1,0-1,0 0,-1 0,1 1,0-1,-1 1,1-1,-1 1,18 61,-18-61,24 132,-12-55,4-2,23 68,-38-142,1 5,1-1,0 1,1-1,-1 0,1 0,2 1,-6-7,1 1,0-1,0 0,0 0,0 0,0-1,0 1,0 0,0 0,1 0,-1-1,0 1,0-1,1 1,-1-1,0 1,1-1,-1 0,0 0,1 1,-1-1,1 0,-1 0,0-1,1 1,-1 0,0 0,1-1,-1 1,0 0,1-1,-1 0,0 1,0-1,1 0,-1 1,1-2,8-6,0 0,-1-1,0 0,0 0,-1-1,0 0,-1-1,0 0,3-8,16-31,11-32,-27 59,33-95,-29 77,1 1,1 0,22-36,-37 75,0-1,0 1,0-1,0 1,0 0,0 0,0-1,0 1,0 0,0 0,1 0,-1 0,1 0,-1 0,0 1,1-1,-1 0,1 1,-1 0,0 0,0 0,0 0,0 0,0 0,0 0,0 1,0-1,0 0,0 1,0-1,0 0,-1 1,1-1,0 1,0 0,0-1,-1 1,1 0,0-1,-1 1,1 0,4 6,-1 0,1 0,-1 1,-1-1,1 1,-1 2,-1-6,32 90,8 46,-22-68,3-1,3-1,14 23,-39-90,3 5,0-1,0 0,1 1,0-1,4 4,-8-10,0 1,1-1,-1 0,0 0,0 0,1 0,-1 0,1 0,-1 0,1-1,-1 1,1 0,0-1,-1 1,1-1,0 0,-1 1,1-1,0 0,-1 0,1 0,0 0,0-1,-1 1,1 0,0-1,-1 1,1-1,-1 1,1-1,0 0,5-4,1 0,-1 0,-1-1,1 0,-1 0,0 0,0-1,0 0,-1 0,2-6,45-83,-42 74,62-153,-41 96,27-50,-56 125,-1 1,1 0,-1 0,1 0,0 0,1 0,-1 0,0 0,1 1,0-1,-1 1,1 0,0-1,0 2,0-1,4-1,-5 2,0 1,0 0,1 1,-1-1,0 0,0 1,0-1,1 1,-1-1,0 1,0 0,0 0,0 0,0 0,0 0,0 1,-1-1,1 1,0-1,-1 1,1 0,-1-1,0 1,1 0,-1 0,0 0,0 0,26 40,-2 2,-2 0,-2 2,-2 0,-2 2,0 7,4 9,4-1,30 58,-52-114,0-1,1 0,0-1,0 1,0-1,1 0,2 3,-6-7,1 0,-1 0,1 0,-1-1,1 1,-1 0,1-1,-1 1,1-1,-1 1,1-1,0 0,-1 0,1 1,0-1,-1 0,1-1,-1 1,1 0,0 0,-1-1,1 1,-1-1,1 1,0-1,-1 0,0 0,1 0,-1 1,1-1,-1 0,0-1,1 0,8-6,-1-2,0 1,0-1,-1-1,0 1,-1-1,5-10,40-90,-39 80,126-311,-138 339,3-7,1 0,0 1,1-1,-1 1,5-5,-9 13,0 0,0 0,0-1,0 1,0 0,0 0,0 0,1 0,-1 0,0 1,0-1,1 0,-1 0,1 1,-1-1,1 1,-1 0,1-1,-1 1,1 0,-1 0,1 0,-1 0,1 0,-1 0,1 0,-1 0,1 1,-1-1,1 1,-1-1,1 1,-1-1,0 1,1 0,-1 0,0 0,0 0,0 0,2 1,5 6,0 1,0 0,-1 1,0 0,0 0,-1 0,-1 1,2 4,36 99,-28-70,12 33,-16-40,1-1,2 0,2-1,1-1,15 21,-31-52,0-1,0 0,1 0,-1 0,1 0,0 0,-1 0,1 0,0 0,0 0,0-1,0 1,1-1,-1 0,0 0,1 0,-1 0,0 0,1 0,-1 0,1-1,0 1,-1-1,1 0,-1 0,1 0,0 0,-1 0,1-1,-1 1,1-1,-1 1,1-1,-1 0,1 0,-1 0,0 0,0-1,1 1,-1-1,0 1,0-1,0 0,-1 0,1 1,1-3,11-12,-2 0,1-1,-2 0,-1-1,6-12,-14 27,45-95,19-62,7-15,-72 171,4-6,0-1,1 1,-1 0,6-5,-11 14,1 0,0 0,-1-1,1 1,0 0,0 0,0 0,0 1,-1-1,1 0,0 0,1 0,-1 1,0-1,0 1,0-1,0 0,0 1,1 0,-1-1,0 1,0 0,1 0,-1 0,0 0,1 0,-1 0,0 0,0 0,1 0,-1 0,0 1,0-1,1 1,-1-1,0 1,0-1,0 1,0 0,0-1,0 1,0 0,0 0,8 10,-1 1,0-1,-1 1,0 1,-1 0,0 0,-1 0,-1 0,1 5,8 19,14 40,-10-25,3 0,2-1,2-2,11 15,-33-60,1 0,0 0,0 0,0 0,0-1,0 1,1-1,-1 0,1 0,4 2,-6-4,-1-1,1 1,0-1,0 1,0-1,0 0,1 0,-1 0,0 0,0 0,0 0,0-1,0 1,0 0,0-1,0 0,-1 1,1-1,0 0,0 0,0 0,-1 0,1-1,0 1,-1 0,0-1,1 1,15-15,0-1,-2-1,0 0,-1-1,-1 0,0-1,6-17,22-46,7-31,-29 67,5-15,-6 18,21-41,-38 83,0-1,0 1,0 0,1 0,-1 0,1 0,-1 0,1 0,-1 0,1 0,0 1,0-1,0 1,0-1,0 1,0 0,1 0,-1 0,0 0,1 0,0 0,-1 1,0 0,0 1,0-1,0 0,0 1,0 0,0-1,0 1,0 0,0 0,-1 0,1 0,0 0,-1 1,1-1,-1 0,1 1,-1-1,1 1,-1 0,8 10,-1 0,0 1,0 0,-1 1,-1-1,1 6,77 227,-49-134,48 105,-80-210,3 5,-1 0,2 0,-1-1,2 0,4 6,-11-15,0-1,1 1,-1-1,0 1,1-1,-1 0,1 1,-1-1,1 0,0 0,-1 0,1-1,0 1,0 0,0-1,0 1,0-1,-1 1,1-1,0 0,0 0,0 0,0 0,0 0,0 0,0-1,0 1,0 0,0-1,0 0,-1 1,1-1,0 0,0 0,-1 0,1 0,-1 0,1-1,-1 1,9-7,-2-1,1 0,-1 0,0-1,-1 0,0-1,-1 1,1-4,40-94,-36 80,66-182,33-78,-107 280,1 0,-1 1,1 0,1 0,-1 0,1 0,0 1,3-3,-7 8,0 0,0 1,0-1,0 0,1 1,-1-1,0 0,0 1,0-1,1 1,-1 0,0-1,1 1,-1 0,0 0,1 0,-1 0,0 0,1 0,0 0,1 1,-1 0,0 0,1 1,-1-1,0 0,1 1,-1 0,0-1,0 1,0 0,-1 0,1 0,0 0,0 2,13 18,0 0,-2 1,-1 1,7 20,35 108,-36-100,9 32,27 75,-43-133,0 0,2-1,1-1,14 19,-26-39,1-1,-1 0,1 0,-1 1,1-1,0-1,0 1,1 0,-1-1,0 0,1 0,-1 0,1 0,0 0,0-1,0 1,0-1,0 0,0 0,0-2,0 1,0-1,0 0,0 0,0 0,0 0,-1-1,1 1,0-1,-1 0,1 0,-1-1,0 1,0-1,0 1,0-1,0 0,0 0,1-3,19-22,-1-1,-2-1,0-1,-3-1,5-12,69-176,-42 94,-48 125,2-7,0 0,0 1,1 0,0 0,1 0,3-4,-7 10,0 0,0 0,0 0,0 0,0 0,0 1,0-1,0 0,0 1,1-1,-1 1,0-1,0 1,0 0,1-1,-1 1,0 0,1 0,-1 0,0 0,1 0,-1 0,0 0,0 0,1 1,-1-1,0 1,0-1,1 1,-1-1,0 1,0-1,0 1,0 0,0 0,0 0,0-1,0 1,0 0,0 0,0 0,-1 0,1 1,0-1,-1 0,17 20,-2 1,0 1,-1 0,-1 1,2 9,52 136,-37-89,-15-41,-4-6,2 0,1-1,2-1,1 0,19 24,-35-53,0 0,1 0,0 0,-1 0,1 0,0 0,0-1,0 1,0-1,1 1,-1-1,0 0,0 0,1 0,-1 0,1 0,-1 0,1-1,-1 1,1-1,-1 0,1 0,0 0,-1 0,2-1,0 0,0 0,-1-1,1 0,0 1,-1-1,0-1,1 1,-1 0,0-1,0 1,0-1,0 0,0-1,11-14,-1-1,-1 0,0 0,-2-1,1-2,29-72,20-73,-23 60,17-27,-51 127,0 1,0 0,1-1,-1 2,1-1,1 0,-1 1,1 0,0-1,-4 5,0 0,0 1,1-1,-1 0,0 1,0-1,1 1,-1-1,0 1,0-1,1 1,-1 0,0 0,1 0,-1 0,1 0,-1 0,0 0,1 0,1 1,-1 0,0 0,0 0,1 0,-1 0,0 1,0-1,0 1,0-1,-1 1,1 0,0 0,-1 0,2 1,12 18,0 1,-2 0,0 1,8 23,37 106,-32-80,1 3,7 17,45 86,-75-170,0 0,1 0,0-1,0 1,1-1,0-1,0 1,1 0,-5-5,0-1,0 0,0 0,0 1,0-1,0-1,0 1,0 0,0 0,0-1,0 0,0 1,0-1,1 0,-1 0,0 0,0 0,0 0,1-1,-1 1,0 0,0-1,0 0,0 0,0 1,0-1,0-1,0 1,0 0,0 0,-1-1,1 1,-1-1,2 0,10-11,-1 0,-1-1,0 0,-1-1,0 0,-1-1,-1 1,4-14,14-36,9-43,-26 77,34-120,-19 62,3 1,28-56,-54 140,0 1,1-1,0 0,0 1,0-1,0 1,0 0,1 0,-1 0,1 0,0 0,0 1,0-1,0 1,0 0,2-1,-4 2,1 1,-1 0,0 0,1 0,-1 0,0 0,0 0,1 0,-1 0,0 0,1 0,-1 1,0-1,0 1,1-1,-1 1,0-1,0 1,1 0,2 2,-1 0,0-1,1 2,-1-1,0 0,-1 1,1-1,1 4,18 29,-2 1,-1 1,9 30,40 130,-38-107,-12-35,-7-18,2-1,2 1,1-2,1-1,7 7,-23-39,1 0,-1 0,1-1,0 1,0-1,0 1,0-1,1 0,-1 0,1 0,-1 0,1 0,0 0,-1-1,1 1,0-1,0 0,0 0,0 0,0 0,1 0,-1-1,0 0,2 1,-1-3,1 1,-1 0,1-1,-1 0,0 0,0-1,0 1,0-1,0 0,0 0,-1 0,0 0,1-1,-1 1,0-1,2-4,20-26,-1-2,-2 0,-2-2,4-11,62-163,-54 123,5 3,21-34,-55 114,1 0,-1 0,1 0,1 0,-1 1,3-2,-6 6,0 0,0 0,0 0,0 0,0 0,1 1,-1-1,0 0,1 1,-1-1,0 1,1 0,-1-1,1 1,-1 0,0 0,1 0,-1 0,1 0,-1 0,1 0,-1 0,1 1,-1-1,0 0,1 1,-1-1,0 1,1 0,-1-1,0 1,0 0,0 0,0 0,7 5,0 1,-1 1,1-1,-2 1,1 0,-1 1,-1-1,1 2,39 80,-31-61,66 163,-47-108,4-1,32 51,-66-127,1-1,0 1,1-1,-1 0,1-1,1 1,-1-1,1 0,-1 0,4 1,-7-5,1 0,-1 0,1 0,-1 0,1-1,0 1,-1-1,1 1,0-1,0 0,-1 0,1 0,0-1,-1 1,1-1,0 1,-1-1,1 0,-1 0,1 0,-1 0,1 0,-1-1,0 1,0-1,0 0,0 1,0-1,2-2,10-10,0 0,-1-2,-1 0,0 0,-1-1,-1 0,3-8,19-42,5-26,-27 69,33-96,-19 50,20-35,-44 103,1-1,0 1,0 0,-1 0,2-1,-1 1,0 0,0 0,1 0,-1 1,1-1,-1 0,1 0,0 1,0-1,0 1,0 0,0-1,0 1,0 0,0 0,0 0,0 1,1-1,1 0,-1 2,1 0,-2 1,1-1,0 1,0 0,0-1,-1 1,1 1,-1-1,1 0,-1 1,0-1,0 1,0-1,0 1,-1 0,1 0,-1 0,1 1,34 69,-3 1,-4 1,8 36,-2-8,26 49,-59-148,2 7,1-1,0 0,1-1,0 1,3 2,-8-11,0 0,0 0,0 0,0 1,0-1,0 0,0 0,0 0,0-1,0 1,1 0,-1 0,0-1,1 1,-1-1,1 1,-1-1,0 1,1-1,-1 0,1 0,-1 0,1 0,-1 0,1 0,-1 0,1 0,-1-1,1 1,-1 0,0-1,1 1,-1-1,0 0,1 1,-1-1,0 0,0 0,1 0,-1 0,0 0,0 0,9-10,-1 0,0-1,-1 0,0 0,-1-1,0 0,-1 0,-1-1,41-119,-31 86,27-94,24-68,-64 203,0 1,1-1,0 1,0-1,0 1,0 0,1 0,-4 5,1-1,0 0,0 0,-1 1,1-1,0 1,0-1,0 1,0-1,-1 1,1-1,0 1,0 0,0-1,0 1,0 0,0 0,0 0,0 0,0 0,0 0,0 0,0 0,0 0,0 1,0-1,0 0,0 1,0-1,0 0,0 1,-1-1,1 1,0-1,0 1,0 0,-1-1,1 1,0 0,-1 0,1-1,-1 1,1 0,0 0,-1 0,16 21,-1 1,-1 1,0 0,-2 0,-2 2,2 5,-2-5,1 0,1-1,0-1,2 0,1-1,10 11,-24-32,1 0,0 0,0 0,0-1,0 1,0 0,0-1,0 0,0 1,1-1,-1 0,0 0,1 0,-1 0,1-1,-1 1,1-1,0 1,-1-1,1 0,-1 0,1 0,1-1,0 0,1 0,0-1,0 0,-1 0,1 0,-1-1,1 1,-1-1,0 0,0 0,3-4,9-9,0-2,-1 0,-1-1,10-17,0-6,-16 27,0 1,1 1,1-1,1-1,-10 15,-1-1,0 0,1 0,-1 1,1-1,0 1,-1-1,1 0,0 1,-1-1,1 1,0-1,-1 1,1 0,0-1,0 1,0 0,-1-1,1 1,0 0,0 0,0 0,0 0,0 0,-1 0,1 0,0 0,0 0,0 0,0 0,0 1,-1-1,1 0,0 1,0-1,-1 0,1 1,0-1,0 1,-1-1,1 1,0-1,-1 1,1 0,-1-1,1 1,-1 0,21 41,-21-42,27 84,-5 0,8 58,-6-25,-19-93</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1:06.866"/>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80 1,'0'29,"-3"72,-15 44,-14 123,7 80,25-332,-1-9,0-1,1 1,0 0,0-1,1 1,0-1,0 1,1-1,0 1,0 1,-2-8,0 0,1 1,-1-1,0 0,0 0,0 1,0-1,1 0,-1 0,0 0,0 1,0-1,1 0,-1 0,0 0,0 0,1 1,-1-1,0 0,0 0,1 0,-1 0,0 0,0 0,1 0,-1 0,0 0,1 0,-1 0,0 0,0 0,1 0,-1 0,0 0,1 0,-1 0,0 0,0-1,1 1,-1 0,0 0,0 0,1 0,-1-1,0 1,0 0,0 0,1 0,-1-1,0 1,0 0,0 0,0-1,11-16,21-51,-3-2,-3 0,13-61,-5 19,-11 31,-9 33,1 1,20-43,-35 90,0 0,0 0,0 0,0 0,0 0,1 0,-1 1,0-1,0 0,0 0,0 0,0 0,0 0,0 0,0 0,0 0,0 0,0 0,0 0,1 0,-1 0,0 0,0 1,0-1,0 0,0 0,0 0,0 0,0 0,0 0,1 0,-1 0,0 0,0 0,0 0,0 0,0 0,0 0,0 0,0-1,1 1,-1 0,0 0,0 0,0 0,0 0,0 0,0 0,0 0,0 0,0 0,0 0,0 0,1 0,-1 0,0-1,0 1,0 0,0 0,0 0,0 0,0 0,0 0,0 0,0 0,0-1,0 1,3 15,-2 25,-14 136,2-51,6 97,5-211,1 0,0 0,0 0,1-1,1 1,0 3,-2-13,-1 0,0 0,1-1,-1 1,1 0,-1 0,1-1,-1 1,1 0,-1 0,1-1,-1 1,1-1,0 1,0-1,-1 1,1-1,0 1,0-1,-1 0,1 1,0-1,0 0,0 0,0 1,0-1,-1 0,1 0,0 0,0 0,0 0,0 0,0 0,0-1,-1 1,1 0,0 0,0-1,0 1,-1-1,1 1,0 0,0-1,-1 1,1-1,0 0,-1 1,1-1,0 0,-1 1,1-1,-1 0,1 0,35-41,2-22,-2-2,-3-1,-3-1,17-60,44-100,-77 207,-10 24,-1 16,-2 114,-10 52,0 40,8-179,0 3,2 0,2 0,5 28,-8-76,0 0,0 1,0-1,0 0,0 0,1 1,-1-1,0 0,0 0,1 0,-1 1,1-1,-1 0,1 0,-1 0,1 0,0 0,0 0,-1 0,1 0,0 0,0-1,0 1,0 0,0 0,0-1,0 1,0-1,0 1,1-1,-1 1,0-1,1 1,1-2,-1-1,1 1,-1 0,0-1,1 1,-1-1,0 0,0 0,0 0,0 0,0 0,-1 0,1 0,0-1,-1 1,1-2,28-47,-1-1,-4-2,2-8,62-178,-63 169,7-29,-8 25,26-52,-51 125,1 1,-1-1,1 0,0 1,-1-1,1 1,0 0,0-1,0 1,0 0,0 0,0-1,1 1,-1 0,0 0,0 0,2 0,-2 1,-1 0,1 1,0-1,-1 0,1 1,-1-1,1 1,-1-1,1 1,-1-1,0 1,1-1,-1 1,0 0,1-1,-1 1,0-1,0 1,1 0,-1-1,0 1,0 0,0-1,0 1,0 0,0 0,0-1,3 67,-3-63,-9 207,2-81,8 103,-1-230,7 44,-7-46,-1-1,1 1,0 0,1 0,-1-1,0 1,0 0,0 0,0-1,0 1,1 0,-1 0,0-1,1 1,-1 0,0-1,1 1,-1-1,1 1,-1-1,1 1,-1-1,1 1,0-1,-1 1,1-1,0 1,-1-1,1 0,0 1,-1-1,1 0,0 0,-1 0,1 1,0-1,0 0,-1 0,1 0,0 0,0 0,-1-1,1 1,0 0,0 0,-1 0,1-1,0 1,-1 0,1 0,0-1,7-6,-1-1,0 0,0 0,-1 0,0-1,-1 0,1 0,-2 0,2-4,5-8,197-425,-147 305,-60 139,20-37,-9 28,-11 12,-1-1,1 0,-1 0,1 0,-1 0,1 0,-1 1,1-1,-1 0,0 1,1-1,-1 0,1 1,-1-1,0 0,1 1,-1-1,0 0,0 1,1-1,-1 1,0-1,0 1,1-1,-1 1,0-1,0 1,0-1,0 1,0-1,0 1,0 0,6 32,-1 0,-2 1,-2 0,-2 33,1-9,-1 21,-1-27,3 1,2-1,2 0,5 13,-8-58,-1 0,1 0,1 0,-1-1,1 1,2 3,-4-9,-1 0,1 0,0 0,-1 0,1 0,0 0,0 0,0-1,0 1,0 0,0 0,0-1,0 1,0-1,0 1,0-1,0 1,1-1,-1 0,0 1,0-1,0 0,1 0,-1 0,0 0,0 0,1 0,-1 0,0-1,0 1,0 0,1-1,-1 1,0 0,0-1,0 0,0 1,0-1,0 0,0 1,0-1,9-6,-1-1,1 0,-1 0,-1-1,0 0,0-1,-1 0,0 0,53-92,-45 74,66-133,-5-6,-15 30,-60 134,-1 1,1 0,0 0,0 0,1 0,-1 0,0 0,1 0,-1 0,1 0,0 0,-1 1,1-1,-1 2,-1 0,1 0,-1 1,0-1,1 0,-1 0,1 0,-1 1,0-1,1 0,-1 0,0 1,1-1,-1 0,0 0,1 1,-1-1,0 1,1-1,-1 0,0 1,0-1,0 0,0 1,1-1,-1 1,0-1,0 1,0-1,0 0,0 1,0-1,0 1,0-1,0 1,0-1,0 1,1 66,-1-60,-8 157,0-31,6 0,15 126,-13-257,1 7,0-1,0 1,0-1,1 0,0 0,1 0,0 0,0 0,1 0,1 2,-4-9,-1 0,1-1,-1 1,1 0,-1-1,1 1,0 0,0-1,-1 1,1-1,0 1,0-1,0 1,-1-1,1 0,0 0,0 1,0-1,0 0,0 0,0 0,0 0,-1 0,1 0,0 0,0 0,0 0,0 0,0-1,0 1,0 0,0-1,2 0,-1-1,1 0,0 0,-1 0,1 0,-1-1,1 1,-1 0,1-3,20-28,-2-1,-2-1,-1 0,-2-2,3-11,5-9,52-131,-30 68,61-110,-89 201,-6 19,-12 10,0 0,1 0,-1 0,0 0,0 0,1 0,-1 0,0 0,1 0,-1 0,0 0,0 1,1-1,-1 0,0 0,0 0,1 0,-1 0,0 0,0 1,1-1,-1 0,0 0,0 0,0 0,0 1,1-1,-1 0,0 0,0 1,0-1,0 0,0 0,0 1,1-1,-1 0,0 0,0 1,0-1,0 0,0 0,0 1,0-1,2 18,0-1,-1 1,-1 0,-1-1,0 1,-2 6,-2 31,-4 78,0-22,5 2,5-1,11 78,-11-185,10 44,-11-49,0 1,0 0,0 0,0-1,1 1,-1-1,0 1,1 0,-1-1,1 1,-1-1,0 1,1 0,-1-1,1 1,-1-1,1 0,0 1,-1-1,1 1,-1-1,1 0,0 0,-1 1,1-1,0 0,-1 0,1 0,0 0,-1 1,1-1,0 0,0 0,-1 0,1-1,0 1,-1 0,1 0,0 0,-1 0,1-1,0 1,-1 0,1-1,0 1,-1 0,1-1,-1 1,1-1,-1 1,1-1,-1 1,1-1,-1 0,0 1,1-1,-1 1,0-1,1 0,15-22,-1 0,-2-1,0 0,-1-1,-2 0,0-1,1-11,4-6,98-312,-55 165,-45 159,-13 31,0 0,0 0,0-1,0 1,0 0,0 0,1 0,-1 0,0 0,0-1,0 1,0 0,0 0,1 0,-1 0,0 0,0 0,0 0,0 0,1-1,-1 1,0 0,0 0,0 0,0 0,1 0,-1 0,0 0,0 0,0 0,1 0,-1 0,0 0,0 0,0 0,1 0,-1 1,0-1,0 0,0 0,0 0,1 0,-1 0,0 0,0 0,0 1,0-1,0 0,0 0,1 0,-1 0,0 0,0 1,0-1,0 0,0 0,0 0,0 0,0 1,0-1,2 9,0-1,0 1,-1 0,-1 0,0 6,1 201,-4-120,4 0,5 1,17 88,-23-183,1 4,0 1,1-1,0 0,0 1,1-1,1 3,-3-8,-1 0,0-1,1 1,-1 0,1-1,-1 1,1-1,0 1,-1-1,1 1,-1-1,1 1,0-1,-1 0,1 1,0-1,0 0,-1 0,1 1,0-1,0 0,-1 0,1 0,1 0,-1-1,1 1,-1-1,1 1,-1-1,0 0,1 1,-1-1,0 0,1 0,-1 0,0 0,0 0,0 0,0 0,1-2,16-22,-1-1,-2-1,0-1,-2 0,-1 0,-1-1,0-6,8-18,53-148,21-58,-82 243,-6 23,-2 35,-2 124,1 72,15 44,-15-261,5 44,-6-62,0 1,0 0,0-1,0 1,0 0,1-1,-1 1,1-1,0 0,0 1,0-1,1 0,1 1,-4-4,1 1,-1-1,1 0,-1 1,1-1,-1 0,1 0,0 1,-1-1,1 0,-1 0,1 0,0 0,-1 0,1 0,-1 0,1 0,0 0,-1 0,1 0,-1-1,1 1,-1 0,1 0,0 0,-1-1,1 1,-1 0,1-1,-1 1,1 0,-1-1,0 1,1-1,-1 1,1-1,8-10,-1 0,0-1,-1 0,0 0,-1-1,0 0,-1 0,0-2,-1 6,102-307,-61 170,35-70,-78 212,20-41,-7 32,-15 13,1 0,-1 0,1 1,-1-1,1 0,-1 0,1 0,-1 0,1 1,-1-1,1 0,-1 0,1 1,-1-1,1 0,-1 1,0-1,1 0,-1 1,1-1,-1 1,0-1,0 1,1-1,-1 1,0-1,0 1,0-1,1 1,-1-1,0 1,0-1,0 1,16 57,-2 1,-2 1,-4 0,-1 1,6 43,-6-54,0 6,2 0,3-1,13 37,-23-87,0 1,0-1,1 1,0-1,0 0,0 0,2 2,-4-6,-1 0,1-1,0 1,0 0,0-1,0 1,0-1,0 1,0-1,0 1,0-1,0 0,0 0,0 1,0-1,0 0,0 0,0 0,0 0,0 0,0 0,0-1,0 1,0 0,0 0,0-1,0 1,0-1,0 1,0-1,0 1,0-1,0 0,0 1,-1-1,1 0,0 0,0 1,-1-1,1 0,-1 0,1 0,-1 0,1-1,18-25,-1-1,-1 0,-1-1,-2-1,-1-1,3-14,3-4,52-136,-24 58,5 3,13-13,-63 133,26-39,-28 42,1 0,-1 0,0 1,1-1,-1 0,1 1,-1-1,1 1,0-1,-1 1,1-1,-1 1,1-1,0 1,0-1,-1 1,1 0,0-1,0 1,-1 0,1 0,0 0,0-1,0 1,-1 0,1 0,0 0,0 0,0 1,-1-1,1 0,0 0,0 0,0 1,-1-1,1 0,0 1,-1-1,1 0,0 1,0-1,-1 1,1-1,-1 1,1 0,-1-1,1 1,-1-1,1 1,-1 0,1 0,-1 0,8 19,0 1,-2 0,-1 0,0 0,-1 1,-2 0,1 18,0-1,4 39,-2-21,2 0,2 0,13 40,-21-90,2-1,-1 0,0 1,1-1,1 0,-1 0,1 0,-3-5,0 1,0-1,0 0,0 0,0 0,0 0,1 0,-1-1,0 1,1 0,-1 0,0-1,1 1,-1-1,1 1,-1-1,1 0,-1 0,1 1,-1-1,1 0,-1 0,1 0,-1-1,1 1,-1 0,1-1,-1 1,1-1,-1 1,0-1,1 1,0-2,7-3,-1 0,0 0,0-1,0-1,-1 1,1-1,-2 0,1-1,2-3,51-81,-49 73,52-95,-5-3,63-112,-120 226,0 1,0-1,1 1,-1 0,1-1,-1 1,1 0,0 0,0 0,0 0,0 1,0-1,1 0,-1 1,0 0,1-1,0 1,-3 1,1 0,0 0,-1 0,1 0,0 1,-1-1,1 0,0 0,-1 0,1 1,-1-1,1 0,0 1,-1-1,1 1,-1-1,1 0,-1 1,1-1,-1 1,0-1,1 1,-1 0,1-1,10 30,7 61,-5 1,0 57,-1-19,-7-82,1 18,2-1,4 0,10 30,-20-89,0 0,0 0,0 0,1 0,0 0,0 0,3 3,-5-8,0 0,0 0,0-1,0 1,0 0,0 0,1 0,-1-1,0 1,0-1,0 1,1-1,-1 1,0-1,1 0,-1 0,0 0,1 1,-1-1,0 0,1-1,-1 1,0 0,1 0,-1-1,0 1,0 0,1-1,-1 1,0-1,0 0,0 1,1-1,-1 0,0 0,0 0,0 0,0 0,9-7,0-1,-1 0,0-1,0 1,-1-2,0 1,-1-1,1-2,48-99,-40 78,115-277,-32 69,-98 239,24-43,-25 46,1-1,-1 1,0-1,1 0,-1 1,1-1,0 1,-1 0,1-1,-1 1,1-1,0 1,-1 0,1 0,0-1,-1 1,1 0,0 0,0 0,-1 0,1 0,0 0,0 0,0 0,0 1,0-1,0 1,0 0,0-1,0 1,-1 0,1 0,0 0,0 0,-1 0,1 0,0 0,-1 0,1 0,-1 0,1 0,-1 0,0 0,1 1,7 28,-1 2,-1-1,-2 1,-1 0,-1 0,-2 1,3 33,2 21,0 9,5-1,8 28,-16-112,0 1,2-1,-1 0,1 0,5 8,-9-18,1 1,0-1,-1 1,1-1,0 1,0-1,0 0,0 1,0-1,1 0,-1 0,0 0,1 0,-1 0,0 0,1 0,-1 0,1-1,-1 1,1 0,0-1,-1 0,1 1,0-1,-1 0,1 0,0 0,-1 0,1 0,0 0,-1 0,1 0,0-1,-1 1,1-1,-1 1,1-1,0 0,-1 0,0 0,1 1,0-2,10-7,-1 0,0 0,0-2,-1 1,0-1,-1-1,0 0,-1 0,1-3,21-37,13-35,-32 63,120-287,-118 290,-4 18,-7 6,-1 0,1 0,-1 0,0 0,0 0,-1 0,1 0,-1 1,1-1,-1 0,0 3,9 189,-8-118,3 1,4-1,3 0,15 54,-25-131,1 8,0 0,1-1,0 1,0-1,1 0,0 1,-3-7,0 1,0-1,0 0,-1 0,1 0,1 0,-1 0,0 0,0 0,0 0,0 0,1-1,-1 1,0 0,1-1,-1 1,0-1,1 0,-1 1,1-1,-1 0,1 0,-1 0,1 0,-1 0,1 0,-1 0,0-1,1 1,-1 0,1-1,-1 1,0-1,1 0,0 0,6-4,0 0,0 0,-1-1,1 0,-1-1,-1 1,1-1,-1-1,5-7,45-78,-42 68,121-245,-41 75,-92 190,24-37,-25 41,-1 0,1 0,-1 1,1-1,-1 0,1 1,-1-1,1 0,0 1,-1-1,1 1,0-1,0 1,-1-1,1 1,0 0,0-1,0 1,-1 0,1 0,0-1,0 1,0 0,0 0,0 0,0 0,-1 0,1 0,0 0,0 0,0 1,0-1,0 0,-1 1,1-1,0 0,0 1,-1-1,1 1,0-1,0 1,-1-1,1 1,0 0,-1-1,1 1,0 0,4 7,-1 0,1 1,-1 0,0-1,-1 1,0 0,-1 1,1 6,12 85,-10-57,4 28,-4-14,4-1,2 0,2 0,12 29,-23-81,0-1,0 0,0 1,0-1,1 0,-1 0,1 0,0 0,1-1,2 4,-5-6,1 0,0 0,-1-1,1 1,0 0,-1 0,1-1,0 1,0-1,0 0,0 1,-1-1,1 0,0 0,0 0,0 0,0-1,0 1,-1 0,1-1,0 1,0-1,-1 0,1 1,0-1,-1 0,1 0,0 0,-1 0,14-11,0-1,-1-1,-1 1,0-2,-1 0,0-1,-1 0,-1 0,6-14,-1 5,178-329,-189 348,26-38,-29 43,0 0,-1 0,1 0,0 1,0-1,-1 0,1 1,0-1,0 1,0-1,0 1,0 0,0-1,0 1,0 0,0-1,0 1,0 0,0 0,0 0,0 0,0 0,0 0,0 0,0 0,0 1,0-1,0 0,0 1,0-1,0 0,0 1,0-1,0 1,-1 0,1-1,0 1,0 0,0-1,-1 1,1 0,0 0,-1 0,1 0,-1-1,13 22,-1 1,-1 0,-1 1,-1 0,-1 0,-1 0,0 10,13 37,-13-45,2 0,0-1,2 0,1-1,3 4,-13-26,-1 1,1-1,0 0,0 1,0-1,0 0,0 0,0 0,1-1,-1 1,1-1,-1 1,1-1,-1 0,1 0,0 0,0 0,0 0,0-1,-1 1,1-1,0 0,0 1,0-1,0-1,0 1,0 0,0-1,0 0,-1 1,1-1,0 0,1-1,8-4,0 0,-1-1,0 0,-1 0,1-1,-1 0,3-5,24-26,-2-2,-2-1,-1-2,20-38,-5 9,17-16,-62 86,0 1,-1 0,1 0,0 0,1 0,-1 0,0 0,0 1,1-1,-1 1,2-1,-4 2,1 0,0-1,0 1,0 0,0 0,-1 0,1 0,0 0,0 0,0 0,0 0,0 0,-1 0,1 1,0-1,0 0,0 0,0 1,-1-1,1 1,0-1,-1 0,2 1,1 3,0 0,0 0,-1 0,1 0,-1 0,0 0,0 1,0-1,-1 1,0-1,1 4,11 47,3 33,-12-55,2 0,1 0,1-1,2 0,1-1,14 27,-24-56,0 0,0-1,1 1,-1 0,1 0,-1 0,1-1,-1 1,1-1,0 1,-1-1,1 0,0 0,0 0,0 0,0 0,0 0,1 0,-1-1,0 1,0-1,0 1,2-1,1 0,0-1,-1 1,1-1,0 0,-1 0,1-1,-1 0,1 1,-1-1,0-1,2 0,11-8,0-1,-1-1,0 0,-2-1,3-3,34-42,-4-1,-2-3,25-48,12-16,-78 121,0 0,0 0,1 1,0 0,0 0,0 0,1 0,0 0,-5 4,0 1,0-1,0 1,0-1,0 1,0 0,0-1,0 1,0 0,1 0,-1-1,0 1,0 0,0 0,0 1,0-1,0 0,0 0,0 0,1 1,-1-1,1 1,-1 0,1 1,0-1,-1 0,1 1,-1-1,0 1,0-1,1 1,-1 0,0 0,0-1,-1 1,1 0,0 0,0 1,6 23,-1 1,-2 0,0 1,-2-1,-1 0,-1 1,-2 8,1 8,-2 89,0-56,3-1,3 1,12 71,-14-140,1 0,0 0,0 0,1-1,0 1,0-1,1 1,0-1,0 0,4 5,6 2</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1:27.78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107 1608,'-1'2,"-1"0,1 0,-1 0,1 0,-1 0,1 0,-1 0,0 0,0-1,0 1,0-1,0 1,0-1,-1 0,1 0,0 0,-1 0,1 0,-1 0,0-1,-5 4,-81 38,1 3,3 4,2 4,3 3,2 4,2 4,4 2,2 4,-26 37,67-69,1 1,3 2,1 0,2 2,2 0,2 1,1 1,3 1,2 0,2 1,1 0,3 0,2 1,2 41,3-46,3 1,1-1,1 1,3-2,2 1,1-1,2-1,2 0,2-1,2-1,1-1,2-1,1-1,2-1,2-1,12 11,13 6,2-2,2-3,3-3,1-2,18 7,7-1,2-4,2-3,66 17,93 13,3-12,13-8,-151-29,389 62,2-23,440-6,-487-58,-2-20,0-20,44-28,117-44,594-197,-966 232,-3-11,-5-11,137-85,-209 101,-5-8,-4-6,39-41,-133 91,-3-2,-3-3,47-61,-67 70,-1-2,-3-1,-3-1,-1-2,14-40,-31 64,-2 0,-1 0,-1-1,-1 0,-2 0,-1-1,-2 1,-1-13,-2 1,-3 0,-1 0,-1 1,-3 0,-12-33,-3 9,-2 1,-4 2,-2 1,-2 1,-3 2,-3 2,-16-16,-14-8,-4 3,-4 4,-2 3,-57-36,-65-32,-104-47,158 104,-3 6,-4 8,-43-8,-13 6,-3 10,-57-1,-108-2,-3 17,-294 7,368 34,-1 14,-91 23,166-2,1 11,3 9,-71 33,-77 47,7 16,-275 155,427-183,5 9,6 10,7 9,6 8,-107 114,43-21,168-160</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17.475"/>
    </inkml:context>
    <inkml:brush xml:id="br0">
      <inkml:brushProperty name="width" value="0.05" units="cm"/>
      <inkml:brushProperty name="height" value="0.05" units="cm"/>
      <inkml:brushProperty name="color" value="#E71224"/>
      <inkml:brushProperty name="ignorePressure" value="1"/>
    </inkml:brush>
  </inkml:definitions>
  <inkml:trace contextRef="#ctx0" brushRef="#br0">77 0,'-9'228,"-20"95,0-10,25-277,2-19,0 0,1 0,1 0,1 1,0-1,1 0,2 9,-4-26,1 1,-1-1,0 1,0-1,0 1,0-1,1 0,-1 1,0-1,0 1,1-1,-1 1,0-1,1 0,-1 1,0-1,1 0,-1 1,0-1,1 0,-1 1,1-1,-1 0,1 0,-1 0,1 1,-1-1,1 0,-1 0,1 0,-1 0,1 0,-1 0,1 0,-1 0,1 0,-1 0,1 0,-1 0,1-1,-1 1,1 0,-1 0,0 0,1-1,-1 1,1 0,-1 0,1-1,-1 1,0 0,1-1,-1 1,0-1,1 1,-1-1,23-26,-19 23,14-2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18.039"/>
    </inkml:context>
    <inkml:brush xml:id="br0">
      <inkml:brushProperty name="width" value="0.05" units="cm"/>
      <inkml:brushProperty name="height" value="0.05" units="cm"/>
      <inkml:brushProperty name="color" value="#E71224"/>
      <inkml:brushProperty name="ignorePressure" value="1"/>
    </inkml:brush>
  </inkml:definitions>
  <inkml:trace contextRef="#ctx0" brushRef="#br0">145 0,'-2'1,"-1"-1,0 1,1 0,-1 0,0 1,1-1,-1 0,1 1,0 0,0-1,-1 1,1 0,0 0,0 0,0 1,-27 34,25-30,1-1,0 1,0-1,0 1,1 0,0 0,0 0,1 0,0 1,-1 5,2-11,0 0,0-1,1 1,-1 0,0 0,1-1,-1 1,1 0,-1-1,1 1,0-1,-1 1,1-1,0 1,0-1,0 1,0-1,1 0,0 1,0-1,0 1,0-1,1-1,-1 1,0 0,1 0,-1-1,0 1,1-1,-1 0,1 0,-1 0,1 0,-1 0,0 0,1-1,-1 1,1-1,0 0,-1 1,0-1,0 0,1 0,-1 0,0 0,0 0,0-1,0 1,0 0,0-1,-1 0,1 1,0-1,-1 0,1 0,-1 0,0 0,0 0,0 0,0 0,0-1,0 1,0 0,-1 0,1-1,-1 1,0-1,1 1,-1 0,0-1,0 1,-1-1,1 1,-1 0,1-1,-1 1,1 0,-1 0,0-1,0 1,0 0,-1 0,1 0,0 0,-1 0,1 1,-1-1,0 0,0 1,1-1,-1 1,0-1,0 1,0 0,-1 0,1 0,0 0,0 0,-1 0,1 1,0-1,-1 1,1 0,0-1,-1 1,1 0,-2 0,0 0,0 0,0 1,1-1,-1 1,0 0,0 0,0 0,1 0,-1 1,1-1,-1 1,1 0,0 0,0 0,-1 1,2-1,-1 1,0-1,0 1,1 0,-1 0,1 0,0 1,0-1,0 0,1 1,-1 0,1-1,0 1,0 0,0-1,0 1,0 3,0 3,0 0,1-1,0 1,0 0,1 0,1-1,-1 1,1 0,1-1,0 0,0 1,1-1,2 3,3 3</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18.4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60 0,'-31'31,"27"-26,1-3,1 0,0 1,0-1,0 0,0 1,1 0,-1-1,1 1,-1 0,1 0,0 0,0 0,0 0,1 0,-1 0,1 0,-1 0,1 0,0 0,0 0,1 0,-1 0,1 0,-1 0,1 0,0 0,0 0,0 0,0 0,1 0,-1-1,1 1,1 1,0-1,-1-1,1 0,0 1,0-1,0-1,0 1,0 0,0-1,0 1,1-1,-1 0,0 0,1 0,-1-1,1 1,-1-1,1 0,-1 0,1 0,-1-1,1 1,-1-1,1 1,-1-1,1 0,-1-1,0 1,0-1,3 0,-4 0,1 0,0 1,0-1,-1 0,1 0,-1-1,1 1,-1 0,0-1,0 1,0-1,-1 0,1 0,0 0,-1 1,0-2,0 1,0 0,0 0,0 0,-1 0,1-1,-1 1,0 0,0 0,0-1,0 1,-1 0,1 0,-1 0,0-1,0 1,0 0,0 0,0 0,-1 0,0 0,1 1,-1-1,0 0,0 1,-1 0,1-1,0 1,-1 0,1 0,-1 0,0 0,0 1,0-1,0 1,0 0,0-1,0 1,0 1,0-1,0 0,-1 1,1 0,0 0,-1 0,3-1,-1 1,1 0,-1 0,1 1,0-1,-1 0,1 0,-1 1,1-1,0 0,0 1,-1 0,1-1,0 1,0 0,-1 0,1-1,0 1,0 0,0 0,0 0,0 0,0 0,1 1,-1-1,1 0,0-1,0 1,0 0,0 0,0 0,0 0,0-1,0 1,0 0,1 0,-1-1,0 1,1 0,-1 0,0-1,1 1,-1 0,1-1,-1 1,1-1,-1 1,1 0,0-1,-1 1,1-1,0 0,-1 1,1-1,0 1,-1-1,1 0,0 0,0 1,0-1,-1 0,1 0,0 0,0 0,0 0,-1 0,1 0,1 0,74 5,-63-5,28 0</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19.102"/>
    </inkml:context>
    <inkml:brush xml:id="br0">
      <inkml:brushProperty name="width" value="0.05" units="cm"/>
      <inkml:brushProperty name="height" value="0.05" units="cm"/>
      <inkml:brushProperty name="color" value="#E71224"/>
      <inkml:brushProperty name="ignorePressure" value="1"/>
    </inkml:brush>
  </inkml:definitions>
  <inkml:trace contextRef="#ctx0" brushRef="#br0">54 18,'141'-17,"-127"16,1 1,0 1,-1 0,1 0,-1 2,1 0,1 1,-13-4,-1 1,0-1,0 1,1 0,-1 0,0 0,0 0,0 0,0 0,0 1,0-1,0 1,0-1,-1 1,1 0,0 0,-1 0,0-1,1 2,-1-1,0 0,0 0,0 0,0 0,0 1,-1-1,1 0,-1 1,0-1,1 0,-1 1,0-1,0 1,-1-1,1 0,0 1,-1-1,1 0,-1 1,0-1,0 0,0 0,0 0,0 1,-1-1,0 1,-7 11,0 0,-1-1,-1 0,0-1,-1 0,0-1,-1 0,0-1,0 0,-1-1,-3 1,-38 20,0-3,-20 5,57-24,116-12,-62 1,0 3,0 0,0 3,-1 1,30 7,-52-9,0 2,0 0,0 0,-1 1,0 0,0 1,0 1,-1 0,0 0,0 1,-1 1,0 0,0 0,-1 1,0 0,-1 0,2 4,-7-9,0 1,0-1,0 1,-1 0,1 0,-2 0,1 0,-1 0,0 1,0-1,0 0,-1 0,0 1,0-1,-1 0,0 1,0-1,0 0,-2 3,0 0,-1 0,0-1,0 0,-1 1,0-2,-1 1,1 0,-2-1,1 0,-5 3,-4 3,-1 0,-1 0,0-2,-1 0,-1-1,1-1,-1 0,-1-2,1 0,-16 3,16-7,0 0,-1-1,1-1,0 0,-4-2,18 1,0 0,0 0,0-1,1 1,-1-1,0-1,0 1,1 0,-1-1,1 0,0 0,-1-1,1 1,0-1,0 0,0 0,1 0,-1 0,1-1,0 1,0-1,0 0,0-1,2 3,0-1,0 0,0 0,1 0,-1 0,1 0,0 1,0-1,0 0,0 0,0 0,1 0,0-2,4-15</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19.655"/>
    </inkml:context>
    <inkml:brush xml:id="br0">
      <inkml:brushProperty name="width" value="0.05" units="cm"/>
      <inkml:brushProperty name="height" value="0.05" units="cm"/>
      <inkml:brushProperty name="color" value="#E71224"/>
      <inkml:brushProperty name="ignorePressure" value="1"/>
    </inkml:brush>
  </inkml:definitions>
  <inkml:trace contextRef="#ctx0" brushRef="#br0">128 0,'-2'5,"1"0,-1 0,-1 0,1-1,-1 1,0-1,0 0,0 0,0 0,-4 3,-11 17,6-2,1 1,1 0,0 1,2 0,1 1,1-1,1 1,1 1,1-1,2 0,0 6,2-18,0 0,0-1,1 1,1 0,0 0,1-1,1 0,-1 0,2 0,3 6,-4-10,1 0,0 0,1 0,-1-1,1 0,1 0,-1-1,1 0,0 0,1-1,-1 0,1 0,0-1,7 2,-5-2,-1-1,1-1,0 0,0-1,0 0,0 0,0-1,0-1,0 1,0-2,0 0,-1 0,1-1,-1 0,1-1,-1 0,0-1,0 0,-1 0,1-1,-1-1,-1 1,8-8,-6 5,0 0,0-1,-2 0,1-1,-1 0,-1 0,0 0,0-1,-1 0,-1-1,0 1,-1-1,0 0,-1 0,0 0,-1-1,0 1,-2 0,1-6,-2 7,0-1,-1 1,0 0,-1-1,-1 1,1 1,-2-1,0 0,0 1,-1 0,0 0,-1 1,0 0,-1 0,0 1,-1 0,0 0,0 0,-1 2,0-1,-7-3,-3-1,0 2,-1 1,-1 0,1 1,-1 2,0 0,-1 1,1 1,-1 2,0 0,-10 1,-22 1,2 1</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20.214"/>
    </inkml:context>
    <inkml:brush xml:id="br0">
      <inkml:brushProperty name="width" value="0.05" units="cm"/>
      <inkml:brushProperty name="height" value="0.05" units="cm"/>
      <inkml:brushProperty name="color" value="#E71224"/>
      <inkml:brushProperty name="ignorePressure" value="1"/>
    </inkml:brush>
  </inkml:definitions>
  <inkml:trace contextRef="#ctx0" brushRef="#br0">243 44,'-4'207,"-20"108,-5-32,30-300</inkml:trace>
  <inkml:trace contextRef="#ctx0" brushRef="#br0" timeOffset="423.684">243 5,'-6'0,"0"1,0-1,0 1,0 0,0 0,0 1,0 0,0 0,1 0,-1 1,1 0,-1 0,-3 4,-1 1,0 1,1 0,0 0,0 1,1 0,0 3,-52 78,54-82,1 1,1 1,0-1,0 0,1 1,0 0,0 0,1 7,2-18,-1 0,1 0,0 0,0 1,0-1,0 0,0 0,0 0,0 0,0 0,0 0,0 0,0 0,0 1,0-1,0 0,0 0,0 0,0 0,0 0,1 0,-1 0,0 1,0-1,0 0,0 0,0 0,0 0,0 0,0 0,0 0,0 0,0 0,0 0,1 0,-1 0,0 1,0-1,0 0,0 0,0 0,0 0,0 0,1 0,-1 0,0 0,0 0,0 0,0 0,0 0,0 0,0 0,0 0,1 0,-1 0,0 0,0-1,0 1,0 0,0 0,0 0,0 0,0 0,1 0,-1 0,0 0,0 0,0 0,11-10,8-15,20-41,-6 10,1 2,16-16,-49 68,0 1,0 0,0 0,1 0,-1 0,0 0,0 0,0 0,1 1,-1-1,0 0,1 1,-1-1,1 1,-1-1,1 1,-1 0,1 0,-1-1,1 1,-1 0,1 0,-1 1,1-1,-1 0,1 0,-1 1,1-1,-1 1,1-1,-1 1,0 0,1-1,0 2,7 4,0 0,-1 1,0 0,0 0,1 2,14 13,4-2,1-2,0 0,25 10,-13-9</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3:11.094"/>
    </inkml:context>
    <inkml:brush xml:id="br0">
      <inkml:brushProperty name="width" value="0.05" units="cm"/>
      <inkml:brushProperty name="height" value="0.05" units="cm"/>
      <inkml:brushProperty name="color" value="#004F8B"/>
      <inkml:brushProperty name="ignorePressure" value="1"/>
    </inkml:brush>
  </inkml:definitions>
  <inkml:trace contextRef="#ctx0" brushRef="#br0">89 38,'-6'1,"-1"-1,1 1,0 0,-1 0,1 1,0 0,0 0,0 0,1 1,-2 0,6-3,0 1,-1 0,1 0,0 0,-1 0,1-1,0 1,0 1,0-1,0 0,0 0,0 0,0 1,1-1,-1 0,0 1,1-1,-1 0,1 1,-1-1,1 1,0-1,0 1,-1-1,1 1,0-1,0 1,1-1,-1 1,0-1,0 1,1-1,-1 1,1-1,-1 0,1 1,0-1,-1 1,1-1,0 0,0 0,0 0,0 1,1-1,1 2,1 1,-1-2,1 1,0 0,0-1,0 0,1 0,-1 0,0 0,1-1,-1 1,1-1,0 0,3 0,0 0,-1 0,1-1,0 1,-1-1,1-1,-1 0,1 0,-1 0,1-1,-7 2,-1 0,1 0,0 0,0 0,-1-1,1 1,0 0,0 0,-1-1,1 1,0 0,-1-1,1 1,0-1,-1 1,1-1,-1 1,1-1,-1 1,1-1,-1 0,1 1,-1-1,0 0,1 1,-1-1,0 0,1 0,-1 1,0-1,0 0,0 0,0 1,0-1,0 0,0 0,0 1,0-1,0 0,0 0,0 1,-1-1,1 0,0 0,0 1,-1-1,1 0,-1 1,1-1,0 0,-1 1,0-1,1 1,-1-1,1 1,-3-3,1 1,-1-1,1 1,-1 0,0 0,0 0,0 1,0-1,0 1,0-1,0 1,-1 0,-5-1,-49-6,55 7,1 1,-1 0,0 0,0 0,0 1,0-1,0 0,0 1,1 0,-1 0,0 0,1 0,-1 0,0 0,1 1,-1-1,0 2,14-1,7-5,-2-1,-12 3,-1 0,1 1,0-1,0-1,0 1,0-1,-1 1,1-1,-1 0,1 0,-1-1,0 1,1-1,49-2,-46 4,-1-1,1 0,0 0,-1-1,1 0,-1 0,0-1,0 0,0 0,2-2,-6 4,26-18</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25.4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131 87,'1'80,"-4"-1,-2 1,-5-1,-3-1,-12 39,21-111,3-15,2-22,-1 24,1-23</inkml:trace>
  <inkml:trace contextRef="#ctx0" brushRef="#br0" timeOffset="398.305">108 26,'-95'90,"95"-89,0-1,-1 0,1 0,0 1,0-1,0 0,0 0,0 1,-1-1,1 0,0 0,0 0,0 0,-1 1,1-1,0 0,0 0,-1 0,1 0,0 0,0 0,-1 0,1 0,0 0,0 1,-1-1,1 0,0 0,0 0,-1 0,1-1,0 1,0 0,-1 0,1 0,0 0,0 0,-1 0,1 0,0 0,0 0,-1-1,1 1,0 0,0 0,0 0,-1-1,1 1,0 0,0 0,0 0,0-1,0 1,-1 0,1-16,7 2,2 0,0 0,0 0,1 1,1 1,3-3,-13 15,0-1,0 0,0 1,0 0,0-1,0 1,0-1,0 1,0 0,0 0,1 0,-1 0,0 0,0 0,0 0,0 0,0 0,1 0,-1 1,0-1,0 0,0 1,0-1,0 1,0-1,0 1,1 0,32 22,-24-17,171 113,-153-101</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22.056"/>
    </inkml:context>
    <inkml:brush xml:id="br0">
      <inkml:brushProperty name="width" value="0.05" units="cm"/>
      <inkml:brushProperty name="height" value="0.05" units="cm"/>
      <inkml:brushProperty name="color" value="#E71224"/>
      <inkml:brushProperty name="ignorePressure" value="1"/>
    </inkml:brush>
  </inkml:definitions>
  <inkml:trace contextRef="#ctx0" brushRef="#br0">427 0,'14'2,"-23"5,-5 2,-78 47,-63 45,131-84,1 2,1 1,1 0,0 2,-1 3,18-20,1-1,-1 0,1 1,0-1,0 1,0 0,1 0,-1 1,1-1,1 0,-1 1,1-1,0 1,0-1,0 1,1 0,0-1,0 1,0-1,1 1,0 0,0-1,1 1,-1-1,1 0,0 1,0-1,1 0,0 0,0 0,0-1,0 1,1-1,-1 0,1 0,1 0,-1 0,0-1,1 1,0-1,-1 0,1-1,1 1,7 3,-1 0,0-1,1-1,0 0,0-1,1-1,-1 1,0-2,1 0,-1-1,1 0,-1-1,10-2,-16 2,0 0,0 0,0 0,-1-1,1 0,0-1,-1 0,0 0,1 0,-1-1,0 1,-1-1,1-1,-1 1,0-1,0 0,0 0,-1-1,0 1,0-1,0 0,0 0,-1 0,0-1,-1 1,1-1,-1 0,-1 5,-1 0,1-1,-1 1,1 0,-1 0,0 0,0-1,0 1,0 0,0 0,-1 0,1-1,-1 1,1 0,-1 0,0 0,0 0,0 0,0 0,0 0,0 0,0 0,-1 1,1-1,-1 0,0 1,-1-2,-1 1,0 0,1 0,-1 1,0-1,0 1,0 0,0 0,-1 0,1 0,0 1,0 0,-2 0,-10 0,0 1,0 0,0 2,1 0,-1 0,1 2,-2 0,10-2,-1 1,1-1,0 1,0 0,1 1,-1 0,6-5,0 1,0 0,0-1,0 1,0 0,0 0,0 0,0 0,1 0,-1 0,0 0,1 0,-1 0,0 0,1 0,0 0,-1 0,1 1,0-1,-1 0,1 0,0 0,0 1,0-1,0 0,0 0,0 1,0-1,1 0,-1 0,0 0,1 1,-1-1,1 0,-1 0,1 0,-1 0,1 0,0 0,0 0,-1 0,2 0,6 7</inkml:trace>
  <inkml:trace contextRef="#ctx0" brushRef="#br0" timeOffset="294.402">764 321,'3'4,"-1"1,1-1,0 0,0 1,0-2,1 1,-1 0,1-1,0 1,0-1,3 1,2 4,63 52,-64-54,1 0,0-1,0 0,0 0,0-1,1 0,-1-1,3 1,-4-3</inkml:trace>
  <inkml:trace contextRef="#ctx0" brushRef="#br0" timeOffset="764.846">764 315,'-12'0,"-1"2,0-1,1 1,-1 1,1 0,0 1,0 0,0 1,1 0,-1 1,1 0,1 1,-8 5,-10 4,19-12,1 1,0 0,0 0,0 1,0 0,-1 1,8-5,0-1,0 1,0 0,0-1,0 1,0 0,1 0,-1-1,0 1,1 0,-1 0,1 0,0 0,0 0,0 0,0 0,0 0,0-1,0 1,1 0,-1 0,0 0,1 0,0 0,-1-1,1 1,0 0,0 0,0-1,0 1,1-1,-1 1,0-1,0 1,1-1,-1 0,1 0,0 0,-1 0,11 9,0-1,0 0,1-1,8 4,-16-10,29 17,-12-8,1 1,-2 2,0 0,0 1,-2 0,4 6,-19-17,0 0,-1 0,1 0,-1 1,0-1,0 1,0 0,-1 0,0 0,0 0,0 1,-1-1,1 0,-1 1,-1-1,1 1,-1-1,0 1,0-1,0 1,-1-1,0 1,0-1,-1 1,1-1,-1 0,0 0,0 0,-1 0,-1 3,-2 1,0-1,0 1,-1-1,0 0,-1-1,1 0,-1 0,-1 0,1-1,-1 0,0-1,-1 0,1-1,-1 0,0 0,0-1,0 0,0-1,-1 0,1 0,-1-1,1-1,-6 0,6 0,1 0,0 0,0-1,0-1,0 0,0 0,1 0,-1-1,0-1,1 1,0-1,0-1,0 1,0-1,1-1,0 0,0 0,1 0,-1 0,1-1,0 0,1-1,0 1,0-1,1 0,0 0,-1-4,4 8,-1 0,1-1,0 1,1 0,-1-1,1 1,0 0,0-1,0 1,1-1,-1 1,1 0,0-1,0 1,1 0,-1 0,1 0,0 0,2-3,6-9</inkml:trace>
  <inkml:trace contextRef="#ctx0" brushRef="#br0" timeOffset="1697.381">1040 884,'-1'4,"1"0,-1 1,0-1,-1 0,1 0,-1 0,0 0,0 0,0 0,0-1,-1 1,-2 2,-39 44,31-36,-15 14,-2-2,-29 22,-2 0,141-87,-34 9,-32 20,0 0,1 1,0 1,0 0,1 1,-1 0,2 2,-1 0,0 1,2 0,-17 4,0 0,0-1,0 1,0 0,0 0,0 1,0-1,0 0,0 0,0 0,0 1,0-1,0 0,0 1,0-1,-1 1,1-1,0 1,0-1,0 1,-1 0,1-1,0 1,-1 0,1 0,0-1,-1 1,1 0,-1 0,0 0,1 1,0 1,-1 0,1 1,-1-1,0 0,0 0,0 1,0-1,0 0,-1 1,0 1,-3 9,0-1,0 0,-2 0,-3 7,-3 4,-2-1,0-1,-7 7,21-28,0-1,0 0,-1 0,1 0,0 0,0 0,0 0,0 0,0 0,0 1,0-1,-1 0,1 0,0 0,0 0,0 0,0 1,0-1,0 0,0 0,0 0,0 0,0 0,0 1,0-1,0 0,0 0,0 0,0 0,0 1,0-1,0 0,0 0,0 0,0 0,0 0,0 1,0-1,1 0,-1 0,0 0,0 0,0 0,0 0,0 1,0-1,0 0,1 0,-1 0,0 0,0 0,0 0,0 0,0 0,1 0,-1 0,0 0,0 0,0 0,0 0,1 0,-1 0,0 0,0 0,0 0,0 0,0 0,1 0,-1 0,23-3,39-14,-49 12,-10 5,13-5,-1 1,1 1,0 0,15 0,-28 3,0 0,-1 0,1 0,0 0,0 1,0-1,-1 1,1 0,0 0,-1 0,1 0,-1 0,1 1,0 0,-2-1,1 0,-1 1,0-1,0 0,0 1,-1-1,1 1,0 0,0-1,-1 1,1-1,-1 1,0 0,1 0,-1-1,0 1,0 0,0-1,0 1,0 0,0 0,-1-1,1 1,-1 0,1-1,-4 9,0-1,0 0,-1 0,0-1,0 1,-1-1,0-1,-1 1,0-1,0 0,0 0,-7 4,-18 20,32-31,-1 0,1 0,0 0,0 0,0 0,0 0,-1 0,1 0,0 1,0-1,0 0,0 0,0 0,-1 0,1 1,0-1,0 0,0 0,0 0,0 0,0 1,0-1,0 0,0 0,0 0,0 1,0-1,0 0,0 0,0 0,0 1,0-1,0 0,0 0,0 0,0 1,0-1,0 0,0 0,1 0,-1 0,0 1,0-1,0 0,0 0,0 0,0 0,1 0,-1 1,14 0,16-4,5-5,39-7,-69 14,0 1,1-1,-1 1,0 0,1 1,-1-1,0 1,1 0,-1 0,0 1,3 1,-7-3,0 1,-1-1,1 1,0-1,0 1,0 0,-1-1,1 1,0 0,-1 0,1 0,0-1,-1 1,1 0,-1 0,0 0,1 0,-1 0,0 0,1 0,-1 0,0 0,0 0,0 0,0 0,0 0,0 0,0 0,0 0,-1 0,1 0,0 0,-1 0,1 0,0 0,-1 0,1 0,-1 0,1 0,-1-1,0 1,1 0,-1 0,0-1,0 1,0 0,1-1,-1 1,-43 38,39-35,2-2,1 0,-1 1,0-1,0 0,0 1,0-2,-1 1,1 0,-1-1,1 1,-1-1,1 0,-1 0,-3 0,2-1</inkml:trace>
  <inkml:trace contextRef="#ctx0" brushRef="#br0" timeOffset="1913.128">1758 1088,'0'0,"0"0,0 0,0 0,0 0,0 0,0 0,0 0,0 0,0 2,0 1,0 2,0-1,0 0,0-2</inkml:trace>
  <inkml:trace contextRef="#ctx0" brushRef="#br0" timeOffset="2115.991">1752 1364,'-11'5,"-1"2,1-1,1 2,-1-1,1 2,-6 5,-12 10,-12 6,-73 61,100-79,0 0,1 2,0 0,1 0,0 1,-5 12,15-26,0-1,1 1,-1 0,0 1,1-1,-1 0,1 0,-1 0,1 0,0 0,-1 0,1 1,0-1,0 0,0 0,0 0,0 1,0-1,0 0,0 0,1 0,-1 1,0-1,1 0,-1 0,1 0,-1 0,1 0,0 0,-1 0,1 0,0 0,0 0,-1 0,1 0,0-1,0 1,0 0,0 0,0-1,0 1,0-1,0 1,2-1,11 5</inkml:trace>
  <inkml:trace contextRef="#ctx0" brushRef="#br0" timeOffset="2529.7">1670 1673,'5'8,"0"0,1-1,0 0,1-1,-1 1,1-1,1 0,-1-1,1 0,0 0,0 0,0-1,1-1,1 1,-1 0,1-1,-1 0,0 0,1-1,-1 0,1-1,0 0,0-1,-1 0,1 0,0-1,0 0,3-1,-12 2,0 0,1-1,-1 1,0 0,0 0,0 0,0-1,0 1,1-1,-1 1,0-1,0 1,0-1,0 1,0-1,0 0,0 0,-1 0,1 1,0-1,0 0,-1 0,1 0,0 0,-1 0,1 0,-1-1,1 1,-1 0,0 0,1 0,-1 0,0 0,0-1,0 1,0 0,0 0,0 0,0-1,0 1,-1 0,1 0,0 0,-1 0,1 0,-1 0,1-1,-3-2,1 1,0 0,-1 0,1 0,-1 1,0-1,0 1,0-1,0 1,-1 0,1 0,0 1,-1-1,-1 0,-9-2,1 1,-1 0,0 1,0 1,0 0,0 1,0 0,-13 2,16 0,1-1,-1 1,1 1,-1 0,1 0,0 1,0 1,1-1,-1 2,1-1,-8 7,15-11,0 1,0-1,1 0,-1 0,0 1,1 0,0-1,-1 1,1 0,0-1,-1 1,1 0,0 0,1 0,-1 0,0 0,0 0,1 0,-1 0,1 0,0 0,0 1,0-1,0 0,0 0,0 0,0 0,1 1,-1-1,1 0,-1 0,1 0,0 0,0 0,0 0,0-1,0 1,1 0,2 3,1 0,0 0,0 0,1-1,-1 0,1 0,0-1,0 1,0-1,1 0,0-1,38 14</inkml:trace>
  <inkml:trace contextRef="#ctx0" brushRef="#br0" timeOffset="2902.784">2078 1916,'-46'-10,"42"8,-1 1,0-1,0 1,0 0,0 1,0-1,0 1,-4 0,7 0,0 1,0-1,0 1,0 0,1 0,-1 0,0 0,0 0,1 0,-1 0,0 1,1-1,-1 0,1 1,0 0,0-1,-1 1,1 0,0-1,0 1,0 0,1 0,-1 0,0 0,1 0,-3 10,0 0,2 1,-1-1,1 0,1 1,0-1,1 1,0-1,1 0,1 0,0 1,0-1,1 4,0 1,-2 0,0-1,-1 1,-1 0,0 3,0-18,0-1,0 1,0 0,0 0,-1-1,1 1,-1 0,1 0,-1-1,1 1,-1-1,0 1,0 0,0-1,0 1,0-1,0 0,0 1,0-1,-1 0,1 0,0 0,-1 0,0 1,1-2,-1 0,0 0,1 0,-1 0,0 0,0 0,1 0,-1 0,0-1,0 1,1-1,-1 1,1-1,-1 0,0 0,1 0,-1 1,1-1,-1-1,-7-5,1 0,0 0,1 0,0-1,0 0,1-1,-3-3,2-3,0 0,1 0,0-1,2 0,-1 0,2 0,0 0,1-1,1-6,-6-51</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30.805"/>
    </inkml:context>
    <inkml:brush xml:id="br0">
      <inkml:brushProperty name="width" value="0.05" units="cm"/>
      <inkml:brushProperty name="height" value="0.05" units="cm"/>
      <inkml:brushProperty name="color" value="#E71224"/>
      <inkml:brushProperty name="ignorePressure" value="1"/>
    </inkml:brush>
  </inkml:definitions>
  <inkml:trace contextRef="#ctx0" brushRef="#br0">678 3,'12'-2,"-37"9,5 5,0 1,1 1,0 0,1 1,1 2,0-1,2 2,0 0,0 1,-6 13,15-23,1 1,1-1,0 1,0 0,0 0,2 0,-1 1,1-1,1 1,0-1,0 5,1-7,1 0,0 0,1-1,-1 1,2-1,-1 1,1-1,0 0,0 1,1-2,0 1,0 0,0-1,1 0,0 0,4 4,-2-4,0-1,0 1,1-1,-1 0,1-1,0 0,0 0,1-1,-1 0,1 0,0-1,0 0,0 0,0-1,0 0,2-1,-6 0,0 0,0 0,0 0,0-1,0 1,0-1,0-1,0 1,-1-1,1 1,0-1,-1-1,1 1,-1-1,0 1,0-1,0-1,0 1,-1 0,1-1,-1 0,0 0,0 0,0 0,0 0,-1-1,0 1,0-1,1-3,-2 5,0 1,0 0,-1 0,1-1,-1 1,0 0,0-1,0 1,0-1,0 1,0 0,-1-1,1 1,-1 0,1 0,-1-1,0 1,0 0,0 0,0 0,0 0,-1 0,1 0,-2-1,0 0,0 0,-1 1,1 0,-1-1,1 1,-1 0,1 1,-1-1,0 1,0-1,-3 1,-6-2,1 1,0 1,-1 0,1 0,0 1,-1 1,1 0,-8 2,15-2,-1 1,1-1,-1 1,1 0,-1 0,1 0,0 1,0-1,0 1,0 1,1-1,-4 4,8-7,-1 0,1 1,0-1,0 0,0 0,0 0,0 1,-1-1,1 0,0 0,0 1,0-1,0 0,0 1,0-1,0 0,0 0,0 1,0-1,0 0,0 0,0 1,0-1,0 0,0 0,0 1,0-1,1 0,-1 0,0 1,0-1,0 0,0 0,1 1,-1-1,0 0,0 0,0 0,1 0,-1 1,0-1,0 0,0 0,17 6,20-3,-37-3,22 0</inkml:trace>
  <inkml:trace contextRef="#ctx0" brushRef="#br0" timeOffset="715.792">1053 174,'1'2,"0"1,-1 0,1-1,1 1,-1 0,0-1,1 0,-1 1,1-1,0 0,-1 0,1 0,0 0,1 0,0 1,35 28,-35-30,-1 1,51 32,-50-32,0-1,0 1,1-1,-1 1,0-1,1 0,-1 0,0 0,1-1,-1 0,1 1,-1-1,1 0,-1 0,1-1,1 0,-5 1,1 0,-1 0,1 0,-1-1,1 1,-1 0,1-1,-1 1,1 0,-1-1,1 1,-1-1,0 1,1-1,-1 1,0-1,0 1,1-1,-1 1,0-1,0 1,0-1,1 1,-1-1,0 1,0-1,0 0,0 1,0-1,0 1,0-1,0 1,-1-1,1 1,0-1,0 0,0 1,-1-1,1 1,0-1,0 1,-1-1,1 1,0 0,-1-1,1 1,-1-1,1 1,0 0,-1-1,1 1,-1 0,1-1,-1 1,1 0,-1 0,0 0,-28-21,19 17,0 0,-1 1,1 0,-1 0,0 2,0-1,0 1,0 1,0 0,0 0,0 1,0 1,1 0,-3 0,1 1,0 0,0 1,0 1,0 0,1 0,-1 1,2 0,-1 1,1 1,-1-1,2 2,-3 1,11-8,-1-1,1 1,0-1,-1 1,1 0,0-1,0 1,0 0,0 0,0 0,0 0,1 0,-1 0,1 0,-1 0,1 0,0 0,0 0,0 1,0-1,0 0,0 0,0 0,1 0,-1 0,1 0,0 0,-1 0,1 0,0 0,0 0,0-1,1 1,-1 0,0 0,1-1,-1 1,1-1,-1 0,1 1,10 8,0-1,0 0,1-1,1 0,6 2,4 3,5 3,-7-4,0 1,0 1,-1 1,4 5,-21-17,-1 0,0 0,1 0,-1 0,0 1,0-1,-1 1,1 0,-1-1,0 1,0 0,0 1,0-1,-1 0,0 0,0 1,0-1,0 1,-1-1,1 1,-1-1,0 1,-1-1,1 1,-2 3,0-4,0 0,0 0,0 0,-1-1,1 1,-1-1,0 0,0 0,0 0,-1 0,1 0,-1 0,1-1,-1 0,0 0,0 0,0 0,0-1,0 1,0-1,-1 0,1 0,0-1,-1 1,-1-1,-9 2,-1-1,0-1,0 0,0-1,1-1,-9-2,3-2,0-1,1 0,0-2,0-1,1 0,-12-9,14 8,0 1,0 1,-1 1,0 0,0 1,-1 1,0 1,-4-1,2 4</inkml:trace>
  <inkml:trace contextRef="#ctx0" brushRef="#br0" timeOffset="1014.863">235 528,'0'-1,"0"1,-1 0,1 0,0 0,-1 0,1 0,-1 0,1 0,0 0,-1 0,1 0,0 0,-1 0,1 0,-1 0,1 0,0 0,-1 0,1 1,0-1,-1 0,1 0,0 0,-1 0,1 1,0-1,0 0,-1 0,1 1,0-1,0 0,-1 1,1-1,0 0,0 1,0-1,0 0,-1 1,1-1,0 0,0 1,0-1,0 0,0 1,0-1,0 1,0-1,14 19,29 16,61 28,3-6,4-3,-7-5,-3 5,41 32,-139-84,6 4,-1 0,0 0,0 1,0 0,0 2,-44-26,15 5</inkml:trace>
  <inkml:trace contextRef="#ctx0" brushRef="#br0" timeOffset="1533.208">396 908,'-2'0,"-1"0,1 0,0 0,0 1,-1-1,1 1,0-1,0 1,-1 0,1-1,0 1,0 0,0 1,0-1,0 0,0 1,1-1,-1 1,0-1,2 0,-1 0,0 1,1-1,-1 0,1 0,-1 0,1 1,0-1,0 0,-1 0,1 1,0-1,0 0,0 0,0 1,1-1,-1 0,0 0,0 1,1-1,-1 0,1 0,-1 0,1 0,-1 1,1-1,0 0,0 0,-1 0,1 0,0 0,1 0,33 29,13 13,-46-41,0 0,0 0,-1 0,1 0,-1 0,1 1,-1-1,0 1,0-1,0 0,0 1,0 0,-1-1,1 1,-1-1,1 1,-1 0,0 2,-1-2,0 0,0 0,-1 0,1 0,-1 0,1-1,-1 1,0 0,0-1,0 0,-1 1,1-1,0 0,-1 0,0 0,1 0,-1-1,0 1,0-1,0 0,0 0,0 0,0 0,-13 5,-1-2,1 0,-12 1,26-4,-24 3,-1-1,0-1,0-1,1-2,-1 0,0-2,1-1,-1-1,1-1,-22-9,47 15,0 0,0 0,0 0,1 0,-1-1,0 1,0 0,1 0,-1-1,0 1,1-1,-1 1,0 0,1-1,-1 1,1-1,-1 0,0 1,1-1,0 1,-1-1,1 0,-1 1,1-1,15-4,32 7,-39 0,-1 1,1-1,0 1,-1 1,0-1,1 1,-1 1,-1-1,1 1,-1 1,0-1,0 1,0 0,-1 0,0 0,0 1,8 14,-1 0,-1 1,-1 0,4 15,0-2,-12-30,0-1,0 1,1 0,0-1,0 0,0 0,0 0,1 0,0 0,0-1,0 1,0-1,0 0,0 0,1-1,0 1,-1-1,1 0,0 0,0-1,0 1,0-1,0 0,1-1,2 1,15 1</inkml:trace>
  <inkml:trace contextRef="#ctx0" brushRef="#br0" timeOffset="2372.453">865 1333,'-29'30,"-1"-1,-1-2,-26 17,23-18,1 1,1 1,-9 13,114-71,-64 26,98-44,-97 45,0 0,0 0,0 1,0 0,1 0,-1 1,0 1,1 0,9 1,-18-1,0 1,0-1,0 0,0 1,0-1,0 1,0 0,0 0,0 0,0 0,-1 0,1 0,0 0,-1 0,1 1,-1-1,1 0,-1 1,0 0,0-1,1 1,-1 0,0-1,-1 1,2 1,-1 1,-1 0,1 0,-1 0,0 0,0 0,0 0,0 0,0 0,-1 0,0 0,0 0,-1 2,-4 10,0-1,-1 0,-1 0,0 0,-9 10,-21 24,86-70,-19 5,-12 5,1 1,0 0,1 2,0 0,0 1,1 1,-1 1,13-2,-31 7,1-1,-1 1,0 0,1 0,-1 0,0 0,1 0,-1 0,0 0,1 0,-1 1,0-1,1 0,-1 1,0-1,0 1,1-1,-1 1,0 0,0 0,0-1,0 1,0 0,0 0,0 0,0 0,0 0,0 0,0 1,-1 1,1-1,-1 1,0-1,0 1,0-1,0 1,0-1,0 1,-1-1,1 0,-1 1,0-1,1 1,-1-1,-1 1,-3 9,-1 0,-1-1,0 0,0 0,-7 7,7-10,4-6,1 0,-1 0,1 1,-1-1,1 1,0-1,0 1,1 0,-1 0,0 0,1 0,0 0,0 0,0 1,0-1,0 1,39-19,-11 4,-1 1,2 2,5 0,-23 5,1 1,-1 1,1-1,-1 2,1 0,-1 0,1 1,-1 0,1 0,2 2,-12-2,0-1,0 1,0-1,0 1,0 0,0-1,0 1,0 0,0 0,-1 0,1 0,0 0,0 0,-1 0,1 0,-1 0,1 0,-1 0,1 0,-1 0,0 0,0 1,1-1,-1 0,0 0,0 0,0 1,0-1,0 0,-1 0,1 0,0 0,0 1,-1-1,1 0,-1 0,1 0,-1 0,1 0,-1 0,0 0,0 0,-28 46,-32 22,54-62,0-1,0 0,-1 0,0-1,0 0,0 0,0-1,-7 3,16-7,-1 0,0 0,0 0,0 0,0 0,0 0,1-1,-1 1,0 0,0 0,0 0,0 0,0 0,1 0,-1 0,0 0,0-1,0 1,0 0,0 0,0 0,0 0,0 0,0-1,0 1,1 0,-1 0,0 0,0 0,0-1,0 1,0 0,0 0,0 0,0 0,0-1,0 1,0 0,-1 0,1 0,0 0,0 0,0-1,0 1,0 0,0 0,0 0,0 0,0 0,0-1,-1 1,1 0,0 0,0 0,0 0,0 0,0 0,-1 0,1 0,0 0,0 0,0-1,0 1,0 0,-1 0,1 0,0 0,9-12,3-2</inkml:trace>
  <inkml:trace contextRef="#ctx0" brushRef="#br0" timeOffset="2626.483">1572 1604,'0'0,"1"0,0 0,0 0,0 0,-1 0,1 0,-1 0,0 0,1 0,0 0,2 0,1 0,2 0,0 0,4 0,0 0</inkml:trace>
  <inkml:trace contextRef="#ctx0" brushRef="#br0" timeOffset="2799.454">1787 1626,'-14'16,"1"0,1 0,-6 11,-27 35,-93 90,-26 31,158-168,21-13,-4-2</inkml:trace>
  <inkml:trace contextRef="#ctx0" brushRef="#br0" timeOffset="3116.181">1605 2101,'1'3,"0"-1,-1 1,1-1,0 1,0 0,1-1,-1 0,0 1,1-1,0 0,-1 0,1 0,0 0,0 0,0 0,0 0,1-1,-1 1,0-1,1 0,-1 0,1 1,-1-1,2 0,6 3,1 0,0 0,0-1,1-1,1 1,-7-3,0 0,0 0,0 0,0-1,0 0,-1 0,1 0,0-1,-1 0,1 0,-5 2,1-1,-1 1,0-1,1 1,-1-1,0 0,0 1,0-1,0 0,1 0,-1 0,0 1,0-1,-1 0,1-1,0 1,0 0,0 0,-1 0,1 0,0-1,-1 1,0 0,1 0,-1-1,1 1,-1-1,0 1,0 0,0-1,0 1,0 0,0-1,0 1,-1 0,1-1,0 1,-1 0,1-1,-1 1,1 0,-1 0,0-1,0 0,-1 0,-1-1,0 1,0-1,1 1,-1 0,-1 0,1 0,0 0,0 0,-1 1,1 0,-1-1,1 1,-1 0,0 1,1-1,-5 1,-64-3,59 4,1 0,-1 1,1 1,0 0,0 1,0 0,-11 5,17-6,0 0,0 0,0 1,0 0,1 0,0 0,0 1,0-1,0 1,0 0,1 1,0-1,0 1,1 0,-2 3,4-7,0 1,1 0,-1-1,1 1,0 0,-1 0,1 0,1-1,-1 1,0 0,1 0,-1-1,1 1,0 0,0-1,0 1,0-1,0 1,0-1,1 1,-1-1,1 0,0 0,0 0,0 0,0 0,1 1,8 7,1-1,0 0,0-1,9 5,-11-7,30 18</inkml:trace>
  <inkml:trace contextRef="#ctx0" brushRef="#br0" timeOffset="3465.252">2003 2255,'-6'-4,"0"0,1 0,-1 1,0 0,0 0,-4-1,8 3,-1 0,1 0,-1 0,1 0,-1 1,1-1,-1 1,0-1,1 1,-1 0,0 0,1 0,-1 0,0 0,1 1,-1-1,-1 1,3 1,0 0,0-1,0 1,0 0,0 0,0 0,1-1,-1 1,0 0,1 0,0 0,-1 0,1 0,0 0,0 0,0 0,0 0,0 0,1 0,0 2,9 47,-7-41,4 16,-1-4,0 0,-2 1,-1-1,0 1,-2 0,0-19,-1 0,0-1,0 1,0-1,0 1,-1 0,0-1,1 1,-1-1,-1 1,1-1,0 0,-1 1,0-1,1 0,-1 0,-1 0,1 0,0-1,-1 1,1 0,-1-1,0 0,0 0,0 0,0 0,0 0,0 0,0-1,-1 1,1-1,-1 0,-1 0,-1 0,0-1,0 0,0 0,0 0,0-1,0 0,0 0,0 0,1-1,-1 0,0 0,1-1,-4-1,-67-43,73 44,-26-17</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40.177"/>
    </inkml:context>
    <inkml:brush xml:id="br0">
      <inkml:brushProperty name="width" value="0.05" units="cm"/>
      <inkml:brushProperty name="height" value="0.05" units="cm"/>
      <inkml:brushProperty name="color" value="#E71224"/>
      <inkml:brushProperty name="ignorePressure" value="1"/>
    </inkml:brush>
  </inkml:definitions>
  <inkml:trace contextRef="#ctx0" brushRef="#br0">580 306,'0'-12,"0"-1,-1 1,-1 0,0 0,-1 0,0 0,-1 0,0 1,-1-1,0 1,-1 0,0 0,-1 1,0 0,0 0,-6-5,6 7,-1-1,-1 1,1 1,-1-1,-1 1,1 1,-1 0,0 0,-1 1,1 0,-1 1,0 0,-4 0,6 2,0 1,1 0,-1 1,0 0,0 0,0 1,0 0,0 0,1 1,-1 0,0 1,1 0,0 0,0 1,0 0,0 0,-6 5,-3 4,0 1,1 0,0 1,1 1,1 1,0 0,1 0,1 2,1-1,1 2,0-1,1 1,1 3,2-7,1 0,1 0,1 1,0 0,1-1,1 1,0 0,1 3,1-9,0 0,1 0,0 0,1 0,0 0,1 0,0-1,0 0,1 0,1 0,-1 0,5 3,-6-7,0-1,1 1,0-1,0 0,0 0,1-1,-1 0,1 0,0 0,1 0,-1-1,0 0,1-1,0 1,0-1,6 1,-3-2,0 0,-1-1,1 0,0-1,0 0,0 0,-1-1,1 0,-1-1,1 0,3-2,9-5,-1-1,0-1,-1-1,-1 0,0-2,0 0,-2-1,0-1,12-14,-17 17,0-1,-1 0,-1 0,0-1,-1 0,-1-1,-1 0,0-1,2-9,-18 128,-18 51,6-38,5 1,3 30,12-139,1 0,1 1,-1-1,1 0,0 0,0 0,2 2,-3-7,0 0,0 0,1-1,-1 1,0 0,1-1,-1 1,1 0,-1-1,1 1,-1-1,1 1,-1-1,1 1,0-1,-1 1,1-1,0 1,-1-1,1 0,0 1,-1-1,2 0,-1 0,1 0,-1 0,1-1,-1 1,0 0,1-1,-1 1,1-1,-1 0,0 1,0-1,1 0,-1 0,0 0,0 0,0 0,0 0,0 0,8-8,0-1,-1 0,-1 0,0-1,0 0,-1 0,3-8,32-87,-28 70,9-26,-3 8</inkml:trace>
  <inkml:trace contextRef="#ctx0" brushRef="#br0" timeOffset="395.061">724 201,'8'2,"-1"0,1 0,0-1,0 0,0-1,-1 0,1 0,0-1,1 0,19 0,40-1,54-10,-2 0,-116 11,0 1,0-1,-1 1,1 0,0 1,0-1,-1 0,1 1,0 0,-1 0,1 0,-1 1,1-1,-1 1,0 0,1-1,-1 1,0 1,0-1,1 2,0 1,-1 0,0 0,-1 0,1 0,-1 0,0 1,0-1,-1 1,1 0,-1-1,-1 1,1 0,-1 1,2 46,-2 1,-3 0,-2-1,-3 1,-7 22,2-2,3 1,1 22,9-94,0-1,0 0,0 1,0-1,0 1,1-1,-1 1,1-1,0 0,-1 1,1-1,0 0,2 2,-3-3,1 0,0 0,-1-1,1 1,0 0,0-1,-1 1,1-1,0 1,0-1,0 1,0-1,0 0,0 1,0-1,0 0,0 0,0 0,0 0,0 0,0 0,0 0,5-1,-1 0,0-1,0 1,0-1,-1-1,1 1,0 0,-1-1,1 0,1-2,23-16</inkml:trace>
  <inkml:trace contextRef="#ctx0" brushRef="#br0" timeOffset="811.572">1552 792,'3'11,"2"-15,-5 3,0 1,0-1,0 1,0-1,0 0,0 1,0-1,0 1,0-1,0 1,0-1,0 1,-1-1,1 1,0-1,0 1,-1-1,1 1,0-1,-1 1,1 0,-1-1,1 1,0 0,-1-1,1 1,-1 0,1-1,-1 1,1 0,-1 0,1-1,-1 1,1 0,-1 0,1 0,-1 0,0 0,1 0,-1 0,1 0,-1 0,1 0,-1 0,1 0,-1 0,1 1,-1-1,1 0,-1 0,-1 1,-1-1,1 1,-1 0,1 0,-1 0,1 0,0 0,-1 0,1 1,0-1,0 1,0-1,0 1,0 0,1 0,-1 0,0 0,1 0,0 0,-1 0,1 0,0 1,0-1,0 1,0-1,1 1,-1 1,0-2,1-1,0 0,0 1,0-1,0 0,0 1,0-1,0 0,0 1,0-1,1 0,-1 0,0 1,1-1,0 0,-1 0,1 0,-1 1,1-1,0 0,0 0,0 0,0 0,1 0,-1 0,1-1,-1 1,1 0,-1-1,1 1,0-1,-1 0,1 1,0-1,0 0,-1 0,1 0,0 0,-1 0,1-1,0 1,-1 0,1-1,0 1,0-1,7-3,0 0,0 0,0-1,-1 0,1 0,4-5,-11 8,39-28</inkml:trace>
  <inkml:trace contextRef="#ctx0" brushRef="#br0" timeOffset="1583.446">1905 74,'59'18,"1"-5,1-3,0-2,0-3,20-3,-233-17,136 15,0 0,0 1,0 1,0 1,1 0,-1 1,1 0,0 2,0-1,-13 8,17-6,0 0,0 1,1 0,0 1,0 0,1 1,1 0,-1 0,1 0,1 1,0 1,1-1,-3 7,4-7,-1 0,0 0,0 1,2 0,-1 0,1 0,1 0,0 1,1-1,1 1,-1 8,3-18,0 1,1 0,-1-1,1 0,0 1,0-1,0 0,0 0,0 0,1 0,-1 0,1-1,0 1,0-1,0 0,0 1,0-1,0-1,1 1,-1 0,1-1,-1 0,1 0,-1 0,1 0,0 0,17 3,0 0,0-1,1-1,-1-1,-16-1,61 3,-33-4,-1 3,1 1,-1 1,0 1,18 7,-41-9,0 0,0 1,-1 0,1 0,-1 1,0 0,0 1,0 0,-1 0,0 0,0 1,0 0,-1 1,0-1,-1 1,0 0,0 1,-1-1,0 1,0 0,0 1,-2-2,1 0,-2 0,1 0,-1 0,0 1,0-1,-1 0,0 0,-1 1,0-1,0 0,-1 0,0 0,0 0,-1 0,0 0,-1-1,1 1,-1-1,-1 0,1 0,-1 0,0-1,-1 0,-4 4,3-3,-1 0,1-1,-1 0,-1 0,1-1,-1 0,0-1,0 0,0 0,-1-1,1 0,-1-1,0 0,0-1,1 1,-1-2,0 0,0 0,0 0,0-1,-4-2,12 3,0 0,0 0,0 0,0 0,0-1,0 1,0-1,0 0,0 1,1-1,-1 0,0 0,0 0,1 0,-1-1,0 1,1 0,0-1,-1 1,1-1,0 1,-1-1,1 0,0 1,0-1,1 0,-1 0,0 0,0 0,1 1,-1-1,1 0,0 0,0 0,-1 0,1 0,1 0,-1 0,0 0,0 0,1 0,-1 0,1 0,-1 0,1 0,1-1,4-11,1 1,1 0,0 1,1 0,0 0,1 1,-5 4,19-22</inkml:trace>
  <inkml:trace contextRef="#ctx0" brushRef="#br0" timeOffset="2582.769">2872 449,'4'101,"4"0,-1-25,-3 0,-5 38,4-160,3-1,1 1,13-38,-15 65,1 0,1 1,0 0,1 0,2 1,-1 0,2 1,0 0,1 0,9-7,-20 21,1 0,0 0,-1 0,1 1,0-1,0 1,0-1,0 1,0 0,0 0,0 0,1 0,-1 0,0 0,1 0,-1 1,1 0,-1-1,0 1,1 0,-1 0,1 0,-1 0,1 1,-1-1,0 0,1 1,-1 0,0 0,1 0,-1 0,0 0,0 0,0 0,0 1,0-1,0 1,0-1,-1 1,1 0,0 0,-1 0,1 0,0 1,5 7,-1 1,1 0,-2 0,1 0,-2 1,0 0,0 0,0 3,4 19,-2 1,-2-1,0 1,-3 0,-1-1,-3 29,-1-50,1-18,2-21,5-3,1-1,1 1,2 0,1 1,6-12,-11 30,0 0,0 1,1 0,0 0,1 0,0 1,1-1,-1 1,1 1,1 0,0 0,0 0,0 1,1 0,-1 0,1 1,3-1,-7 4,0 0,0 1,1 0,-1 0,0 0,1 0,-1 1,1-1,-1 2,0-1,1 0,-1 1,1 0,-1 0,0 1,0 0,0 0,3 1,-1 1,0 1,0-1,0 2,-1-1,0 1,0-1,-1 2,1-1,-1 1,0-1,1 5,4 7,0 1,-2 0,0 1,-1 0,-1 0,-1 0,-1 1,-1 0,0 4,-1 64,25-131,-21 31,13-25,25-33,-38 60,1 0,0 0,1 1,0 0,0 0,0 1,1 0,0 1,8-5,-15 10,-1 0,1 0,-1 1,1-1,0 0,-1 1,1-1,0 1,0 0,-1-1,1 1,0 0,0 0,0 0,-1 0,1 1,0-1,0 0,-1 1,1-1,0 1,-1-1,3 2,-2 0,0-1,0 1,0 0,-1 0,1 1,0-1,-1 0,1 0,-1 1,0-1,0 1,0-1,0 1,0 1,3 12,-1 0,-1-1,-1 1,0 0,-1 1,0-10,0 9,-1-11,1 1,0-1,0 0,0 0,1 1,-1-1,1 0,0 0,1 0,0 0,0 1,-1-8,0 1,0 0,1-1,-1 0,0 1,0-1,0 1,-1-1,1 0,0 0,-1 0,1 1,-1-1,1-2,4-20,0-2</inkml:trace>
  <inkml:trace contextRef="#ctx0" brushRef="#br0" timeOffset="2862.355">3992 40,'-1'0,"-2"-1,-2-2,-1 1,1 0,1 1,2 0,0 0,2 1,0-1,0 0,0 0,0-2,0-3,2-2,1 0</inkml:trace>
  <inkml:trace contextRef="#ctx0" brushRef="#br0" timeOffset="3460.844">4191 124,'-13'623,"11"-595,0 61,2-83,1 1,0-1,0 1,0-1,1 1,0-1,0 0,0 0,1 0,0 0,2 3,-4-8,-1 0,1 0,0 0,0 0,0-1,0 1,0 0,0 0,0 0,0-1,0 1,0 0,0-1,0 1,0-1,1 0,-1 1,0-1,0 0,1 0,-1 1,0-1,0 0,1 0,-1-1,0 1,3-1,-1 0,0 0,0 0,-1 0,1-1,0 1,0-1,-1 0,1 0,-1 0,1 0,8-9,0-1,0 0,-1-1,0-1,-7 10,6-9,-6 8,1-1,0 1,0 0,0 0,0 0,1 1,0-1,0 1,0 0,1 0,-1 1,1 0,2-1,32-11,39-8,-51 16,-1-1,0-1,-1-2,0 0,18-11,-42 21,-1 0,1 0,0 0,0 0,-1 0,1-1,-1 1,1 0,-1-1,0 1,1-1,-1 1,0-1,0 0,0 0,0 1,0-1,-1 0,1 0,0 0,-1 0,0 0,1 0,-1 0,0 0,0 0,0 0,0 0,0 0,-1 0,1 0,0 1,-1-1,0 0,1 0,-1 0,0 0,0 0,0 1,0-1,0 1,-1-1,0-1,-1 0,-1-1,1 1,-1 0,0 0,1 0,-2 0,1 1,0-1,0 1,-1 0,1 0,-1 1,0 0,1-1,-1 1,0 1,0-1,0 1,-3 1,-1-1,0 2,1-1,-1 2,1-1,-1 1,1 0,0 0,0 1,0 1,1-1,0 1,-1 0,2 1,-1-1,-3 5,1-1,1 1,0 0,0 1,1-1,0 1,1 1,0-1,1 1,0 0,1 1,0 2,1-6,1 0,1 0,-1 0,2 0,-1 1,1-1,1 0,-1 1,2-1,-1 0,1 0,0 0,1 0,4 8,-4-11,1 0,0 0,0 0,0-1,1 1,0-1,0 0,0 0,1-1,-1 0,1 0,0 0,0 0,1-1,-1 0,1-1,0 1,-1-1,1 0,0-1,1 0,3 1,0-1,1 0,-1 0,1-2,-1 1,1-2,-1 1,0-1,0-1,0 0,0-1,10-4,4-4,-1-2,0 0,0-1,13-13,7-7</inkml:trace>
  <inkml:trace contextRef="#ctx0" brushRef="#br0" timeOffset="3861.22">5141 626,'-27'-1,"0"-2,-18-4,23 3,0 1,0 1,-1 1,-4 1,25 0,0 0,1 0,-1 0,0 1,0-1,1 0,-1 1,0 0,1-1,-1 1,0 0,1-1,-1 1,1 0,-1 0,1 0,0 1,-1-1,1 0,0 0,0 1,0-1,0 1,0-1,0 2,0 0,0-1,1 1,-1 0,1-1,0 1,-1 0,1 0,1 0,-1-1,0 1,1 0,-1 0,1 0,3 10,1 0,0-1,0 1,1-1,6 8,15 22,-4-6,-1 2,1 6,-18-34,-1 0,0 1,0 0,-1 0,-1 0,0 0,0 0,-1 0,0 1,-1 4,-1-11,1-1,-1 0,0 0,0 0,0 0,-1 0,1-1,-1 1,0 0,0 0,0-1,-1 0,1 1,-1-1,0 0,0 0,0 0,0-1,0 1,-1 0,-4 1,1 1,-1-1,0-1,0 0,-1 0,1 0,-1-1,1 0,-2-1,10-1,0 0,0 0,-1 0,1 0,0 0,0 0,0 0,-1 0,1 0,0 0,0 0,0 0,-1 0,1 0,0 0,0 0,0 0,-1 0,1 0,0 1,0-1,0 0,-1 0,1 0,0 0,0 0,0 0,0 1,0-1,-1 0,1 0,0 0,0 0,0 1,0-1,0 0,0 0,0 0,0 1,0-1,0 0,0 0,0 0,0 1,0-1,0 0,0 0,0 0,0 1,0-1,0 0,11 9,17 5,-2-5</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38.859"/>
    </inkml:context>
    <inkml:brush xml:id="br0">
      <inkml:brushProperty name="width" value="0.05" units="cm"/>
      <inkml:brushProperty name="height" value="0.05" units="cm"/>
      <inkml:brushProperty name="color" value="#E71224"/>
      <inkml:brushProperty name="ignorePressure" value="1"/>
    </inkml:brush>
  </inkml:definitions>
  <inkml:trace contextRef="#ctx0" brushRef="#br0">379 155,'1'13,"0"-1,0 0,1 1,1-1,0 0,1 0,0-1,1 1,0-1,6 10,-5-11,-6-10,-8-21,4 4,-1 0,0 1,-1 0,-1 0,-1 0,0 1,-1 0,-5-4,12 16,0-1,-1 1,0 1,1-1,-1 0,0 1,-1-1,1 1,0 0,-1 0,1 0,-1 1,0-1,1 1,-1 0,0 0,0 0,0 0,0 1,0-1,1 1,-1 0,0 1,0-1,0 1,0-1,0 1,0 0,0 1,1-1,-1 0,1 1,-1 0,1 0,-1 0,1 1,0-1,0 1,-2 1,-9 9,0 0,1 1,0 1,1 0,1 0,0 1,1 1,1 0,1 0,0 1,1 0,-11 30,3 1,2 1,-3 28,9-41,1 1,3 0,1 0,2 0,2 14,0-37,0 0,1-1,0 1,2 0,-1-1,2 0,0 0,-2-6,0 0,1-1,0 0,0 0,1 0,-1 0,1-1,1 0,-1 0,1-1,0 0,4 2,-2-3,0 0,1-1,0 0,0 0,0-1,0 0,0-1,0 0,0 0,0-1,1-1,-1 0,0 0,0-1,0 0,0-1,0 0,-1 0,2-2,14-5,-1-1,-1-1,0-1,0-1,-1-1,17-16,-15 10,-1 0,-1-2,-2-1,0 0,12-22,-23 32,0 0,-2-1,0 0,0-1,-1 1,-1-1,-1 0,0-1,-1 1,-1-1,0-11,-2 25,0-1,0 1,0 0,-1 0,1 0,-1 0,0 0,0 0,0 0,0 1,0-1,-1 0,1 0,-1 1,0-1,0 1,0-1,0 1,0 0,0 0,-1-1,1 2,0 1,1-1,-1 0,0 1,0-1,0 1,1 0,-1-1,0 1,0 0,0 0,0 0,1 0,-1 1,0-1,0 0,0 1,0-1,1 1,-1 0,0 0,1-1,-1 1,1 0,-1 0,1 1,-1-1,1 0,-1 0,1 1,0-1,0 1,0-1,0 1,0 0,-7 9,1 1,0 0,1 1,0-1,1 1,0 0,2 0,-1 1,1-1,1 1,0 9,0-5,1-1,1 1,1-1,1 1,0-1,1 1,1-1,0 0,1 0,-2-10,0-1,0 0,0 1,0-1,1-1,0 1,1 0,-1-1,1 0,0 0,0 0,0-1,1 0,0 0,0 0,0 0,0-1,0 0,1-1,4 2,-6-3,0 0,0 0,1 0,-1-1,1 0,-1 0,0-1,1 1,-1-1,0 0,0-1,0 1,0-1,0 0,0 0,0-1,0 1,-1-1,1 0,-1 0,0-1,0 1,0-1,0 0,-1 0,0 0,1-1,2-4,-1 1,1-1,-1-1,-1 1,0-1,0 1,-1-1,0 0,-1 0,0-1,-1 1,0 0,0-1,-1 1,0-1,-1 1,-1 0,1-1,-2 1,1 0,-2-1,0-2,-1 0,0 0,-1 0,-1 0,0 1,-1 0,0 1,-1 0,0 0,-1 0,0 2,0-1,-1 1,-1 1,-2-2,-21-9,27 16,0 0,1-1,-1 0,1 0,0-1,1 0,-1 0,1-1,-6-6,12 11,-1-1,0 1,1-1,-1 1,1-1,0 1,-1-1,1 1,0-1,0 0,0 1,0-1,0 1,0-1,0 0,1 1,-1-1,1 1,-1-1,1 1,0-1,-1 1,1 0,0-1,0 1,0 0,0-1,0 1,0 0,0 0,0 0,1 0,-1 0,0 0,1 0,-1 1,2-2,5-2,-1-1,2 1,-1 0,0 0,10-1,-2 0,1 0,0 2,0 0,1 1,-1 1,0 1,1 0,-1 1,15 3,-26-2,0-1,0 1,0 0,0 0,0 0,-1 1,1 0,-1 0,0 0,0 1,0 0,0 0,0 0,-1 1,0-1,0 1,0 0,-1 0,0 0,0 1,0-1,0 1,-1 0,0-1,0 1,-1 0,1 0,-1 5,5 52,-2 0,-4 1,-6 59,-1 61,7-239,2 1,2 0,8-33,-7 62,1 0,1 1,1-1,1 1,1 0,1 1,1 1,11-16,-20 34,0 0,0 0,0 0,0 1,1-1,-1 1,1 0,0 0,0 0,0 1,1-1,-1 1,0 0,1 0,0 0,-1 1,4-1,-5 2,0 0,0 0,0 0,1 1,-1-1,0 1,0 0,0-1,0 2,0-1,-1 0,1 1,0-1,0 1,-1 0,1-1,-1 1,0 1,1-1,-1 0,0 1,0-1,0 1,-1-1,1 1,-1 0,2 2,5 12,-1 0,0 1,-2-1,0 1,0 1,-2-1,0 1,-1 9,1 43,-4 43,0-63,-1-15,0-28,1-25,0-23,3 0,1 0,2 1,2-1,1 1,2 0,2 1,1 1,2-1,6-6,-15 33,1 0,-1 0,2 0,0 1,0 0,1 1,7-7,-14 14,0 1,-1-1,1 1,0 0,0-1,0 1,0 0,0 0,0 0,1 0,-1 1,0-1,0 1,1-1,-1 1,0 0,1 0,-1 0,0 0,1 0,-1 0,0 1,0-1,1 1,-1-1,0 1,0 0,0 0,0 0,1 0,-2 0,1 1,0-1,0 1,0-1,-1 1,1 0,-1-1,1 1,-1 0,0 0,1 0,-1 0,0 0,0 1,7 12,-1 0,-1 1,0 0,-1 0,0 0,-2 0,0 1,1 15,0 33,-3 43,-1-68,-3 75,13-206,4 1,3 0,22-60,-33 129,-5 15,1 0,-1 0,1 0,1 0,-1 1,1-1,0 1,3-5,-4 15,-1 0,1-1,-1 1,0 0,0 0,-1 0,0 0,1 2,-7 275,-1-66,8-290,4 1,3 0,3 0,-5 40,1 0,2 0,1 1,1 0,2 1,1 1,2 0,1 1,-17 27,1 1,0-1,0 1,0 0,0-1,0 1,0 0,0 0,0 0,0 0,0-1,1 2,-1-1,0 0,1 0,-1 0,1 1,-1-1,1 0,-1 1,1 0,-1-1,1 1,0 0,0 0,-1 1,1-1,-1 1,0 0,1 0,-1 0,0-1,1 1,-1 0,0 1,0-1,0 0,0 0,0 0,0 1,0-1,0 0,-1 1,1 1,4 7,-1 1,0 0,-1 1,0-1,-1 0,0 1,6 103,-5 0,-7 29,2-48,3-157,3 0,10-55,-9 88,1 1,1-1,2 1,0 1,2 0,1 0,8-10,-17 31,0 0,0 0,1 0,0 1,0-1,0 1,1 0,-1 1,1-1,0 1,1-1,-5 3,1 1,0-1,-1 0,1 1,0-1,0 1,-1 0,1 0,0-1,0 1,-1 0,1 0,0 1,0-1,0 0,-1 1,1-1,0 1,-1-1,1 1,0 0,-1 0,1 0,-1 0,1 0,-1 0,0 0,1 0,-1 0,0 1,0-1,0 1,0-1,0 1,0-1,0 1,0-1,0 2,5 9,-1 1,0 0,0 0,-1 0,-1 0,0 1,-1 0,-1 3,4 116,-5-97,0 25,2 61,-2-122,0 1,-1-1,1 1,0-1,0 1,1-1,-1 1,0 0,0-1,0 1,0-1,0 1,0-1,1 1,-1-1,0 1,0-1,1 1,-1-1,0 0,1 1,-1-1,1 1,-1-1,0 0,1 1,-1-1,1 0,-1 0,1 1,12-10,14-33,-24 35,27-47,8-28,-24 48,2 0,1 1,2 1,1 1,22-26,-42 56,0 0,1 1,-1-1,1 0,-1 1,1-1,-1 0,1 1,0-1,-1 1,1-1,0 1,-1-1,1 1,0 0,0-1,-1 1,1 0,0 0,0-1,0 1,-1 0,1 0,0 0,0 0,0 0,0 0,-1 0,1 1,0 0,0 0,-1-1,1 1,0 0,-1 0,1 0,-1 0,1 0,-1 0,0 0,1 0,-1 0,0 1,0-1,0 0,1 0,-1 1,-2 66,1-52,-3 44,1-40,1 0,1 0,1 0,1 0,0 0,2 0,0 0,5 14,-7-33,-1 1,1 0,-1 0,1 0,0 0,0-1,0 1,0 0,0-1,0 1,0-1,1 1,-1-1,1 0,-1 1,1-1,-1 0,1 0,0 0,-1 0,1 0,0-1,0 1,0 0,-1-1,1 1,0-1,0 0,0 0,0 0,0 0,0 0,0 0,0 0,0-1,0 1,0 0,-1-1,1 0,0 0,0 1,0-1,-1 0,1 0,0 0,-1-1,1 1,-1 0,8-6,-1 1,0-1,0-1,-1 1,0-1,0-1,-1 1,2-5,4-7,-2-1,-1 0,0-1,-1 0,-2-1,0 0,-2 0,0 0,0-15,-1-1,-2 1,-2-1,-3-19,3 39,1 0,0 0,2 0,0 0,1 1,1-1,1 1,0-1,5-6,-6 14,0 1,1 0,0 0,0 0,1 0,1 1,0 0,0 0,1 1,0 0,0 1,1-1,-1 1,2 1,-1 0,5-2,-12 7,-1 0,1 1,-1-1,1 1,-1-1,1 1,-1 0,1-1,0 1,-1 0,1 0,-1 0,1 0,0 1,-1-1,1 0,-1 1,1-1,-1 1,1-1,-1 1,1 0,-1 0,0-1,1 1,-1 0,0 0,0 0,0 1,1-1,-1 0,0 0,-1 1,1-1,0 0,0 1,0-1,-1 1,1-1,-1 1,1-1,-1 1,0-1,0 1,1-1,-1 1,3 14,-1 0,0-1,-1 1,-1 11,0-11,-5 564,5-570,-4 35,4-43,-1 0,1 0,0 0,-1 0,1 0,-1-1,0 1,1 0,-1-1,0 1,0 0,0-1,0 1,0-1,-1 1,1-1,0 0,-1 1,1-1,0-1,0 0,0 0,0 0,0 0,0-1,0 1,0 0,0 0,0-1,0 1,0-1,1 1,-1-1,0 1,0-1,0 1,1-1,-1 0,0 1,1-1,-1 0,1 0,-1 1,1-1,-1 0,1 0,-1 0,1 0,0 0,-16-32,15 30,-11-27,2 1,-4-20,11 38,1-1,0 1,1 0,0-1,0 1,2-1,-1 1,3-11,-2 20,-1 0,1 0,0 0,0 0,1 0,-1 0,0 0,1 1,-1-1,1 0,0 1,-1-1,1 1,0 0,0-1,0 1,0 0,0 0,0 0,0 0,0 1,1-1,-1 1,0-1,1 1,67-7,-43 5,-21 2,128-19,-120 16,0-1,0 0,0 0,-1-1,0-1,0 0,-1-1,5-3,-12 1,-16 7,-17 5,25-2,1 0,0 0,0 0,-1 0,1 0,0 0,0 1,0-1,0 1,1 0,-1-1,0 1,1 0,-1 0,1 0,-1 0,1 0,0 0,0 0,0 1,0-1,1 0,-1 1,0-1,1 3,0-3,1 1,-1-1,1 0,0 1,0-1,0 0,0 0,1 0,-1 0,1 0,-1 0,1 0,-1 0,1-1,0 1,0-1,0 1,0-1,0 0,0 0,0 0,1 0,-1 0,0 0,1 0,0-1,11 4,-1-1,0 0,1-1,0-1,-1 0,1-1,0 0,-1-1,1 0,10-4,-17 4,1 0,0-1,-1-1,0 1,0-1,0 0,0 0,0-1,0 0,-1-1,0 1,0-1,0 0,-1 0,1-1,-1 0,0 0,-1 0,3-5,-6 10,0-1,-1 1,1 0,-1 0,1 0,-1 0,1-1,-1 1,0 0,0 0,1-1,-1 1,0 0,0-1,0 1,-1 0,1 0,0-1,0 1,-1 0,1 0,-1-1,1 1,-1 0,1 0,-1 0,0 0,1 0,-1 0,0 0,0 0,0 0,0 0,0 0,0 1,0-1,0 0,0 1,0-1,-1 1,1-1,0 1,0-1,0 1,-1 0,0-1,-3 0,0 0,0 1,-1-1,1 1,0 0,0 0,0 1,0 0,-1-1,1 2,-4 0,-2 3,0 1,0 0,0 0,0 1,1 0,0 1,1 0,0 1,0 0,1 0,0 1,0 0,1 0,1 1,1-3,0 1,1 0,0-1,0 1,1 1,0-1,1 0,0 1,0-1,1 1,1 0,-1-1,2 1,-1 0,1-1,1 1,0-1,2 7,3 3,1 0,1-1,1 0,1 0,1-1,0-1,1 0,3 3,-5-6,2-1,-1 0,2-1,-1 0,2-1,-1 0,1-1,1-1,14 6,-27-13,0 0,1 0,-1 0,1 0,-1-1,1 0,-1 1,1-1,-1 0,4-1,6-3</inkml:trace>
  <inkml:trace contextRef="#ctx0" brushRef="#br0" timeOffset="515.804">484 1061,'-13'1,"0"2,1 0,-1 0,1 1,0 1,0 0,0 1,0 0,-3 3,-16 7,-210 92,241-108,-1 0,1 0,0 0,0 0,0 0,-1 0,1 0,0 0,0 0,0 0,0 0,-1 0,1 0,0 0,0 0,0 0,-1 0,1 0,0 0,0 0,0 0,0 1,-1-1,1 0,0 0,0 0,0 0,0 0,0 0,0 1,-1-1,1 0,0 0,0 0,0 0,0 1,0-1,0 0,0 0,0 0,0 0,0 1,0-1,0 0,0 0,0 0,0 1,0-1,0 0,0 0,0 0,0 1,0-1,0 0,0 0,15 3,33-3,-43 0,216-3,468-16,-189-16,382-21,-471 45,60 21,-340-1,-29-1,1-5,27-6,-118 2,0-1,0-1,0 0,-1-1,1 0,-1-1,0 0,0-1,1-1,9-5</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3:02.673"/>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100,'3'0,"0"0,0 1,0-1,0 1,0-1,0 1,0 0,0 0,0 1,-1-1,1 1,-1-1,1 1,-1 0,1 0,-1 0,1 1,2 2,-1 1,1-1,-1 1,0 0,-1 1,0-1,2 6,2 7,-1-1,-1 2,-1-1,0 1,-1 4,0 44,-3 0,-3 0,-2 0,-4 0,-1 21,1 80,9-154,0-1,1 0,1 1,0-1,1 0,0 0,1 0,1-1,0 0,1 1,1-2,1 3,-6-13,0 0,0 0,1 0,-1 0,1 0,0 0,-1-1,1 1,0-1,0 0,0 0,0 0,0 0,0 0,1-1,0 1,58 2,-43-3,106-1,48-10,80-2,1758 25,-591 6,-651 5,723-18,-909-13,54-5,99-1,674 14,-1404 0,-1-1,1 0,0 0,0-1,-1 1,1-1,-1 0,0-1,1 0,-1 1,0-2,0 1,-1 0,1-1,-1 0,0 0,0 0,3-4,8-12,0 0,-1-1,8-19,-13 24,314-606,-310 596,32-78,-41 93,-1 1,0-1,-1 1,0-1,-1 0,0 0,0 0,-2-11,0 19,1 1,-1-1,0 1,-1-1,1 1,0-1,-1 1,1 0,-1 0,0 0,1 0,-1 0,0 0,0 0,-1 0,1 1,0-1,0 1,-1 0,1 0,-1-1,1 2,-1-1,0 0,-68-16,70 17,-55-4,-1 2,0 2,1 3,0 3,-30 7,24-5,-13 2,-611 71,350-53,-20-15,-83-7,-758-9,-8-5,679 11,-520-47,651 27,-57 19,214 1,-468-19,443 8,102 2,-367-5,297 15,-66 16,124-3,104-1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2:44.570"/>
    </inkml:context>
    <inkml:brush xml:id="br0">
      <inkml:brushProperty name="width" value="0.05" units="cm"/>
      <inkml:brushProperty name="height" value="0.05" units="cm"/>
      <inkml:brushProperty name="color" value="#E71224"/>
      <inkml:brushProperty name="ignorePressure" value="1"/>
    </inkml:brush>
  </inkml:definitions>
  <inkml:trace contextRef="#ctx0" brushRef="#br0">5218 217,'-260'8,"-718"-67,2-34,950 90,-584-43,-456 28,307 16,248-1,479 3</inkml:trace>
  <inkml:trace contextRef="#ctx0" brushRef="#br0" timeOffset="26456.879">1254 366,'0'0,"-1"0,1 0,0 0,-1 0,1 0,0 0,-1 0,1 0,0 1,-1-1,1 0,0 0,-1 0,1 0,0 1,0-1,-1 0,1 0,0 1,0-1,0 0,-1 1,1-1,0 0,0 0,0 1,0-1,-1 0,1 1,0-1,0 0,0 1,0-1,0 1,0-1,0 0,2 20,13 23,-13-39,102 247,-36-93,38 140,-93-255,-2 1,4 41,-16-97</inkml:trace>
  <inkml:trace contextRef="#ctx0" brushRef="#br0" timeOffset="27037.821">1254 366,'-1'67,"-3"-1,-3 0,-2 1,-4-2,-19 59,24-192,8 47,1 1,1 0,1-1,0 1,2 0,0 0,2 1,0-2,-4 14,1 0,-1 1,1-1,0 1,1 0,-1 0,1 1,0-1,1 1,-1 0,1 0,0 1,0 0,1 0,-1 0,1 1,0 0,0 0,0 1,0 0,0 0,0 1,7-1,79-11,-61 5</inkml:trace>
  <inkml:trace contextRef="#ctx0" brushRef="#br0" timeOffset="33173.944">2193 1095,'10'0,"-9"0,0 1,1-1,-1 0,0 0,0 0,0 0,0-1,1 1,-1 0,0 0,0-1,0 1,0-1,0 1,0-1,0 1,0-1,0 1,0-1,0 0,9-6,-1 2,1-1,0 1,0 1,1-1,-1 2,1 0,0 0,8-1,-16 4,0 0,0-1,0 1,0 0,0 0,0 0,0 1,0-1,0 1,0 0,0 0,0 0,0 0,0 0,-1 1,1-1,-1 1,1 0,-1-1,1 1,-1 0,0 1,0-1,0 0,0 1,0-1,0 1,-1-1,1 1,-1 0,0 0,0 0,0-1,0 1,-1 0,1 0,0 3,1 9,-1 0,0 1,-2-1,1 1,-2-1,0 0,-1 1,-27 109,24-103,-19 62,-4-2,-31 63,35-93,-3 0,-2-2,-2-1,-26 29,54-73,-1 0,1 0,-1-1,0 0,0 0,-6 3,11-7,-1 0,1 1,-1-1,1 0,-1 1,1-1,-1 0,0 0,1 0,-1 0,1 0,-1 1,1-1,-1 0,0 0,1 0,-1 0,1 0,-1-1,1 1,-1 0,0 0,1 0,-1 0,1-1,-1 1,1 0,-1-1,0 0,1 0,-1-1,1 1,0 0,-1-1,1 1,0-1,0 1,0 0,0-1,0 1,0-1,0 1,1 0,-1-1,0 1,1-1,-1 1,5-14,1 0,0 1,0 0,2 0,0 1,0 0,1 0,1 1,0 0,0 1,2 0,-1 0,1 1,7-3,-15 10,-1 1,1 0,0 0,0 0,0 1,0-1,0 1,0 0,1 0,-1 0,0 1,0-1,1 1,-1 0,0 1,1-1,-1 1,0 0,3 0,-1 2,-1-1,0 1,0 0,-1 0,1 0,-1 1,1-1,-1 1,0 0,0 1,-1-1,0 1,2 2,7 13,-1 1,-1 0,-2 0,0 1,0 0,1 16,20 101,-28-136,-1-5</inkml:trace>
  <inkml:trace contextRef="#ctx0" brushRef="#br0" timeOffset="33893.779">3021 1023,'7'-7,"-5"4,-14 2,5 0,-2 1,1 1,-1-1,1 1,-1 1,1 0,0 0,-1 0,1 1,0 0,1 1,-1 0,-6 4,2 0,1 1,-1 0,1 0,1 2,0-1,0 1,-5 8,4-3,1 0,0 0,1 1,0 1,2-1,0 1,1 1,1-1,0 1,2 0,-2 18,5-34,0 0,0 1,0-1,0 0,0 0,1 0,-1 1,1-1,0 0,0 0,0 0,0 0,1 0,-1 0,1-1,-1 1,1 0,0-1,0 1,1-1,-1 0,2 1,-1-2,0 1,1 0,0-1,-1 1,1-1,0 0,0 0,0-1,0 1,-1-1,1 0,0 0,0 0,0-1,0 1,1-1,66-13,-41 8,0 0,0 2,0 1,14 1,-37 2,0 0,-1 0,1 1,-1 0,1 0,-1 1,0 0,1 0,-1 0,0 1,0 0,-1 0,1 0,0 1,-1 0,0 0,0 0,0 1,-1 0,1 0,-1 0,1 2,-2-1,-1 0,1 1,-1 0,0-1,0 1,-1 0,0 0,0 0,-1 0,0-1,0 1,-1 0,1 0,-1 0,-1 0,0 0,0-1,0 1,0-1,-1 1,0-1,-1 0,0 1,-6 10,-1 0,0 0,-1-2,-1 1,0-2,-1 0,-10 9,5-9,0 0,0-1,-2 0,-18 7,30-16,0 0,-1 0,0-1,0 0,0-1,0 0,0 0,0-1,-1-1,1 0,0 0,-5-1,8-1,2 0</inkml:trace>
  <inkml:trace contextRef="#ctx0" brushRef="#br0" timeOffset="34988.338">3484 1244,'3'53,"3"1,1-1,11 35,-6-35,-3 0,-2 1,-1 29,-5-119,1 0,2 0,1 1,9-28,-9 42,1 0,1 1,1-1,1 2,1-1,1 1,0 1,11-13,-21 29,1-1,0 1,0-1,1 1,-1 0,0 0,1 0,-1 0,1 0,0 0,0 1,-1-1,1 1,0 0,0 0,0 0,0 0,1 1,-1-1,0 1,0 0,0-1,3 2,-2 0,0 0,-1 1,1-1,-1 1,0 0,1 0,-1 0,0 0,0 1,0-1,-1 1,1 0,0 0,-1 0,0 0,0 0,0 1,0-1,1 3,7 15,-1 1,-1 1,-1 0,-1 0,-1 0,-1 1,-1 0,-1-1,-1 1,-1 0,-3 23,3-46,1 0,-1-1,0 1,0 0,-1 0,1 0,0 0,0 0,0 0,-1 0,1 0,0 0,-1-1,1 1,-1 0,1 0,-1 0,1-1,-1 1,1 0,-1-1,0 1,1 0,-1-1,0 1,0-1,0 1,1-1,-1 0,0 0,0 0,0-1,0 1,1-1,-1 1,0-1,0 1,1-1,-1 1,0-1,1 0,-1 1,1-1,-1 0,1 1,-1-1,1 0,-1 0,1 0,0 0,0 1,-1-1,1 0,0 0,0 0,0 0,0 0,0 0,0 0,0 0,-2-22,1-1,2 1,0-1,1 1,2-1,0 1,1 0,2 0,0 1,2 0,0 0,1 0,1 2,2-1,-10 16,0 1,0-1,0 1,1 0,0 0,0 0,0 1,0-1,1 1,-1 0,2 0,-4 2,-1 0,1 1,0-1,0 1,-1 0,1 0,0-1,0 1,0 0,0 1,-1-1,1 0,0 0,0 1,0-1,-1 1,1-1,0 1,-1 0,1 0,-1 0,1 0,0 0,-1 0,0 0,1 0,-1 1,0-1,0 1,0-1,0 1,0-1,0 1,1 0,5 12,-1 0,1 0,-2 1,0 0,-1 0,-1 0,0 1,-1-1,0 1,-2-1,0 7,2 5,1 1,5 24,-8-51,0 0,0 1,0-1,1 0,-1 0,0 1,1-1,-1 0,1 0,-1 1,1-1,0 0,-1 0,1 0,0 0,0 0,0 0,0 0,-1 0,2 0,-1 0,0-1,0 1,0 0,0 0,1-2,-1 1,0 0,0-1,0 1,0-1,1 1,-1-1,0 0,0 1,0-1,0 0,0 0,0 0,-1 0,1 0,0 0,0 0,-1 0,1 0,0-1,7-12,0-1,-1 0,2-10,-7 21,23-64,-8 19,2 1,9-11,-28 59,0 0,0-1,0 1,0 0,0 0,0 0,0 0,0-1,0 1,0 0,0 0,0 0,0 0,0-1,0 1,0 0,0 0,0 0,1 0,-1-1,0 1,0 0,0 0,0 0,0 0,0 0,1 0,-1-1,0 1,0 0,0 0,0 0,1 0,-1 0,0 0,0 0,0 0,0 0,1 0,-1 0,0 0,0 0,0 0,0 0,1 0,-1 0,0 0,0 0,0 0,1 0,-1 0,0 0,0 1,0-1,0 0,0 0,1 0,-1 0,0 0,0 0,0 0,0 1,0-1,0 0,0 0,1 0,-1 0,0 1,0-1,0 0,4 22,-3 27,-1-25,-1-8,1 0,0-1,1 1,1 0,2 4,-4-19,0-1,0 0,0 1,0-1,0 0,0 1,0-1,0 0,0 1,0-1,0 1,0-1,1 0,-1 1,0-1,0 0,0 0,1 1,-1-1,0 0,0 1,1-1,-1 0,0 0,1 0,-1 1,0-1,1 0,-1 0,0 0,1 0,-1 0,0 1,1-1,0 0,7-11,-2-2</inkml:trace>
  <inkml:trace contextRef="#ctx0" brushRef="#br0" timeOffset="35254.498">4379 647,'0'1,"0"1,-2 3,-1-1,1 0,0-1,1 1,0 0,1-1,-1-1,1-2,2 1,2-1,1 0</inkml:trace>
  <inkml:trace contextRef="#ctx0" brushRef="#br0" timeOffset="36141.278">4584 830,'-3'172,"0"-38,5 1,9 22,-10-145,8 47,-8-57,-1 1,1-1,0 1,-1-1,1 0,0 1,0-1,1 0,-1 0,0 0,1 0,-1 0,1 0,0 0,0 0,0-1,-1 1,1-1,2 2,-2-3,-1 0,0 0,1 0,-1-1,1 1,-1 0,0 0,1-1,-1 1,0-1,1 1,-1-1,0 0,0 1,1-1,-1 0,0 0,0 0,0 0,0 0,0 0,0 0,0 0,-1 0,1 0,0-1,-1 1,1 0,0-1,-1 1,20-43,-20 44,13-41,-11 30,1 0,0 0,0 0,1 1,1 0,0 0,0 0,1 1,0-1,1 1,4-4,52-14,-50 18,-1 0,-1-1,0 0,0-1,-1 0,0-1,-1 0,0 0,4-10,-10 17,0 1,-1-1,1 0,-1 0,-1 0,1 0,-1 0,1 0,-1-1,-1 1,1 0,-1-1,0 1,0-1,-1 1,1 0,-1-1,-1 1,1 0,-1 0,1 0,-1 0,-1 0,1 0,-1 1,0-1,0 1,-3-5,4 7,1 0,-1 1,1-1,-1 0,0 0,0 1,0-1,0 1,0 0,0-1,0 1,0 0,-1 0,1 0,0 1,-1-1,1 0,0 1,-1 0,1 0,-1-1,1 1,-1 1,1-1,0 0,-1 0,1 1,-1 0,1-1,0 1,0 0,-1 0,1 0,0 0,0 1,0-1,0 1,0-1,0 1,1 0,-1-1,0 1,-4 5,0 1,0 0,1 0,0 0,0 0,1 1,0-1,1 1,0 0,-1 3,-2 11,1 0,1 0,1 1,1 0,1-1,1 1,1 0,1-1,2 1,0-1,1 0,1 0,4 7,-9-27,1 1,-1-1,1 1,0-1,0 0,1 0,-1 0,0 0,1 0,0 0,0-1,0 1,0-1,0 0,0 0,1 0,-1 0,1 0,-1-1,1 0,2 1,-2-1,0-1,0 0,0 0,0-1,0 1,0-1,0 0,0 0,0 0,0 0,0-1,-1 1,1-1,-1 0,1 0,-1-1,1 1,-1-1,0 1,2-4,17-17,-1-1,-1-1,-1 0,-1-2,8-18,11-24,19-54,-48 105,-4 10,0 1,-1 0,0-1,0 0,0 0,-1 0,-1 0,1 0,-2 0,1 0,-1-8,0 16,0 0,0-1,0 1,0-1,0 1,-1 0,1-1,0 1,0 0,0-1,-1 1,1 0,0-1,0 1,-1 0,1 0,0-1,-1 1,1 0,0 0,-1 0,1-1,0 1,-1 0,1 0,0 0,-1 0,1 0,-1 0,1 0,0 0,-1 0,1 0,-1 0,1 0,0 0,-1 0,-18 8,-18 19,35-25,1-1,-1 0,1 0,0 1,-1-1,1 1,0-1,0 1,0-1,0 1,0-1,1 1,-1 0,0 0,1-1,-1 1,1 0,0 0,-1 0,1 0,0-1,0 1,0 0,1 2,0 0,0 0,0 0,0-1,0 1,1 0,0-1,0 1,0-1,2 2,6 9,2 0,0-1,1-1,6 5,-12-11,1 1,0 0,-1 0,1 1,-2 0,1 1,-1 0,0 0,4 9,-8-13,0 0,-1 0,0 0,0 1,0-1,0 0,-1 1,0-1,0 0,0 1,-1-1,0 0,0 1,0-1,-1 0,1 0,-1 0,-2 4,-3 5,-1-1,0 0,0 0,-2 0,1-1,-2 0,1-1,-2 0,1-1,-13 8,7-6,-2 0,0-2,0 0,-1-1,0-1,0 0,-11 1,-16 2</inkml:trace>
  <inkml:trace contextRef="#ctx0" brushRef="#br0" timeOffset="36955.592">2960 2193,'0'0,"-1"1,0-1,0 1,0-1,0 1,0-1,1 1,-1-1,0 1,1 0,-1-1,0 1,1 0,-1 0,1 0,-1-1,1 1,-1 0,1 0,0 0,-1 0,1 0,0 0,0 0,-1 0,1 0,0 0,-4 33,4-33,-1 128,6 0,5 0,9 20,0 11,-3-23,8 72,-25-205,-3-9,-10-23,-13-40,-15-39,-47-87,35 83,-12-48,62 148,-9-36,12 46,1 0,0-1,0 1,0 0,0-1,0 1,0 0,0-1,1 1,-1 0,0-1,1 1,-1 0,1 0,-1 0,1-1,0 1,-1 0,1 0,0 0,0 0,0 0,0 0,0 0,0 1,0-1,0 0,0 0,0 1,0-1,1 0,12-5,-1-2,0 0,-1 0,1-1,3-5,38-26,-26 23,0 2,0 0,2 2,-1 2,2 0,-1 2,2 1,14-1,-42 8,0 1,0-1,-1 1,1 0,0 0,0 1,0-1,-1 1,1 0,0 0,-1 0,1 0,-1 1,1-1,-1 1,1 0,-1 0,0 0,0 0,0 1,0 0,-1 0,0 0,0 1,0-1,0 1,-1 0,1-1,-1 1,0 0,0 0,0 0,-1 0,0 0,1 0,-1 0,-1 0,1-1,0 1,-1 0,0 0,-1 2,-5 25,-1-1,-2 0,-1 0,-1-1,-2 0,-1-2,-1 1,-1-2,-2 0,0-1,-16 14,29-34,1 0,-2-1,1 0,0 0,-1 0,0-1,1 0,-1 0,-5 1,11-4,-1 0,0 1,1-1,-1 0,1 0,-1 0,1 0,-1 0,1 0,-1 0,0 0,1-1,-1 1,1-1,-1 1,1-1,0 1,-1-1,0-1,0 1,1-1,0 1,0-1,0 0,0 1,0-1,1 0,-1 0,0 1,1-1,-1 0,1 0,0 0,-1 0,1 0,0 0,0 1,0-1,1 0,-1-2,2-11,1 0,1 1,0-1,0 1,1 0,5-8,2-3</inkml:trace>
  <inkml:trace contextRef="#ctx0" brushRef="#br0" timeOffset="37705.014">3236 2502,'62'10,"-53"-7,0-1,0 0,0-1,1 0,-1-1,0 1,6-2,-3-1,-1-1,1 0,-1-1,0 0,0-1,-1 0,1-1,-1 0,0 0,-1-1,0-1,0 1,0-1,-1-1,2-3,-3 5,-1-1,1 0,-2 0,1-1,-1 0,-1 0,0 0,0 0,0-1,-2 0,1 1,-1-1,0 0,-1 0,0 0,-1-1,0 1,-1 0,1 7,0 0,-1 1,0-1,0 0,0 1,0-1,0 1,0-1,-1 1,1-1,-1 1,1 0,-1 0,0 0,0 0,0 0,0 0,0 1,-1-1,1 1,0-1,-1 1,1 0,-1 0,1 0,-1 0,0 0,1 1,-1-1,0 1,0 0,-2-1,1 1,-1 0,1 0,0 1,0-1,0 1,-1 0,1 0,0 0,0 1,0 0,0-1,1 1,-1 0,0 1,1-1,0 1,-1 0,1-1,0 1,0 1,0 0,-4 7,1 1,1 0,0 0,1 0,0 0,0 1,2-1,0 1,0 0,1 0,0 10,2 16,1-1,1 0,5 14,-4-29,1-1,0 1,5 7,-9-25,1 0,1 1,-1-1,1 0,0 0,0 0,0 0,1-1,-1 1,1-1,0 0,1 0,-1 0,1-1,-1 1,1-1,-2-2,-1 0,1-1,-1 1,1 0,-1-1,1 0,0 0,-1 1,1-2,-1 1,1 0,0 0,-1-1,1 1,-1-1,1 0,-1 0,1 0,-1 0,0 0,0-1,1 1,-1-1,0 1,0-1,0 0,-1 0,1 0,0 0,-1 0,1 0,-1 0,0 0,0-1,8-10,-2 0,0-1,-1 1,0-1,0-4,5-18,-3-1,-1-1,-1 1,-1-19,0 4,10-40,-14 86,1 0,0 0,0 1,0-1,0 1,1-1,1 0,-4 5,0 0,1 1,-1-1,1 1,-1-1,1 1,-1 0,1-1,-1 1,1-1,-1 1,1 0,-1-1,1 1,-1 0,1 0,0-1,-1 1,1 0,0 0,-1 0,1 0,0 0,-1 0,1 0,1 0,-1 1,0 0,0-1,1 1,-1 0,0 0,0 0,0 0,0 0,0 0,0 0,0 0,-1 1,1-1,0 0,-1 0,1 2,8 16,0 1,-2 1,0-1,-2 1,0 0,-1 7,13 132,-16-149,4 81,17-166,-10 20,3 1,2 1,10-19,-15 44,1 1,1 0,1 1,1 1,1 0,2 2,4-5,-4 8</inkml:trace>
  <inkml:trace contextRef="#ctx0" brushRef="#br0" timeOffset="38455.008">4628 2177,'-4'-8,"-1"0,0 1,0 0,-1 0,1 0,-1 1,-1 0,1 0,-1 0,0 1,-1 0,1 0,-1 1,0 0,-3-1,7 4,-1-1,1 1,-1 0,0 1,1-1,-1 1,0 0,1 0,-1 0,0 0,0 1,1 0,-1 0,1 0,-1 1,1-1,-1 1,1 0,0 0,0 1,0-1,0 1,0 0,1 0,-1 0,1 1,0-1,-3 5,-1 2,0 1,1 0,0 0,0 1,1 0,1 0,0 0,1 1,0-1,1 1,1 0,-1-1,2 1,0 0,1 0,0 0,0-1,2 1,0-1,0 1,1-1,0 0,3 4,-6-15,-1 1,1-1,0 1,0-1,0 1,0-1,0 0,0 0,0 0,0 1,0-1,1 0,-1 0,0-1,1 1,-1 0,1 0,-1-1,1 1,-1-1,1 1,-1-1,1 0,-1 1,1-1,0 0,1 0,0-1,0 0,0 0,0 0,0 0,0-1,0 0,0 1,-1-1,1 0,-1 0,1 0,-1 0,2-3,5-5,0-1,-1 0,0-1,-1 0,0 0,1-5,0-9,-1 0,0 0,-2-1,-2 0,0 0,-1 0,-3-23,9 63,0 1,-1-1,0 1,1 6,12 46,-2 0,-4 1,-2 1,2 55,-11-84,-3 0,0 1,-3-1,-1 0,-2 0,-2 0,-1-1,-2-1,-4 6,10-31,-1 1,0-2,-1 1,-1-1,1 0,-2 0,0-1,0 0,-1 0,0-1,7-6,0-1,0 0,0 1,0-1,0-1,0 1,0 0,-1-1,1 1,-1-1,1 0,-1-1,1 1,-1 0,1-1,-1 0,0 0,1 0,-1 0,0 0,1-1,-1 0,1 0,-1 0,1 0,-1 0,1-1,0 1,0-1,-1 0,1 0,0 0,1-1,-1 1,0-1,1 1,-1-1,1 0,0 0,-4-5,0-1,1 0,0 0,1 0,0-1,0 1,1-1,0 0,1 0,0 0,1 0,0 0,0-1,1 1,1-9,2-21,2 0,2 0,5-11,-11 45,12-49</inkml:trace>
  <inkml:trace contextRef="#ctx0" brushRef="#br0" timeOffset="39317.538">4893 2055,'0'0,"1"-1,-1 1,1 0,-1 0,1 0,0 0,-1 0,1 0,-1 0,1 0,0 0,-1 0,1 0,-1 0,1 0,0 1,-1-1,1 0,-1 0,1 0,-1 1,1-1,-1 0,1 1,-1-1,1 1,-1-1,1 0,-1 1,0-1,1 1,-1-1,0 1,0-1,1 1,-1 0,0-1,0 1,0-1,1 1,-1-1,0 1,0 0,-1 0,1 0,-1 0,0 0,1 0,-1 0,0 0,0 0,1 0,-1 0,0-1,0 1,0 0,0 0,0-1,0 1,-1-1,1 1,0-1,0 0,0 1,0-1,-1 0,-7 2,1 0,0 1,0 0,0 0,0 0,1 1,-1 1,1-1,0 1,0 0,0 1,1-1,0 1,0 1,1-1,-1 1,1 0,-1 3,0 2,0 0,1 1,1-1,0 1,0 0,1 0,1 1,0-1,1 1,0-1,2 7,-1-9,1 1,1-1,0 1,0-1,1 0,1 0,-1 0,2 0,-4-9,0 0,0 0,0 0,0 0,0 0,1-1,-1 1,1 0,-1-1,1 1,-1-1,1 1,0-1,0 0,0 0,0 0,0 0,0 0,0 0,0-1,0 0,0 0,1-1,-1 1,0 0,0-1,1 1,-1-1,0 0,0 0,0 0,0 0,0 0,0 0,0 0,0-1,-1 1,1-1,0 1,-1-1,1 0,0-1,7-7,-1-1,0-1,-1 1,0-1,-1 0,0-1,-1 0,0 0,-1 0,1-8,2-13,-1-1,-2 1,0-23,0 48,3 18,4 17,-2 4,-5-14,0-1,1 1,1-1,1 1,0-2,0 1,2-1,0 0,4 3,-12-15,-1-1,1 0,0 0,0 0,0 0,0 0,0 0,0-1,0 1,1 0,-1-1,0 1,0 0,0-1,1 1,-1-1,0 0,1 1,-1-1,0 0,1 0,-1 0,1 0,-1 0,0 0,1 0,-1-1,0 1,1 0,-1-1,0 1,2-2,-1 0,1 0,-1 0,0-1,0 1,0 0,0-1,-1 1,1-1,-1 0,1 0,-1 0,1-2,3-11,0 0,-1 0,-1-1,2-12,0-64,-4-32,-3 65,3 0,3 0,2 0,11-39,-6 72,-10 27,-1 0,0-1,0 1,1 0,-1 0,0 0,1 0,-1 0,0 0,1 0,-1 0,0 0,1 0,-1 0,0 0,1 0,-1 0,0 0,1 0,-1 0,0 0,1 0,-1 0,0 1,0-1,1 0,-1 0,0 0,1 0,-1 1,0-1,0 0,0 0,1 1,-1-1,0 0,0 1,0-1,0 0,1 0,-1 1,3 4,-1 1,0 0,1-1,-2 1,1 0,-1 0,1 3,28 227,18 94,-46-318,-1-4,1 0,-1 0,1 0,1-1,0 1,0-1,3 5,-6-12,0 0,0 0,0 1,0-1,0 0,0 0,0 1,0-1,1 0,-1 0,0 0,0 0,0 1,0-1,1 0,-1 0,0 0,0 0,0 1,1-1,-1 0,0 0,0 0,1 0,-1 0,0 0,0 0,1 0,-1 0,0 0,0 0,1 0,-1 0,0 0,0 0,1 0,-1 0,0 0,0 0,1 0,-1 0,6-12,0-22,9-165,-12 134</inkml:trace>
  <inkml:trace contextRef="#ctx0" brushRef="#br0" timeOffset="40258.751">5334 1498,'2'28,"1"0,1 0,4 12,5 42,-2 51,-7-66,2 0,4-1,11 42,-20-104,1 0,-1-1,0 1,1 0,0-1,0 1,0-1,0 0,1 1,-1-1,-1-3,-1 1,1-1,-1 1,1-1,-1 1,1-1,0 0,-1 1,1-1,-1 0,1 0,0 0,-1 1,1-1,0 0,-1 0,1 0,0 0,0 0,-1 0,1 0,0 0,0 0,0-1,1 0,-1 0,0 1,1-1,-1 0,0 0,0 0,0 0,1-1,-1 1,0 0,0 0,-1-1,1 1,0-1,12-21,-2-2,-1 1,-1-1,-1-1,-1 0,2-15,-3 14,0 0,2 0,1 0,1 1,2 1,3-6,-14 29,0 1,0-1,0 0,0 1,0-1,1 1,-1-1,0 1,1-1,-1 1,1 0,0 0,0-1,-2 2,1 0,-1 0,1 0,-1 0,0 0,1 0,-1 0,1 0,-1 1,0-1,1 0,-1 0,0 0,1 0,-1 0,0 1,1-1,-1 0,0 0,1 1,-1-1,0 0,1 1,-1-1,0 0,0 0,0 1,1-1,-1 1,0-1,0 0,0 1,0-1,0 0,1 1,6 51,-7-43,2 37,5 57,-6-93,1-1,0 0,0 0,1-1,0 1,1 0,0-1,0 0,4 4,-8-10,0-2,1 1,0 0,-1 0,1 0,0 0,-1 0,1 0,0-1,0 1,0 0,-1 0,1-1,0 1,0-1,0 1,0-1,0 1,0-1,0 0,1 1,-1-1,0 0,0 0,0 0,1 0,-1-1,0 1,0-1,1 0,-1 1,0-1,0 0,0 0,0 0,0 0,-1 0,1 0,0 0,0-1,-1 1,1 0,-1 0,1 0,0-1,2-7,0 0,-1-1,0 1,0 0,-1-7,0 3,0 0,-2 0,1 0,-2 0,0 0,0 0,-1 0,-1 1,-3-8,5 14,-1 1,1 0,-2 0,1 0,0 0,-1 0,0 1,0-1,0 1,-1 0,1 0,-1 1,0-1,0 1,0 0,0 0,-1 1,1 0,-1 0,0 0,0 1,0-1,6 2,0 0,0 0,-1 0,1 0,0 0,-1 0,1 0,0 0,0 0,-1 0,1 0,0 0,0-1,0 1,-1 0,1 0,0 0,0 0,-1-1,1 1,0 0,0 0,0 0,0-1,-1 1,1 0,0 0,0-1,0 1,0 0,0 0,0-1,0 1,0 0,0 0,0-1,0 1,0 0,0-1,0 1,0 0,0 0,0-1,0 1,0 0,0 0,0-1,0 1,1 0,-1 0,0-1,0 1,0 0,0 0,1 0,-1-1,0 1,0 0,0 0,1 0,-1 0,0-1,0 1,1 0,-1 0,30-21,42-14,-64 32,0-1,1 2,0-1,0 1,0 1,0 0,0 0,0 0,0 1,0 1,2 0,-6 0,-1 0,1 0,0 1,-1-1,1 1,-1 1,0-1,0 0,1 1,-2 0,1 0,0 0,-1 1,1-1,-1 1,0-1,0 1,0 0,-1 1,1-1,0 3,3 7,0 1,-1 1,0-1,-1 1,-1-1,-1 1,0 0,-1 1,0 39,-4 37,2-51,4-70,1-1,1 0,2 1,5-12,45-120,-55 153,30-62,-30 66,0-1,-1 1,1 0,1 0,-1 1,0-1,1 0,-1 1,1-1,0 1,0 0,0 0,0 0,0 0,0 1,0-1,1 1,2-1,-4 2,0 0,0 1,0-1,1 1,-1-1,0 1,0 0,0 0,0-1,-1 1,1 1,0-1,0 0,-1 0,1 1,0-1,-1 1,1-1,-1 1,0 0,0 0,0-1,0 1,0 0,0 0,0 0,0 0,0 2,19 63,-19-61,13 56,-3 0,-2 1,-3 11,-6-65</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3:26.231"/>
    </inkml:context>
    <inkml:brush xml:id="br0">
      <inkml:brushProperty name="width" value="0.05" units="cm"/>
      <inkml:brushProperty name="height" value="0.05" units="cm"/>
      <inkml:brushProperty name="color" value="#E71224"/>
      <inkml:brushProperty name="ignorePressure" value="1"/>
    </inkml:brush>
  </inkml:definitions>
  <inkml:trace contextRef="#ctx0" brushRef="#br0">0 561,'81'-49,"-62"35,0 2,1 0,0 2,1 0,0 1,1 1,0 1,-9 4,0 0,0 1,1 0,-1 1,1 1,-1 0,1 1,2 1,-13-2,1 0,-1 1,0 0,0 0,1 0,-1 0,0 0,0 1,0-1,0 1,-1 0,1 0,0 0,-1 0,1 0,-1 0,0 1,0-1,0 1,0 0,0 0,0 0,-1-1,1 2,-1-1,0 0,0 0,0 0,-1 0,1 1,-1-1,1 0,-1 1,0-1,0 2,-2 10,0 1,-1 0,-1-1,0 1,-1-1,-1 0,0-1,-1 1,-8 11,-10 15,-2-2,-21 24,11-24,28-32,0 2,1-1,1 1,-1 0,-3 7,11-16,0 0,0 1,0-1,0 0,0 0,0 0,0 0,0 1,0-1,0 0,0 0,0 0,0 0,0 1,0-1,0 0,0 0,0 0,0 0,0 1,0-1,1 0,-1 0,0 0,0 0,0 0,0 0,0 0,0 1,1-1,-1 0,0 0,0 0,0 0,0 0,0 0,1 0,-1 0,0 0,0 0,0 0,0 0,1 0,-1 0,0 0,0 0,0 0,0 0,1 0,-1 0,17 0,15-5,-6 0,-1 1,1 1,0 2,0 0,0 2,-1 0,1 2,24 6,-40-7,0 0,-1 1,1 0,-1 0,0 1,0 1,-1-1,1 1,-1 1,0 0,0 0,-1 0,0 1,0 0,-1 1,1-1,-1 1,-1 0,0 1,0-1,-1 1,0 0,0 0,-1 1,0 1,0 5,-1 0,-1 0,-1 1,0-1,-1 0,0 0,-2 0,0 0,-1 0,-4 11,-4 10,-2-1,-1-1,-2 0,-2 0,8-16,-1 0,-1-1,0-1,-2 0,0-1,-1-1,0 0,-1-1,-1-1,0-1,-10 5,16-10,-1 0,-1-1,1-1,-1 0,0-1,0 0,0-1,0-1,0-1,-1 1,1-2,-1 0,1-1,-1-1,1 0,0 0,-12-5,21 6,1-1,-1 1,1-1,-1 0,1 0,0 0,-1-1,1 1,1-1,-1 0,0 0,1-1,-1 1,1-1,0 1,0-1,1 0,-1 0,1-1,0 1,0 0,0-1,0 1,1-1,0 0,0 0,0 1,0-1,1 0,0 0,0 0,0 1,1-1,0 0,0 0,0 1,0-1,1 0,-1 1,1 0,0-1,2-1,8-15</inkml:trace>
  <inkml:trace contextRef="#ctx0" brushRef="#br0" timeOffset="511.077">1066 1318,'-3'3,"1"1,0 1,1-1,-1 0,1 0,0 1,0-1,0 1,0 1,1-5,0 1,0-1,-1 1,1 0,0-1,0 1,0 0,1-1,-1 1,0 0,1-1,-1 1,1 0,-1-1,1 1,0-1,0 1,-1-1,1 0,0 1,0-1,1 0,-1 0,0 1,0-1,1 0,-1 0,0 0,1-1,-1 1,1 0,-1 0,1-1,-1 1,1-1,0 1,-1-1,1 0,0 0,1 0,-1 1,1-2,0 1,-1 0,1 0,0-1,-1 1,1-1,-1 0,1 0,-1 0,0 0,1 0,-1-1,0 1,0-1,0 1,0-1,0 0,0 0,0 0,0 0,-1 0,1 0,-1-1,0 1,1 0,-1-1,0 1,-1-1,1 1,0-1,0-1,-1 2,1 0,-1 0,0 1,0-1,0 0,0 0,0 1,0-1,0 0,0 0,-1 1,1-1,-1 0,1 0,-1 1,0-1,0 1,1-1,-1 1,0-1,-1 1,1-1,0 1,0 0,0-1,-1 1,1 0,-1 0,1 0,-1 0,1 1,-1-1,0 0,1 0,-1 1,0-1,1 1,-1 0,0 0,0-1,1 1,-1 0,0 0,0 0,0 1,0-1,-1 1,-1 1,1-1,0 1,0-1,0 1,0 0,0 0,0 1,0-1,1 0,-1 1,1 0,0-1,0 1,0 0,0 0,0 0,1 1,-1-1,1 0,0 1,0-1,0 0,0 1,1-1,-1 4,2-7,-1 0,0 1,0-1,1 0,-1 0,0 0,1 1,-1-1,0 0,1 0,-1 0,1 0,-1 0,0 0,1 0,-1 0,0 0,1 0,-1 0,0 0,1 0,-1 0,1 0,-1 0,0 0,1 0,-1-1,0 1,1 0,-1 0,0 0,0-1,1 1,-1 0,0 0,1-1,-1 1,0 0,0-1,0 1,1 0,-1-1,0 1,1-1,11-10</inkml:trace>
  <inkml:trace contextRef="#ctx0" brushRef="#br0" timeOffset="1339.051">1783 351,'2'1,"-1"0,1-1,-1 1,0 0,0 0,1 0,-1 0,0 0,0 0,0 0,0 0,0 0,0 1,0-1,-1 0,1 0,0 1,-1-1,1 1,-1-1,1 1,-1-1,0 1,1-1,-1 1,0-1,0 1,0-1,0 1,-1 0,-15-28,-1-14,-2 1,-2 1,-1 0,-2 2,-1 1,-2 1,-21-19,44 48,-1 0,-1 0,1 1,0 0,-1 0,0 1,0-1,0 1,0 1,-1-1,1 1,-1 0,1 1,-1-1,0 1,-2 0,3 2,1-1,0 1,0 0,0 0,0 0,0 1,0-1,0 1,1 1,-1-1,1 0,-1 1,1 0,0 0,0 1,0-1,0 1,1 0,0 0,-1 0,1 0,0 2,-10 15,1 0,1 1,1 0,2 1,0 0,1 1,1-1,1 1,1 1,1 6,0 5,2 0,1 1,2-1,1 0,3 0,5 23,-7-45,-1-1,2 1,0-1,1 0,0 0,1-1,0 1,1-2,0 1,1-1,7 7,-12-14,0-1,1 1,-1-1,1 1,0-2,0 1,0 0,0-1,0 0,1 0,-1 0,0-1,1 0,0 0,-1 0,1-1,0 0,-1 0,1 0,-1-1,1 0,0 0,-1 0,1-1,-1 1,0-1,0-1,1 1,-1-1,1-1,10-6,0 0,0-2,-1 0,-1 0,0-2,0 0,-2 0,0-1,0-1,-1 0,-1 0,-1-1,-1 0,0-1,-1 0,12-35,-3-1,-3-1,-1-1,0-27,-13 108,1 0,1 0,2 5,2 49,-4 376,8 210,-9-661,0-4</inkml:trace>
  <inkml:trace contextRef="#ctx0" brushRef="#br0" timeOffset="2444.892">3108 843,'1'0,"-1"0,1 0,-1 0,1 0,-1 0,1 0,-1 0,1 1,-1-1,1 0,-1 0,1 0,-1 1,0-1,1 0,-1 1,1-1,-1 0,0 1,1-1,-1 0,0 1,0-1,1 1,-1-1,0 1,0-1,-10-12,-1-8,0 1,-1 0,-2 1,0 0,0 1,-2 1,0 1,-1 0,0 1,-1 0,-1 2,-3-1,20 11,-1 0,0 1,-1 0,1 0,0 0,0 0,0 0,-1 1,1-1,0 1,-1 0,1 0,0 0,0 0,-1 1,1-1,0 1,-1 0,1 0,0 0,-3 2,2 0,0 0,1 0,-1 0,0 0,1 1,0 0,0 0,0-1,1 2,-1-1,1 0,0 1,-1 3,-5 13,2 1,1 0,0 1,2-1,-1 23,2 23,2 0,3 0,3-1,3 0,17 61,-23-115,1 0,0-1,1 1,1-1,0 0,1-1,0 1,8 9,-13-18,0 0,0-1,1 0,-1 1,0-1,1 0,-1 0,1 0,0 0,0-1,0 1,0-1,0 0,0 1,0-1,0-1,0 1,0 0,1-1,-1 0,0 0,0 0,1 0,-1 0,0 0,0-1,1 0,-1 0,0 0,0 0,0 0,0 0,0-1,0 0,-1 1,1-1,0 0,0-1,7-6,0 0,-1-1,0 0,-1-1,0 0,0 0,-1-1,-1 0,0 0,4-12,8-23,-3 0,1-13,-5 12,-1 0,-3 0,-2 0,-2-1,-2 1,-3-30,22 244,20 63,-7-44,-6 12,-18-88,-5 1,-8 83,-1-131,-3-1,-2 1,-3-1,-3-1,-14 35,23-77,0-2,0 1,-2-1,0 0,-1-1,0 0,-2-1,1 0,-14 12,20-22,-1 1,0-1,0 0,0 0,0 0,0-1,-1 0,1 0,-1-1,0 0,0 0,0 0,0-1,0 0,0 0,0-1,0 0,-1-1,1 1,0-1,0 0,0-1,0 0,1 0,-1 0,-2-2,-3-2,0 0,-1-1,2 0,-1-1,1-1,1 1,-1-2,2 1,-1-2,1 1,1-1,0 0,0-1,1 0,1 0,0-1,0 0,2 0,-4-11,0-7,2-1,1-1,1 1,2-1,1 0,2 1,3-26,8-41</inkml:trace>
  <inkml:trace contextRef="#ctx0" brushRef="#br0" timeOffset="3133.065">3594 726,'4'-1,"0"0,0 1,0-1,0 1,1 0,-1 0,0 0,0 0,0 1,0 0,0-1,9 3,0 0,-1 0,1 1,-1 1,0 0,-1 1,1 0,-1 1,0 0,-1 0,1 1,5 7,-66-53,18 6,-34-32,61 60,1 1,-1-1,0 1,0 0,-1 0,1 1,-1-1,1 1,-1 0,0 1,0 0,1 0,-2 0,4 1,0 1,0-1,-1 1,1 0,0 0,0 0,0 0,0 1,0-1,0 1,0 0,0 0,1 0,-1 0,1 0,-1 0,1 1,0-1,0 1,0 0,0 0,1-1,-1 1,1 0,-1 1,1-1,0 0,0 0,0 2,-5 16,1 0,1 0,1 1,1 2,0-12,-5 56,1 69,6-116,1 1,1-1,1 1,1-1,1 0,1 0,0-1,6 10,-10-25,1 0,0 1,0-1,0 0,1 0,-1-1,1 1,0-1,1 0,-1 0,1 0,0 0,0-1,0 0,2 1,-4-3,0 0,0-1,0 1,0 0,-1-1,1 0,0 0,0 0,0 0,0 0,0-1,0 1,0-1,0 0,0 0,0 0,0 0,-1 0,1-1,0 1,-1-1,0 0,1 1,-1-1,0 0,0-1,0 1,0 0,0-1,0 1,0-2,13-18,-2 0,-1-1,0 0,-2 0,-1-2,0 1,-2-1,-1 0,-1 0,-1-2,5-48,-3 0,-4-63,-4 70,15 277,-4-88,-6-45,4-1,4 0,13 46,-2-62,-21-57,-1 0,1 0,0 0,1 0,-1 0,0-1,0 1,1 0,-1-1,1 1,0-1,-1 1,1-1,0 0,0 0,0 0,0 0,0 0,0 0,0 0,0-1,0 1,0-1,0 1,2-1,-2 0,0-1,0 0,-1 0,1 1,0-1,0 0,-1 0,1-1,-1 1,1 0,-1 0,0-1,1 1,-1-1,0 1,0-1,0 0,0 1,0-1,0 0,0-1,16-45,-15 40,13-56,-3-1,-3-1,-2 0,-4-14,1-9</inkml:trace>
  <inkml:trace contextRef="#ctx0" brushRef="#br0" timeOffset="3408.081">4174 9,'-2'288,"10"509,-8-773,2-1,0 1,2 0,0-1,1 0,5 9,0-16,0-20,4-33,-4-18,3-40,-3 2</inkml:trace>
  <inkml:trace contextRef="#ctx0" brushRef="#br0" timeOffset="4010.31">4499 58,'1'0,"0"1,0-1,0 0,-1 1,1-1,0 0,0 1,-1-1,1 1,0-1,-1 1,1-1,0 1,-1 0,1-1,-1 1,1 0,-1 0,1-1,-1 1,1 0,-1 0,0 0,0-1,1 1,-1 0,0 0,0 0,0 0,0 0,4 35,-4-29,1 329,-1-44,3-213,4 0,12 50,-18-126,1 9,1-1,0 0,0 1,5 8,-8-19,1 0,-1 0,0 0,1 0,-1 0,1 0,-1 0,1 0,0 0,-1 0,1 0,0 0,0 0,-1-1,1 1,0 0,0 0,0-1,0 1,0-1,0 1,0-1,0 1,0-1,0 0,0 0,1 1,-1-1,0 0,0 0,0 0,0 0,0 0,0 0,1 0,-1-1,0 1,0 0,0-1,0 1,0-1,0 1,0-1,0 1,0-1,0 0,0 1,-1-1,1 0,0 0,0 1,0-1,0-1,16-20,0-2,-2 1,0-2,-2 0,-1-1,0 0,3-17,8-12,12-34,-15 37,3 0,1 1,6-3,-30 53,0 1,0 0,0 0,0-1,0 1,0 0,0 0,0-1,0 1,0 0,0 0,0-1,0 1,1 0,-1 0,0-1,0 1,0 0,0 0,1 0,-1 0,0-1,0 1,1 0,-1 0,0 0,0 0,0 0,1 0,-1-1,0 1,0 0,1 0,-1 0,0 0,1 0,-1 0,0 0,0 0,1 0,-1 0,0 0,0 0,1 1,-1-1,0 0,0 0,1 0,-1 0,0 0,0 0,0 1,1-1,-1 0,0 0,0 0,5 22,-4 39,-1-55,-3 104,0-52,2-1,2 1,3-1,8 34,-11-85,1 0,0 0,0 0,0 0,1-1,-1 1,2-1,-1 1,0-1,2 1,-4-5,0 0,0 0,-1 0,1-1,0 1,0 0,0-1,0 1,0-1,0 1,0-1,0 1,0-1,0 0,1 1,-1-1,0 0,0 0,0 0,0 0,0 0,1 0,0-1,0 0,0 0,0 0,0 0,0 0,-1 0,1-1,0 1,-1 0,1-1,-1 1,0-1,1 0,-1 0,0 1,0-1,0-1,6-9,-2-1,1-1,-2 1,1-1,-2 1,0-1,-1 0,0 0,-1-1,0 1,-2-11,-2-16,-1-1,-2 1,-6-16,9 41,-2-1,0 1,-1 0,-1 0,0 0,-1 1,-7-10,11 19,0 0,-1 0,0 0,-1 0,1 1,-1 0,0 0,0 0,0 1,-1 0,1 0,-1 1,0 0,0 0,-1 0,1 1,0 0,-4 0,10 2</inkml:trace>
  <inkml:trace contextRef="#ctx0" brushRef="#br0" timeOffset="4426.455">5190 401,'3'2,"1"1,-1 0,0 0,0 0,0 0,0 0,-1 1,1-1,-1 1,0 0,0 0,0 0,0 0,0 2,16 60,-5 5,-3 0,-3 1,-3 22,-7 218,3-305,-1-12,1-29,0-52,5-17,5 1,4 0,20-72,-32 167,19-58,-20 62,0 0,0 0,0 1,1-1,-1 1,1-1,-1 1,1 0,0 0,0 0,0 0,0 0,0 0,1 0,-1 0,0 1,1-1,-1 1,1 0,2-1,-3 2,-1 0,1 1,0-1,-1 0,1 1,-1-1,1 1,-1-1,1 1,-1 0,0 0,1 0,-1 0,0 0,1 0,-1 0,0 0,0 0,0 0,0 1,0-1,0 0,-1 1,1-1,0 1,-1-1,1 1,-1-1,1 2,14 49,-15-48,12 67,-4 0,-2 63,-2-43,8 40,-11-128,-1 0,0 0,1-1,-1 1,1-1,0 1,0-1,0 1,0-1,0 1,1-1,0 2,6 2</inkml:trace>
  <inkml:trace contextRef="#ctx0" brushRef="#br0" timeOffset="4942.834">5996 20,'-13'1,"0"1,-1 0,2 1,-1 0,0 1,1 0,-1 1,1 1,1 0,-1 0,1 1,-7 6,2-1,0 1,0 0,1 1,1 1,1 0,0 1,-9 16,19-28,0 0,0 1,1-1,0 1,0-1,0 1,1 0,0 0,0 0,0 0,0 0,1 0,-1 0,1 0,1 0,-1 0,1 0,0 0,0 0,0 0,1-1,0 3,2 1,1-1,0 1,0-1,1 0,0 0,0-1,0 1,1-2,0 1,0-1,0 0,3 1,36 23,-22-16,-1 1,0 1,-2 1,1 1,17 20,-35-33,1 1,-1 0,-1 0,1 0,-1 1,0-1,0 1,-1 0,0 0,0 0,0 0,-1 0,1 0,-1 0,-1 1,1-1,-1 0,-1 0,1 1,-1-1,0 0,0 0,-1 0,1 0,-1 0,-1 0,-2 5,-2 2,-1-1,0 0,0 0,-2-1,1 0,-1 0,-1-2,0 1,0-1,-1 0,-12 5,13-7,-1 0,0-1,0 0,-1-1,0-1,0 0,0 0,0-2,0 1,-1-2,1 0,-12 0,23-1,-1-1,0 1,1-1,-1 1,1-1,-1 0,1 0,0 0,-1 0,1 0,0-1,0 1,0-1,-1 0,-9-11</inkml:trace>
  <inkml:trace contextRef="#ctx0" brushRef="#br0" timeOffset="5458.069">6376 1058,'0'3,"-1"0,0 0,1 0,-1 0,-1-1,1 1,0 0,-1 0,1-1,-1 1,0-1,0 1,0-1,0 0,-2 1,-36 30,13-17,-1 0,0-2,-1-2,-1 0,0-2,-28 6,-39 4,-53 4,-587 55,155-19,-1603 259,1641-233,395-62,-339 45,106-26,-83 32,391-60</inkml:trace>
  <inkml:trace contextRef="#ctx0" brushRef="#br0" timeOffset="14057.649">1132 2565,'-57'-17,"58"20,0 0,-1-1,1 1,0-1,0 1,0-1,0 0,1 1,-1-1,1 0,0 0,159 201,-63-84,-91-111,-3-2,0 0,0-1,1 1,0-1,0 0,1-1,-1 1,1-1,0 0,0 0,5 2,-11-6,0 0,1 0,-1 0,0 0,1 0,-1 0,1 0,-1 0,0 0,1 0,-1 0,0 0,1 0,-1 0,0 0,1 0,-1-1,0 1,1 0,-1 0,0 0,1-1,-1 1,0 0,0 0,1 0,-1-1,0 1,0 0,1-1,-1 1,0 0,0-1,0 1,0 0,0 0,1-1,-1 1,0-1,0 1,0 0,0-1,0 1,0 0,0-1,0-18,0 15,0-19</inkml:trace>
  <inkml:trace contextRef="#ctx0" brushRef="#br0" timeOffset="14325.016">1325 2372,'-20'63,"-44"278,43-209,18-94</inkml:trace>
  <inkml:trace contextRef="#ctx0" brushRef="#br0" timeOffset="14609.399">1027 2885,'32'-3,"-1"-1,0-2,0-1,-1-2,0-1,26-12,15-3,113-38,-138 52</inkml:trace>
  <inkml:trace contextRef="#ctx0" brushRef="#br0" timeOffset="15229.762">1960 2654,'1'-5,"0"1,0-1,0 1,1 0,0 0,0 0,0 0,0 0,0 0,1 0,0 1,0-1,0 1,0 0,1-1,53-45,-56 48,5-4,1 1,0-1,0 1,1 0,-1 1,1 0,0 0,0 0,0 1,0 0,6 0,-12 2,0 0,0 0,0 0,0 0,0 1,0-1,0 0,0 1,0-1,0 1,0 0,0 0,0 0,-1 0,1 0,0 0,-1 0,1 0,-1 1,2 0,-2 1,1 0,-1-1,1 1,-1 0,0 0,0 1,0-1,-1 0,1 0,-1 0,0 0,0 1,0-1,0 0,0 0,-1 0,0 2,-7 32,-2-1,-2 0,-1-1,-2 0,-1-1,-13 18,-3 10,12-22,-15 29,27-50,9-16,3-7,5-5,0 1,1 0,-1 0,2 1,-1 1,1-1,0 2,0-1,0 2,1-1,0 2,-1-1,7 1,-13 2,0 0,0 0,1 1,-1 0,0 0,0 0,0 0,0 1,0 0,0 0,0 1,0-1,0 1,0 0,0 1,-1-1,1 1,-1-1,0 1,0 1,0-1,0 1,-1-1,1 1,-1 0,0 0,0 1,0-1,-1 0,1 1,-1 0,0 0,-1 0,3 7,-1 0,-1 0,0 0,0 1,-2-1,1 1,-2-1,0 0,0 1,-1-1,0 0,-1 0,-1 0,0 0,0-1,-1 1,-1-1,0 0,-2 2,-1 3,-2-1,1 1,-2-2,0 0,-1 0,0-1,-1-1,-1 0,0-1,0 0,-1-2,-9 5,19-11,1-1,-1 1,0-1,1 0,-1-1,0 0,0 0,0 0,-1 0,1-1,0 0,0-1,0 1,0-1,0 0,0 0,0-1,0 0,0 0,1 0,-2-2,0 0,1-1,0 1,1-1,-1 0,1-1,0 0,0 0,0 0,1 0,0 0,0-1,1 0,0 0,0 0,1 0,-2-8,-3-13,2 2</inkml:trace>
  <inkml:trace contextRef="#ctx0" brushRef="#br0" timeOffset="15527.958">2501 3150,'0'1,"0"0,0 0,0 0,0 0,0 0,0 0,0 0,0 0,0-2,0-1,0-6,0-1</inkml:trace>
  <inkml:trace contextRef="#ctx0" brushRef="#br0" timeOffset="16010.508">2953 2432,'0'57,"0"114,22 169,-18-305,3-1,0 1,12 30,-16-55,1-1,0 1,0-1,0 0,1 0,1-1,0 1,0-1,0 0,1-1,0 0,1 0,-1 0,2-1,6 4,-12-8,1 0,-1-1,0 1,1-1,0 0,-1 0,1 0,0-1,-1 1,1-1,0 0,-1 0,1 0,0-1,0 1,-1-1,1 0,-1 0,1 0,-1 0,1-1,2-2,0 1,-1-1,1 0,-1 0,0 0,-1-1,1 0,-1 0,0 0,0-1,2-4,1-2,0 0,-1-1,-1 0,0 0,-1 0,0-1,-1 0,0 1,-1-1,-1 0,0-5,-3 3,0 1,-2 0,1 0,-2 0,0 0,0 1,-2 0,0 0,-3-5,7 14,-1 0,1 0,-1 0,0 1,0-1,-1 1,1 0,-1 0,0 1,0-1,-5-1,7 3,0 1,0 0,-1 0,1 0,0 1,0-1,-1 1,1 0,-1 0,1 0,0 0,-1 1,1-1,0 1,0 0,-1 0,1 0,0 0,0 1,0-1,-2 2,-2 2,0 1,0-1,1 1,0 0,0 1,1 0,-1-1,2 2,-1-1,1 1,0-1,0 1,1 0,0 0,1 1,-2 5,-1 7,1 0,1 1,1 0,0 0,2-1,1 3,-1-24,6 50,-6-48,1 1,-1-1,1 0,0 1,0-1,0 0,0 0,0 0,0 0,1 0,-1 0,1 0,-1-1,1 1,-1 0,1-1,0 0,0 1,1 0,4 0</inkml:trace>
  <inkml:trace contextRef="#ctx0" brushRef="#br0" timeOffset="16795.676">3793 2250,'0'1,"0"0,0-1,0 1,0-1,0 1,0 0,0-1,-1 1,1-1,0 1,0-1,-1 1,1-1,0 1,-1-1,1 1,0-1,-1 1,1-1,0 1,-1-1,1 0,-1 1,1-1,-1 0,1 1,-1-1,1 0,-1 0,0 0,1 1,-1-1,1 0,-1 0,1 0,-1 0,0 0,1 0,-1 0,1 0,-2 0,-46 7,0 1,38-3,0-1,0 2,0 0,1 0,0 0,0 1,1 1,0-1,0 1,1 1,0-1,0 1,1 1,0-1,1 1,0 0,-1 4,2-5,0 0,1 0,0 1,1 0,0-1,0 1,1 0,0 0,1 0,0 0,0 0,1 0,1-1,0 1,0 0,1 0,0-1,0 0,4 6,-5-11,0-1,1 1,0-1,-1 1,1-1,0 0,1 0,-1-1,0 1,1-1,0 1,-1-1,1 0,0 0,0-1,0 1,0-1,0 0,1 0,-1 0,0-1,0 0,1 1,-1-2,4 1,14-2,-1-2,0 0,0-1,19-7,21-4,-50 13,0 2,1-1,-1 2,0-1,1 2,-1 0,0 0,1 1,-1 0,0 0,0 2,-1-1,2 2,-6-2,-1 0,1 0,-1 1,1 0,-1 0,0 0,-1 0,1 1,-1 0,0 0,0 0,0 1,-1-1,0 1,0 0,0 0,-1 0,1 0,-2 0,1 1,-1-1,0 0,0 4,0 3,-1 1,-1-1,0 1,-1-1,0 0,-1 0,-1 1,0-2,-1 1,0 0,-1-1,0 0,-1-1,0 1,-1-1,0-1,-1 1,0-1,-1-1,0 0,0 0,-1-1,0 0,-1-1,1 0,-1-1,-1-1,1 1,-1-2,0 0,0 0,0-2,0 1,-1-2,-1 1,-9-3</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3:44.265"/>
    </inkml:context>
    <inkml:brush xml:id="br0">
      <inkml:brushProperty name="width" value="0.05" units="cm"/>
      <inkml:brushProperty name="height" value="0.05" units="cm"/>
      <inkml:brushProperty name="color" value="#E71224"/>
      <inkml:brushProperty name="ignorePressure" value="1"/>
    </inkml:brush>
  </inkml:definitions>
  <inkml:trace contextRef="#ctx0" brushRef="#br0">624 511,'-46'0,"0"2,0 1,0 3,-16 5,45-7,1 1,-1 0,1 1,0 1,1 0,0 1,0 1,0 1,1 0,1 0,0 1,0 1,-3 5,14-15,-1 1,1 0,0 0,0 0,0 0,0 0,0 0,1 0,0 0,-1 1,1-1,0 0,1 1,-1-1,1 1,-1-1,1 1,0 0,0-1,1 2,0 0,1 0,-1-1,1 1,0-1,1 1,-1-1,1 0,0 0,0 0,0 0,0-1,1 1,2 1,14 11,1-1,1-1,1-1,0-1,9 3,-11-5,33 16,14 7,57 38,-107-59,0 0,-1 2,0 0,-1 0,0 2,-2 0,0 1,10 15,-20-27,-1 1,1 0,-1 0,-1 0,1 0,-1 1,0-1,0 1,-1 0,0-1,0 1,-1 0,1-1,-1 1,-1 0,0 0,0-1,0 1,0 0,-1-1,-2 6,-1-4,1 1,-1-1,-1 1,0-1,0-1,0 1,-1-1,0 0,-1-1,1 0,-1 0,0 0,-1-1,-6 3,-8 2,0-1,0-1,-1-1,0-1,-1-1,1-1,-1-2,0 0,0-1,0-2,1 0,-20-5,40 5,1 1,-1-1,1 0,0-1,0 1,-1 0,1-1,0 0,0 0,0 0,1 0,-1 0,0-1,1 1,0-1,-1 1,1-1,-2-3,-1-3,1-1,-1 1,1-1,1 0,-1-6,-1 1</inkml:trace>
  <inkml:trace contextRef="#ctx0" brushRef="#br0" timeOffset="293.041">469 379,'0'-3,"0"1,1-1,-1 1,0 0,1-1,0 1,-1 0,1-1,0 1,0 0,1 0,-1 0,0 0,1 0,-1 0,1 0,1-1,-3 3,0-1,1 1,-1 0,1 0,-1-1,1 1,-1 0,1 0,-1-1,1 1,-1 0,1 0,-1 0,1 0,-1 0,1 0,-1 0,1 0,-1 0,1 0,-1 0,1 0,0 0,-1 0,1 1,-1-1,1 0,-1 0,1 1,0 0,1 1,-1-1,-1 0,1 0,0 1,0-1,0 0,-1 1,1-1,0 1,-1-1,1 0,-1 1,0 1,8 38,-3 1,-2-1,-1 1,-3 27,1-3,0 268,4 185,-3-476,0-4</inkml:trace>
  <inkml:trace contextRef="#ctx0" brushRef="#br0" timeOffset="2925.835">1281 152,'9'220,"20"95,-1-14,-18-111,-8 1,-11 27,8-203,0-7</inkml:trace>
  <inkml:trace contextRef="#ctx0" brushRef="#br0" timeOffset="3458.924">1717 362,'-3'45,"-2"-1,-2 0,-1 0,-3 0,-3 3,-1 8,2 0,-3 43,16-97,-1 1,1 0,-1-1,1 1,0 0,0 0,0 0,0-1,0 1,0 0,0 0,1 0,-1-1,1 1,-1 0,1-1,0 1,-1 0,1-1,0 1,0-1,0 1,0-1,1 1,-1-1,0 0,1 0,-1 0,0 0,1 0,-1 0,2 1,2-2,0 1,-1-1,1 0,0 0,0 0,0 0,-1-1,1 0,0 0,0-1,4-1,326-100,-328 101,-1 0,1-1,-1 1,0-1,0-1,-1 1,1-1,-1 0,1-1,-1 1,-1-1,1 0,-1 0,1 0,-1-1,-1 0,1 1,-1-1,0 0,-1-1,1 1,-1 0,0-1,-1 0,1 0,2-26</inkml:trace>
  <inkml:trace contextRef="#ctx0" brushRef="#br0" timeOffset="3725.183">2109 114,'17'946,"-16"-911,3 74,5 0,5 1,-9-89,0-6</inkml:trace>
  <inkml:trace contextRef="#ctx0" brushRef="#br0" timeOffset="4214.086">2501 1102,'2'12,"-1"0,2 1,0-1,2 6,2 5,-7-21,1 0,0 0,-1 0,1 0,0 0,0 0,0 0,0 0,1 0,-1-1,0 1,1 0,-1-1,1 1,0-1,0 0,-1 1,1-1,0 0,0 0,0 0,0 0,2 0,-3-1,1 0,-1 0,1 0,-1 0,0 0,1 0,-1 0,1-1,-1 1,0-1,1 1,-1-1,0 1,0-1,1 0,-1 1,0-1,0 0,0 0,0 0,0 0,0 0,0 0,0 0,0 0,-1-1,1 1,0 0,-1 0,1-1,-1 1,1 0,-1-1,0 1,0-1,1 1,-1-1,0 2,0-1,1 0,-1 1,0-1,0 1,1-1,-1 0,0 1,0-1,0 1,0-1,0 0,0 1,0-1,0 0,0 1,0-1,0 0,-1 1,1-1,0 1,0-1,-1 0,1 1,0-1,-1 1,1-1,0 1,-1-1,1 1,-1-1,1 1,-1 0,1-1,-1 1,1-1,-1 1,0 0,1 0,-1-1,-26 4,4-2,18-5</inkml:trace>
  <inkml:trace contextRef="#ctx0" brushRef="#br0" timeOffset="4931.678">2937 461,'-1'23,"0"-7,4-32,0-5,1 1,2 0,-1 0,2 0,1 0,1 1,0 0,1 1,1 0,1 1,0 0,1 1,5-4,-16 18,-1 1,1-1,-1 1,1-1,0 1,0 0,0-1,0 1,0 0,0 0,0 1,0-1,0 0,0 1,0-1,1 1,-1-1,0 1,0 0,0 0,1 0,-1 1,0-1,-1 1,1 0,0 0,0 0,-1 1,1-1,-1 0,1 1,-1-1,0 1,1-1,-1 1,0-1,0 1,0 0,0 0,-1-1,1 1,0 1,3 11,-1-1,0 1,-1-1,0 1,-1 0,-1 5,-1 59,-4 0,-4-1,-2 0,-8 14,-15 49,-46 113,75-238,-28 68,30-77,0 0,0 0,0-1,-1 1,0-1,0 0,-1 0,1 0,-1 0,0-1,-4 3,8-7,0 1,1-1,-1 1,0-1,0 0,0 1,0-1,0 0,0 1,0-1,1 0,-1 0,0 0,0 0,0 0,0 0,0 0,0 0,0 0,0 0,0-1,0 1,0 0,0-1,1 1,-1-1,0 1,0-1,0 0,-1 0,0-1,1 0,-1 0,1 0,0-1,-1 1,1 0,0 0,0-1,1 1,-1-3,-2-7,0 0,2 0,0 0,0-6,2-15,2 0,1 0,1 1,2-1,1 1,2 1,1 0,2 0,0 1,2 0,15-20,-27 45,0 1,0-1,0 1,1 0,-1 0,1 1,0-1,0 1,0 0,1 0,-1 0,1 0,-1 1,1 0,0 0,0 0,3 0,-5 1,0 1,1 0,-1 0,0 1,1-1,-1 1,0 0,0-1,0 2,1-1,-1 0,0 0,0 1,-1 0,1-1,0 1,0 0,-1 1,0-1,1 0,-1 1,0-1,0 1,0 0,0 0,-1-1,2 4,6 12,-1 0,-1 1,-1 0,-1 0,0 0,-2 1,0-1,-1 1,-1 0,0 0,0 8,2 0,1 0,1-1,4 11,-9-37,0-1,0 1,0-1,-1 0,1 1,0-1,0 0,0 1,0-1,1 1,-1-1,0 0,0 1,0-1,0 1,0-1,0 0,1 1,-1-1,0 0,0 1,1-1,-1 0,0 1,0-1,1 0,-1 0,0 1,1-1,-1 0,0 0,1 0,-1 1,0-1,1 0,-1 0,0 0,1 0,-1 0,1 0,-1 0,0 0,1 0,-1 0,1 0,-1 0,0 0,1 0,-1 0,1 0,-1 0,0-1,1 1,-1 0,0 0,1 0,-1-1,0 1,1 0,-1 0,0-1,0 1,1 0,-1-1,0 1,1 0,13-32,10-90,-14 53</inkml:trace>
  <inkml:trace contextRef="#ctx0" brushRef="#br0" timeOffset="5597.555">3484 191,'-4'102,"-17"94,7-84,3 37,11-144,-1 0,1 0,0 0,1 0,-1 0,1 0,0 0,0 0,1-1,0 4,0-6,0 0,-1 0,1 0,0 0,0-1,0 1,1 0,-1-1,0 0,0 1,1-1,-1 0,1 0,-1 0,1-1,0 1,-1 0,1-1,1 0,28 5,0-2,0-2,0-1,0-1,26-5,-48 5,-1 0,0-1,1-1,-1 1,0-2,0 1,-1-1,1-1,-1 1,0-1,0-1,0 1,-1-2,0 1,0-1,0 0,3-5,-2 1,-1-2,0 1,0-1,-1 0,-1 0,-1-1,1 1,-2-1,0 0,-1 0,1-9,3-64,-3 1,-4-1,-4 0,-11-48,16 129,-1-3,0 0,-1 0,0 1,0-1,-1 1,0 0,0 0,-1 0,-2-3,6 10,0 1,0-1,0 1,-1 0,1-1,0 1,0 0,-1-1,1 1,0 0,-1-1,1 1,0 0,-1-1,1 1,0 0,-1 0,1 0,-1-1,1 1,0 0,-1 0,1 0,-1 0,1 0,-1 0,1 0,-1 0,1 0,-1 0,1 0,0 0,-1 0,1 0,-1 0,-9 15,0 24,4 28,2 0,4 1,4 29,-1 2,2 133,34 227,-33-416,-5-28</inkml:trace>
  <inkml:trace contextRef="#ctx0" brushRef="#br0" timeOffset="6142.486">4334 1615,'-52'21,"0"-4,-2-1,-53 8,-170 15,137-22,-1119 103,1192-115,-742 35,25-2,538-25,-152 14,351-22,5 0</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1.6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397 4,'-65'-2,"24"0,0 2,1 2,-1 1,31-2,0 1,0 0,0 0,0 1,0 0,1 1,0 0,-1 1,2-1,-1 2,0-1,1 1,0 1,-1 1,7-6,-1 1,0 0,1 0,-1 0,1 0,0 1,0-1,0 1,1-1,-1 1,1 0,0-1,0 1,0 0,1 0,-1 0,1 0,0 0,0-1,0 1,0 0,1 0,0 0,0 0,0 0,0-1,0 1,1 0,0-1,-1 1,1-1,1 0,-1 0,0 1,1-2,1 2,12 14,1-1,1-1,0 0,1-1,13 6,-10-5,27 18,-6-5,-2 2,30 29,-61-51,-1 1,0 0,0 0,-1 1,0 0,-1 0,-1 1,0 0,0 0,-1 0,0 1,-1 0,-1 1,-2-8,0 1,-1-1,0 1,0-1,-1 1,0-1,0 1,-1-1,1 0,-1 0,0 0,-1 0,0 0,0 0,0 0,-1-1,1 0,-1 0,0 0,-1 0,0 0,1-1,-1 0,0 0,-1 0,1-1,-1 1,0-2,-2 2,2-1,0 0,-1 0,1-1,-1 1,1-2,-1 1,0-1,0 0,0 0,0-1,0 0,0 0,0-1,0 0,1 0,-1 0,0-1,0 0,1-1,-1 1,1-1,0 0,0-1,0 0,0 1,1-2,-3-1,5 3,1 0,-1 0,1 0,0-1,0 1,0-1,0 1,1-1,-1 1,1-1,0 0,0 0,0 0,1 0,-1 0,1 0,0 0,0 0,0 0,1 1,-1-1,2-4,2-7,1 0,1 1,0-1,0 1,3-1,-6 8,29-53</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3:13.58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43 408,'-2'19,"-1"-1,0 0,-1 1,-1-2,-1 1,-5 9,-10 34,-1 9,-3-1,-12 18,36-84,0 0,1 0,-1 0,1 0,0 0,0 0,0 0,0 0,0 0,1 0,0 0,-1 0,1 0,0-1,0 1,1 0,-1-1,0 1,1 0,0-1,-1 0,1 1,0-1,0 0,1 0,-1 0,0 0,1 0,-1-1,1 1,8 6,0-1,0 0,1 0,0-1,0-1,4 1,25 7,0-1,1-3,0-1,1-2,0-2,-1-2,1-2,28-3,-64 2,0 0,0 0,0-1,-1 0,1 0,0-1,-1 0,0 0,1 0,-1-1,-1 0,1 0,0 0,-1-1,0 0,0 0,0 0,1-2,0-3,0-1,0 1,-1-1,0 0,-1 0,0 0,-1 0,0-1,-1 1,0-6,5-38</inkml:trace>
  <inkml:trace contextRef="#ctx0" brushRef="#br0" timeOffset="300.5">524 209,'-3'5,"0"0,0 0,0 0,1 0,0 0,0 0,1 1,-1-1,1 1,1-1,-1 1,0 4,-1 6,-17 165,6 102,2-49,2-116,1-39,4 2,5 27,3-95,5-15,11-23,-17 21,58-91,-29 40</inkml:trace>
  <inkml:trace contextRef="#ctx0" brushRef="#br0" timeOffset="979.007">899 679,'1'7,"1"1,0-1,0 0,0 0,1 0,0 0,0 0,1 0,0-1,0 0,8 17,26 55,-3 1,-4 2,-4 1,-3 1,2 29,-26-111,0-1,0 1,0-1,0 0,0 1,0-1,0 1,0-1,0 0,1 1,-1-1,0 0,0 1,0-1,1 0,-1 1,0-1,0 0,1 1,-1-1,0 0,0 0,1 1,-1-1,0 0,1 0,-1 1,0-1,1 0,-1 0,1 0,-1 0,0 0,1 0,-1 0,0 0,1 0,-1 0,1 0,-1 0,0 0,1 0,17-12,10-26,-11 6,-2 0,-1-1,-2-1,-1 0,-2 0,-1-1,1-17,3-46,-4 0,-4-10,-4-211,-2 131,3 185,-1 0,1 0,0 1,-1-1,1 0,0 0,1 0,-1 1,0-1,1 1,0-1,-1 1,1 0,0-1,0 1,0 0,1 0,-1 1,0-1,1 0,-1 1,1-1,0 1,-1 0,1 0,0 0,0 0,0 0,0 1,16-5,0 1,0 1,0 0,4 2,-9 0,90-4,79 7,-87 1,-1-4,36-7,-118 7,1-2,0 1,-1-2,6-2,-17 6,-1 0,1-1,0 1,0-1,-1 1,1-1,0 0,-1 0,1 1,-1-1,1-1,-1 1,1 0,-1 0,0 0,0-1,1 1,-1-1,0 1,0-1,0 1,-1-1,1 0,0 1,-1-1,1 0,-1 1,1-1,-1 0,0 0,0 0,1 1,-2-1,1 0,0 0,0 0,-1-1,0 0</inkml:trace>
  <inkml:trace contextRef="#ctx0" brushRef="#br0" timeOffset="1710.727">1677 535,'0'0,"-1"0,1 0,-1 0,1 0,-1 0,1 0,-1 0,1 0,-1 0,1 0,-1 0,1 0,-1 0,1 0,-1 1,1-1,0 0,-1 0,1 1,-1-1,1 0,0 0,-1 1,1-1,0 1,-1-1,1 0,0 1,0-1,-1 1,1-1,0 0,1 1,-1-1,0 1,0-1,1 1,-1-1,1 0,-1 1,0-1,1 0,-1 1,1-1,-1 0,1 0,-1 1,0-1,1 0,-1 0,1 0,0 0,-1 0,1 1,-1-1,1 0,-1 0,1 0,-1 0,1-1,-1 1,1 0,-1 0,17 0,153 4,-145-2,1 1,0 2,-1 0,0 2,13 5,-37-10,1-1,0 0,-1 1,1-1,0 1,-1-1,0 1,1 0,-1 0,0 0,0 0,0-1,0 1,0 1,-1-1,1 0,-1 0,1 0,-1 0,0 0,0 0,0 1,0-1,0 0,0 0,0 0,-1 0,1 0,-1 1,0 6,-1 0,0 0,-1 0,0-1,0 1,-2 3,-16 19,-1-1,-1-1,-2-1,-1-1,-1-1,-17 12,42-36,-71 57,51-44,2 2,-1 0,2 1,1 1,-13 16,31-35,-1 1,1-1,0 1,-1 0,1-1,0 1,-1-1,1 1,0 0,0 0,0-1,0 1,0 0,-1-1,1 1,1 0,-1-1,0 1,0 0,0-1,0 1,0 0,0 0,1-1,-1 1,0-1,1 1,-1 0,0-1,1 1,-1-1,1 1,25 16,34 1,-8-12,1-2,0-2,0-2,0-3,32-6,51-2,-89 5,-40 3</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2.19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96 1,'-5'1,"0"-1,0 1,0 0,0 1,0 0,0-1,1 1,-1 1,1-1,-1 1,1 0,-1 1,2-3,1 0,0 1,0-1,0 1,0 0,1 0,-1 0,0-1,1 2,0-1,-1 0,1 0,0 0,0 1,0-1,0 0,0 1,1-1,-1 1,1-1,0 1,-1-1,1 1,0-1,1 2,-1-3,1 0,-1-1,1 1,-1 0,1 0,0-1,-1 1,1 0,0-1,-1 1,1-1,0 1,0-1,0 1,0-1,0 0,-1 1,1-1,0 0,0 0,0 0,0 0,0 1,0-1,0 0,0-1,0 1,0 0,0 0,0 0,0-1,-1 1,1 0,0-1,0 1,0 0,0-1,-1 1,1-1,0 0,0 1,-1-1,1 0,0 0,0 1,0-1,0 0,0 1,1-1,-1 0,0 0,0 0,-1 0,1 0,0 0,0 0,0 0,-1-1,1 1,0 0,-1 0,1-1,-1 1,0 0,1-1,-1 1,0 0,0-1,0 1,0 0,0-1,0 1,0 0,0-1,-1 1,1 0,-1-1,1 1,-1 0,1-1,-1 1,0-1,0 0,-1 1,0-1,0 0,0 1,0-1,0 1,0-1,0 1,0 0,-1 0,1 0,0 0,-1 0,1 0,0 1,-1-1,1 1,-1 0,1 0,-1 0,1 0,-1 0,1 0,-1 1,1-1,-1 1,1 0,0 0,-1 0,1 0,0 0,0 0,-1 0,-2 2,0 0,0 0,-1 0,2 1,-1 0,0-1,1 2,0-1,0 0,0 1,1 0,-1 0,-1 4,-2 10,1 1</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2.5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53 1,'0'5,"-1"-1,0 1,-1 0,1 0,-1 0,0-1,0 1,0-1,-1 0,1 1,-1-1,-2 2,2-2,0 0,0 0,0 0,1 0,0 1,0-1,0 1,0-1,1 1,0 0,0 0,0 2,1-5,0 0,0 0,0-1,1 1,-1 0,1-1,-1 1,1 0,-1-1,1 1,0 0,0-1,0 0,0 1,0-1,0 1,0-1,1 0,-1 0,0 0,1 0,-1 0,1 0,-1 0,1 0,0 0,-1-1,1 1,0-1,-1 1,1-1,0 0,-1 1,1-1,0 0,0 0,0 0,1-1,-1 1,1 0,-1 0,1 0,-1-1,1 1,-1-1,1 0,-1 0,0 0,1 0,-1 0,0 0,0-1,0 1,0-1,0 0,0 1,0-1,0 0,-1 0,1 0,-1 0,1 0,-1 0,0-1,0 1,1-3,-2 4,1-1,-1 0,0 0,0 0,0 0,0 0,0 0,0 1,0-1,0 0,-1 0,1 0,-1 0,1 1,-1-1,0 0,0 0,0 1,0-1,0 1,0-1,0 1,-1-1,1 1,0 0,-1-1,1 1,-1 0,1 0,-1 0,0 0,-22-22,24 15,1 4</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4.6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6,'57'-2,"-39"0,-1 1,1 0,-1 2,1 0,-1 1,0 0,0 2,9 2,-24-5,-1 0,1-1,0 1,-1 0,1 0,-1 0,1 0,-1 0,0 1,1-1,-1 0,0 0,0 1,0-1,0 1,0-1,0 1,0 0,0-1,-1 1,1 0,-1-1,1 1,-1 0,0 2,0 0,0-1,0 1,0 0,-1 0,0 0,0-1,0 1,0-1,-1 1,0 1,-7 12,0 0,-2-1,1-1,-8 7,13-16,-3 5,-1 0,0 0,0 1,2 0,-1 1,1 0,-1 5,7-16,0 0,1 0,-1 0,1 1,-1-1,1 0,0 0,0 0,0 1,0-1,0 0,0 0,0 1,1-1,-1 0,1 0,0 0,0 0,0 0,0 0,0 0,0 0,0 0,1 0,-1 0,1-1,-1 1,1 0,0-1,-1 0,1 1,0-1,0 0,0 0,0 0,0 0,0 0,0-1,1 1,-1-1,0 1,0-1,2 0,9 3,1 0,0-1,0-1,0-1,0 0,0-1,-1 0,1-1,9-2,6-3,0-2,0-1,23-11,0-4</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3.9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50,'0'6,"1"-1,0 1,1-1,-1 1,1-1,0 0,0 0,1 0,0 0,-1 0,3 2,43 55,-34-44,53 61,3-2,3-4,3-3,17 8,-86-72,1 0,-1-1,1 0,1-1,-1 1,1-1,-1-1,6 1,8 1</inkml:trace>
  <inkml:trace contextRef="#ctx0" brushRef="#br0" timeOffset="282.738">404 0,'-14'17,"2"1,0 1,1 0,0 0,2 1,0 0,-5 21,-8 15,-13 24,-14 31,-34 111,83-219,1-6,5-11,8-23,0-10</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3.1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207 1,'57'13,"2"-3,-1-2,1-2,0-4,42-3,72 4,-93 3,-49-4,-30-1,-12-1,-44 0,22 0</inkml:trace>
  <inkml:trace contextRef="#ctx0" brushRef="#br0" timeOffset="505.893">185 83,'-8'9,"1"0,0 1,0-1,1 1,1 0,-1 1,2-1,-3 7,-26 95,21-65,-10 27,7-27,1 2,3 0,2 1,-2 40,10-89,1 0,0 0,0 0,0 0,0 0,1 0,-1 0,0 0,0 0,0 0,1 0,-1 0,1 0,-1 0,1 0,-1 0,1 0,-1 0,1-1,0 1,0 0,-1 0,1-1,0 1,0-1,0 1,-1 0,1-1,0 0,0 1,0-1,0 1,0-1,0 0,0 0,0 0,0 0,0 0,0 0,0 0,0 0,0 0,1 0,-1 0,0 0,0-1,-1 1,1 0,0-1,1 0,10-2,-1-2,0 1,0-2,5-2,-5 2,42-20,1 2,0 3,2 2,0 2,8 1,-43 12,0 1,0 1,0 1,1 0,-1 2,1 0,-1 2,0 0,0 1,0 1,-1 1,1 1,-2 1,1 1,13 8,-23-11,0 0,-1 1,0 0,0 1,-1 0,0 0,0 0,-1 1,0 1,0-1,-1 1,0 0,-1 0,-1 1,1 0,-1 0,-1 0,0 0,1 11,-3-9,0 0,0 0,-2 0,0 1,0-1,-1 0,-1 0,0 0,0-1,-2 1,1-1,-2 0,1 0,-2 0,0-1,0 0,-5 5,-2 0,0-1,-1-1,-1 0,0-1,-1-1,0-1,-1 0,0-1,-1-1,0-1,-1 0,1-2,-14 3,19-5,-1-1,1 0,-1-1,0 0,0-1,0-1,0-1,0 0,0-1,0 0,1-1,-1-1,1 0,0-1,0-1,0 0,1-1,0 0,-3-3,10 5,1 0,0 0,0 0,0-1,1 1,-1-1,2 0,-1-1,1 1,-1-1,2 1,-1-1,1 0,-1-5,-5-23</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08.7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818,'1'2,"-1"0,1 0,-1 0,1 1,0-1,0 0,0 0,0 0,0 0,1-1,-1 1,0 0,1 0,-1-1,1 1,0-1,0 1,-1-1,1 0,0 0,0 0,0 0,0 0,2 1,56 17,12-6,0-2,2-4,45-1,224-13,-236 5,-30 1,45-8,-98 2,-23 7,-1 0,1 0,-1-1,0 1,1-1,-1 1,1 0,-1-1,0 1,0-1,1 1,-1-1,0 1,0-1,1 1,-1-1,0 1,0-1,0 1,0-1,0 1,0-1,0 1,0-1,0 1,0-1,0 1,0-1,0 1,0-1,-1 1,1-1,0 1,0-1,0 1,-1-1,1 1,0-1,-1 1,1 0,0-1,-1 1,-8-11</inkml:trace>
  <inkml:trace contextRef="#ctx0" brushRef="#br0" timeOffset="418.204">431 1,'2'34,"2"0,1 0,2 0,7 21,8 40,3 68,-6 1,-6 26,-4 333,-7-240,-2-266,-1-7,1 0,0 0,1 1,0-1,0 0,1 0,0-1,1 1,0 0,1-1,1 3,-5-12,0 1,0-1,0 0,0 0,1 0,-1 1,0-1,0 0,0 0,0 0,0 0,0 1,0-1,1 0,-1 0,0 0,0 0,0 0,0 0,0 1,1-1,-1 0,0 0,0 0,0 0,1 0,-1 0,0 0,0 0,0 0,1 0,-1 0,0 0,0 0,0 0,1 0,-1 0,0 0,0 0,0 0,0 0,1 0,-1 0,0 0,0 0,0-1,0 1,1 0,-1 0,0 0,0 0,0 0,0 0,0-1,1 1,-1 0,0 0,0 0,0-1,4-10,-2-5</inkml:trace>
  <inkml:trace contextRef="#ctx0" brushRef="#br0" timeOffset="1109.569">928 1259,'1'2,"-1"-1,1 0,-1 1,1-1,0 0,0 1,0-1,0 0,0 0,0 1,0-1,0 0,0 0,1-1,-1 1,0 0,1 0,-1 0,1-1,-1 1,1-1,-1 1,1-1,35 12,-37-12,36 7,-1-2,1-1,0-2,0-2,0 0,27-6,7-3,-2-4,1-2,-1-4,-63 18,-1 0,1-1,-1 1,1-1,-1 0,0-1,0 1,0 0,0-1,0 0,0 0,-1 0,0-1,1 0,-3 2,1-1,-1 1,0-1,0 1,-1-1,1 1,0-1,-1 0,0 0,0 1,1-1,-2 0,1 1,0-1,0 0,-1 1,1-1,-1 0,0 1,0-1,0 1,0-1,-1 1,1 0,-1-1,-4-8,0 1,-1 0,0 1,0 0,-1 0,-1 0,1 1,-1 0,-1 1,1 0,-1 0,-1 1,1 1,-1-1,0 2,0-1,-10-1,12 4,0-1,0 2,0 0,-1 0,1 0,0 1,-1 1,1-1,0 2,0-1,-1 1,1 1,1-1,-1 1,0 1,1 0,-1 0,1 1,0 0,1 0,-1 1,1 0,0 0,-8 9,1 1,0 1,2 0,0 0,0 1,2 0,0 1,1 1,2-1,-1 1,2 1,1-1,0 1,2 0,0 0,1 5,2-10,0 0,1 0,0 0,1 0,1 0,0-1,2 1,-1-1,2 0,0 0,1 0,0-1,1 0,1-1,0 0,1 0,0-1,1 0,1-1,-1 0,10 5,-10-7,1-1,0-1,0 0,1-1,0 0,0-1,0 0,1-1,-1-1,1 0,0-1,0 0,0-1,0-1,0 0,0-1,0 0,0-1,0-1,0 0,-1-1,1-1,-1 0,0 0,0-1,-1-1,0 0,0-1,-1 0,0-1,5-5,11-11</inkml:trace>
  <inkml:trace contextRef="#ctx0" brushRef="#br0" timeOffset="1566.186">1844 1049,'2'25,"1"0,0-1,2 0,1 0,6 14,12 55,-11-18,-3 1,-3 0,-4 0,-3 0,-5 22,5-103,3-150,1 119,2 0,1 1,2 0,1 0,2 1,6-11,-11 29,1 0,1 1,0 0,1 1,1 0,0 0,1 1,1 1,0 0,0 1,1 0,0 1,1 0,0 1,24-10,-27 14,0-1,0 0,0-1,-1 0,0-1,-1 0,9-8,-5-1</inkml:trace>
  <inkml:trace contextRef="#ctx0" brushRef="#br0" timeOffset="2398.373">2585 1038,'16'257,"-14"-154,-4 245,11-433,3 0,3 0,5 2,19-53,-37 133,8-29,2 1,8-12,-17 35,1 1,0 0,0 0,1 0,0 1,0 0,1 0,0 0,0 0,0 1,1 0,4-2,-9 6,1-1,0 1,0 0,0 1,0-1,0 1,0-1,0 1,0 0,0 0,0 0,0 0,0 1,0-1,0 1,0 0,0 0,0 0,0 0,0 0,0 1,-1-1,1 1,-1 0,1 0,-1 0,0 0,0 0,0 0,0 0,0 1,0 0,9 11,-1 0,-1 1,0-1,-1 2,0 0,15 35,-2 1,-2 2,-3-1,-2 2,-3 0,-2 0,-2 1,-3 0,-2 28,-1-157,-1 20,2-1,3 1,1-1,8-21,-5 41,1 1,2 0,1 1,3-4,-10 24,0 1,0 0,2 1,-1-1,1 1,0 1,1 0,0 0,1 0,0 1,0 1,10-6,-17 11,0 0,0 1,0 0,0-1,0 1,0 1,0-1,0 0,1 1,-1-1,0 1,0 0,1 0,-1 0,0 1,0-1,0 1,1 0,-1 0,0 0,1 0,0 2,0-1,0 1,0 0,0 0,-1 1,1-1,-1 1,0-1,0 1,0 0,0 1,-1-1,0 1,7 12,-2 1,0 1,-2-1,0 1,-1 0,1 12,3 55,-5 1,-3-1,-6 29,3-54,4-55,-1-10</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5.56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58'2,"56"11,28 1,188-18,-267 1</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6.217"/>
    </inkml:context>
    <inkml:brush xml:id="br0">
      <inkml:brushProperty name="width" value="0.05" units="cm"/>
      <inkml:brushProperty name="height" value="0.05" units="cm"/>
      <inkml:brushProperty name="color" value="#004F8B"/>
      <inkml:brushProperty name="ignorePressure" value="1"/>
    </inkml:brush>
  </inkml:definitions>
  <inkml:trace contextRef="#ctx0" brushRef="#br0">47 103,'29'-13,"-14"4,35-11,0 2,48-10,-80 24,0 0,1 1,0 1,-1 1,1 1,0 0,-1 1,1 1,-1 1,1 1,-16-3,0-1,-1 1,1-1,0 1,-1 0,1 0,-1 1,1-1,-1 0,0 1,0-1,0 1,1 0,-1 0,-1 0,1 0,0 0,0 0,-1 0,1 1,-1-1,0 1,0-1,0 1,0-1,0 3,0-1,-2 0,1 1,0-1,-1 0,0 0,0 0,0 0,-1 0,1 0,-1 0,0 0,0 0,0-1,-1 1,1-1,-1 1,-1 0,-18 21,-2-1,-1 0,-1-2,-1-1,-1-1,-25 13,-4-1,0-3,-2-2,-13 1,4-7,112-17,41-2,1 3,47 11,-93-9,-1 2,-1 1,1 2,-2 2,0 1,21 13,-48-23,-2-1,1 1,-1 1,1 0,-2 0,1 1,-1 0,0 0,0 0,-1 1,0 0,0 0,-1 1,0 0,0 0,-1 0,-1 0,1 1,-1-1,-1 1,0 0,0 0,-1 0,0 0,-1 0,0 0,-1 0,0 0,0 0,-1 0,-1 2,-3 10,-1 0,-1 0,0 0,-2-1,0-1,-2 1,0-2,-1 0,-1 0,-1-1,-1-1,0-1,-1 0,-8 5,9-8,0-1,0-1,-2 0,1-1,-1-1,-1-1,1-1,-1 0,-1-1,1-1,-1-1,0-1,0-1,0 0,0-2,-16-1,30 1,0-1,0 0,0 0,0 0,0-1,0 0,0 0,0-1,1 1,-1-1,1-1,0 1,0-1,0 1,0-2,-1 0,4 1,-1 0,0 0,1 0,-1-1,1 1,1-1,-1 1,0-1,1 0,0 1,0-1,1 0,-1 0,1 0,0 0,0 0,1 0,0 1,-1-1,2-3,3-12,1 0,1 1,5-13,6-6</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7.3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5 1,'0'1,"0"0,0 3,0 4,0 4,0 3,0 7,0 4,0 6,-1 6,-2 2,1 2,0 0,1-1,0-2,-1-2,1 2,0-5</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6.5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3'1,"0"0,0 0,0 1,0-1,0 1,-1 0,1 0,0 0,-1 0,1 0,-1 0,2 3,8 6,630 543,-519-445,-37-37,-86-72,0 1,1-1,-1 0,0 0,0 1,1-1,-1 0,0 0,1 0,-1 1,0-1,1 0,-1 0,0 0,1 0,-1 0,0 0,1 1,-1-1,0 0,1 0,-1 0,0 0,1 0,-1-1,0 1,1 0,-1 0,0 0,1 0,-1 0,0 0,1 0,-1-1,0 1,1 0,-1 0,0-1,0 1,1 0,-1 0,0-1,0 1,4-15,-2-3</inkml:trace>
  <inkml:trace contextRef="#ctx0" brushRef="#br0" timeOffset="287.483">768 67,'-1'3,"0"1,0 0,-1 0,0 0,0-1,0 1,0-1,0 0,-1 1,0-1,0 0,1-1,-2 1,-6 9,-313 361,193-226,120-13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3:12.6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65,'69'1,"-9"1,48-6,-92 2,1 0,-1-1,0-1,0 0,0-1,-1-1,1 0,9-7,6-6</inkml:trace>
  <inkml:trace contextRef="#ctx0" brushRef="#br0" timeOffset="254.634">171 264,'0'1,"1"1,0 1,0-1,2 1,4 2,6 0,7 2,7-1,8-1,7-1,4 0,1-4,0-2,4-5,-7-1</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8.0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514 1,'-1'1,"1"-1,0 1,-1 0,1 0,-1 0,1 0,-1-1,0 1,1 0,-1-1,0 1,1 0,-1-1,0 1,0-1,0 1,1-1,-1 1,0-1,0 0,0 1,0-1,0 0,0 0,0 0,0 1,0-1,0 0,0-1,-37 3,31-2,-56 0,0 3,1 3,-1 2,1 3,-16 7,74-17,0 0,1 0,-1 1,1-1,-1 1,1 0,0 0,-1 0,1 1,0-1,1 1,-1-1,-2 4,4-5,1 1,-1-1,1 0,-1 1,1-1,0 1,-1-1,1 0,0 1,0-1,0 1,0-1,0 1,1-1,-1 1,0-1,1 0,-1 1,1-1,-1 1,1-1,0 0,0 0,-1 1,1-1,0 0,0 0,0 0,0 0,0 0,0 0,1 0,-1 0,0-1,0 1,1 0,-1-1,15 11,1-1,0-1,0-1,1 0,0-1,0-1,1-1,1 0,45 8,44 2,-92-13,-80-5,0 3,0 3,-3 3,35-4,22-2,4 0,-1 0,1 0,0 1,0-1,0 1,0 0,0 1,0-1,0 1,0 0,0 0,1 0,-1 1,-2 2,6-4,1-1,0 1,-1 0,1-1,0 1,0 0,0 0,-1-1,1 1,0 0,0 0,0-1,0 1,1 0,-1 0,0-1,0 1,0 0,1 0,-1-1,0 1,0 0,1-1,-1 1,1 0,-1-1,1 1,-1-1,1 1,-1-1,1 1,-1-1,1 1,0-1,-1 1,1-1,0 0,-1 1,1-1,29 15,15 0,1-2,0-2,0-2,46 2,-47-5,-43-6,0 1,1-1,-1 1,0-1,1 1,-1 0,0 0,0 0,0 0,0 1,0-1,0 0,0 1,0 0,-1-1,1 1,-1 0,1 0,-1 0,1 0,-1 0,0 0,0 0,0 0,0 0,-1 1,1-1,0 0,-1 1,0-1,1 0,-1 1,0-1,0 1,-1-1,1 15,-2-1,0 1,-1-1,-1 0,-1 2,-2 16,-11 46,10-49,1-1,1 1,2 1,1-1,2 28,1-58,0 0,0 0,0 0,0 0,0 0,0 0,0 0,1 0,-1 0,0 0,1 0,-1 0,1-1,-1 1,1 0,0 0,-1 0,1 0,0-1,-1 1,1 0,0-1,0 1,-1-1,1 1,0-1,0 1,1 0,0-1,0 0,0 0,1 0,-1 0,0 0,0 0,0 0,0-1,1 1,-1-1,0 0,0 1,0-2,10-3,-1-1,0 0,-1-1,4-3,17-14</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8.670"/>
    </inkml:context>
    <inkml:brush xml:id="br0">
      <inkml:brushProperty name="width" value="0.05" units="cm"/>
      <inkml:brushProperty name="height" value="0.05" units="cm"/>
      <inkml:brushProperty name="color" value="#004F8B"/>
      <inkml:brushProperty name="ignorePressure" value="1"/>
    </inkml:brush>
  </inkml:definitions>
  <inkml:trace contextRef="#ctx0" brushRef="#br0">549 129,'0'-3,"-1"1,0-1,0 1,1 0,-2-1,1 1,0 0,0 0,-1-1,1 1,-1 0,0 1,1-1,-1 0,0 0,0 1,0-1,-2 0,-40-25,19 16,0 1,-1 0,-1 2,0 2,0 0,0 1,0 2,-1 1,1 1,-1 1,1 2,-1 1,-15 3,38-4,0-1,0 0,0 1,0 0,0 0,0 1,0-1,1 1,-1 0,1 1,0-1,0 1,0-1,-1 2,3-2,0 0,1 1,-1-1,1 0,-1 0,1 1,0-1,0 0,1 1,-1-1,1 1,-1 0,1-1,0 1,1-1,-1 1,0-1,1 1,0-1,0 1,0-1,0 1,8 20,1 0,1-1,1 0,2-1,-1 0,8 6,33 40,17 13,-3-4,-45-50,-2 0,0 1,-2 2,-1 0,12 28,-26-49,-1 0,0 1,0 0,-1-1,0 1,-1 0,0 0,0 0,-1 0,-1 5,0-8,0-1,-1 1,0-1,0 0,0 1,-1-1,0 0,0-1,0 1,-1 0,0-1,0 0,0 0,-1 0,1 0,-5 3,-1-2,0 0,-1 0,1 0,-1-1,0-1,0 0,-1-1,1 0,-1 0,1-2,-1 1,0-1,0-1,0 0,0-1,-3 0,6 0,-1-1,1 0,-1 0,1-1,0 0,0-1,0 1,0-2,-5-3,9 5,1-1,-1 1,1-1,0 0,0 0,0 0,0-1,1 1,0-1,0 0,0 0,0 0,1 0,0-1,0 1,0-2,1 0,1 1,-1-1,1 0,0 0,1 0,0 0,0 0,1 1,-1-1,1 0,1 1,-1 0,1-1,0 1,1 0,-1 0,1 1,1-1,-1 1,13-17,1 2,1 0,0 1,4-1,10-6,1 2,35-20,-33 23,-1-2,29-25,-61 45,0 0,0 1,0-1,-1 0,1 0,-1-1,0 1,1-1,-2 1,1-1,0 1,-1-1,1 0,-1 0,0 0,-1 0,1 0,0 0,-1 0,0 0,0 0,-1 0,1 0,-1 0,1 0,-1 0,-1 0,-6-21</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9.08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7 0,'0'1,"2"2,0 5,1 5,0 5,-1 7,0 5,-1 4,-5 13,-6 6,-7 0,-6-4,-11-1,1-8</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19.634"/>
    </inkml:context>
    <inkml:brush xml:id="br0">
      <inkml:brushProperty name="width" value="0.05" units="cm"/>
      <inkml:brushProperty name="height" value="0.05" units="cm"/>
      <inkml:brushProperty name="color" value="#004F8B"/>
      <inkml:brushProperty name="ignorePressure" value="1"/>
    </inkml:brush>
  </inkml:definitions>
  <inkml:trace contextRef="#ctx0" brushRef="#br0">95 1,'0'2,"0"0,0 5,0 2,0 5,0 5,0 4,0 5,-1 6,-3 4,-11 13,-4 1,-9 4,1-8</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49:57.330"/>
    </inkml:context>
    <inkml:brush xml:id="br0">
      <inkml:brushProperty name="width" value="0.05" units="cm"/>
      <inkml:brushProperty name="height" value="0.05" units="cm"/>
      <inkml:brushProperty name="ignorePressure" value="1"/>
    </inkml:brush>
    <inkml:brush xml:id="br1">
      <inkml:brushProperty name="width" value="0.05" units="cm"/>
      <inkml:brushProperty name="height" value="0.05" units="cm"/>
      <inkml:brushProperty name="color" value="#004F8B"/>
      <inkml:brushProperty name="ignorePressure" value="1"/>
    </inkml:brush>
  </inkml:definitions>
  <inkml:trace contextRef="#ctx0" brushRef="#br0">1767 5911,'34'-2,"0"-2,1-1,12-4,65-9,-76 15,1 2,-1 1,30 5,-55-4,1 1,-1 0,0 0,1 1,-1 1,0 0,-1 1,1 0,-1 0,0 1,0 0,-1 1,8 7,-13-11,-1 1,0-1,-1 1,1 0,-1 0,1 0,-1 0,0 0,-1 0,1 1,-1-1,0 0,0 1,0 0,0-1,-1 2,0 2,0 0,-1 0,0 0,-1 0,1 0,-2 0,1 0,-1-1,-1 2,-4 9,-2-1,0 0,-1 0,0-1,-2 0,0-1,-5 4,-4 2,-2-1,0-1,-1-1,-1-1,-1-1,0-2,-1-1,-25 9,0-5,-1-2,0-2,-1-2,-25-1,95-8,-1 0,1 2,-1-1,0 1,14 7,-2-3,22 9,0 1,-1 3,-1 2,-1 1,-1 3,-2 1,0 3,-2 1,30 31,-50-42,-1 1,-1 0,-1 2,-1 0,-1 1,-1 0,-2 1,5 13,-10-18,0 0,-2 1,0-1,-2 1,0 0,-1 0,-2 1,0-1,-1 0,-2 0,-2 14,0-12,-1-1,0 1,-2-2,0 1,-2-1,-1 0,0-1,-1-1,-2 1,-12 13,17-23,-1-1,0 0,-1 0,0-1,-1 0,0-1,0-1,0 0,-1 0,0-2,-1 1,1-2,-1 1,0-2,0 0,0-1,0 0,-12-1,-4-1,1-1,0-1,0-2,1-1,-1-2,1 0,0-2,-5-3,15 5,1-1,0-1,1 0,0-1,0-1,1 0,0-1,1-1,1 0,0-1,0 0,2-1,-2-4,7 10,2-1,-1 1,1-1,1 0,0-1,0 1,1-1,0 1,1-1,0 0,1 1,0-1,1-7,4-33</inkml:trace>
  <inkml:trace contextRef="#ctx0" brushRef="#br0" timeOffset="1069.844">3484 6021,'104'-16,"-102"16,16-2,-1 1,0 0,1 1,-1 1,7 2,-22-3,0 0,1 0,-1 0,1 1,-1-1,1 1,-1 0,0 0,1 0,-1 0,0 0,0 0,0 1,0-1,0 1,0-1,0 1,-1 0,1 0,0 0,-1 0,0 0,1 0,-1 0,0 0,0 0,0 1,0-1,-1 0,1 1,-1-1,1 1,-1-1,0 1,0-1,0 1,0-1,0 1,-1-1,1 0,-1 2,-4 12,0 1,-1-1,-1-1,-1 1,0-1,-1 0,-1-1,-9 11,-16 18,-2-2,-5 3,16-21,19-18,0 0,1 0,0 1,1 0,-1 0,1 0,0 1,0 0,1 0,-3 6,7-12,-1 1,1-1,0 0,0 0,0 0,1 0,-1 0,0 1,0-1,0 0,1 0,-1 0,1 0,-1 0,1 0,-1 0,1 0,0 0,-1 0,1 0,0-1,0 1,-1 0,1 0,0-1,0 1,0 0,0-1,0 1,0-1,0 1,0-1,0 0,1 1,-1-1,0 0,0 0,49 9,-44-8,89 5,56-5,-98-2,1 1</inkml:trace>
  <inkml:trace contextRef="#ctx0" brushRef="#br0" timeOffset="1575.004">4859 6546,'-1'8,"0"0,0 0,-1-1,0 1,0 0,-2 1,-8 36,-9 136,16-119,-2 0,-3 0,-14 45,23-104,1 0,-1 0,0-1,0 1,0 0,0 0,0-1,-1 1,1-1,-1 0,0 1,1-1,-1 0,0 0,0 0,-1 0,1 0,0-1,-1 1,1 0,-1-1,0 1,0-2,0-1,1 1,-1 0,0-1,1 1,-1-1,1 0,-1 0,1 0,-1 0,1-1,-1 1,1 0,0-1,0 0,0 1,0-1,0 0,0 0,1 0,-1 0,0-1,1 1,-1-2,-19-25,2 0,1-2,1 0,2-1,1 0,1-1,2-1,-6-32,16 65,1 0,0 0,-1 0,1 0,0-1,0 1,0 0,0 0,0 0,0 0,0 0,0 0,0 0,0-1,0 1,1 0,-1 0,1 0,-1 0,1 0,-1 0,1 0,-1 0,1 0,0 1,0-1,-1 0,1 0,0 0,0 1,0-1,0 1,0-1,0 0,0 1,0 0,0-1,0 1,0-1,0 1,0 0,0 0,0 0,0 0,1 0,-1 0,0 0,0 0,0 0,0 0,0 1,1-1,10 3,-1 0,1 0,-1 2,0-1,1 2,4 0,26 11,41 15,74 17,-131-42,1-1,1-2,-1-1,1 0,-1-3,1 0,-1-2,4-1,27-7</inkml:trace>
  <inkml:trace contextRef="#ctx0" brushRef="#br0" timeOffset="2141.83">5869 6336,'-2'21,"-1"0,-1 0,0 0,-2-1,0 0,-2 0,-3 5,-4 16,-18 47,-57 175,77-218,3 1,1 1,2-1,0 39,8-62,0 1,1-1,1 0,2 0,0 0,1 0,1-1,2 0,0 0,1-1,1 0,1-1,1 0,0-1,14 14,-18-23,0 0,0-1,1 0,0-1,1 0,0 0,0-1,1-1,0 0,0 0,0-1,0-1,1 0,0-1,0 0,0-1,0 0,0-1,1-1,-1 0,0-1,0 0,0-1,0 0,0-1,0-1,0 0,2-2,-2 0,-2 0,1 0,-1-1,0-1,0 0,-1 0,0-1,-1 0,0-1,0 0,-1 0,0-1,-1 0,0-1,-1 1,0-1,2-9,-4 13,-1-1,-1 0,1 0,-1 0,-1 0,0 0,0 0,-1 0,0-1,-1 1,1 0,-2 0,1 0,-2 0,1 0,-1 0,0 1,-1-1,0 1,0 0,-1 0,0 0,0 1,-1-1,-5-4,7 8,0 0,0 1,-1-1,1 1,-1 0,0 1,0-1,0 1,0 0,0 0,0 0,-1 1,1 0,-1 0,1 0,-1 1,1-1,-1 2,1-1,-1 0,1 1,-1 0,1 0,-1 1,1 0,0-1,0 2,0-1,0 1,0-1,1 1,-5 4,0-1,-1 1,1 1,1-1,0 2,0-1,0 1,1 0,0 1,1 0,0 0,1 0,0 0,0 1,1 0,-1 5,3-7,0 0,1 1,0-1,1 1,0-1,0 1,1-1,0 1,1-1,0 0,0 0,1 0,4 9,-5-13,2 1,-1 0,0-1,1 0,0 0,0 0,1 0,0-1,-1 1,1-1,1 0,-1-1,1 1,-1-1,1 0,0-1,0 1,0-1,0 0,5 0,10 2,0-1,1-1,5-1,15-1</inkml:trace>
  <inkml:trace contextRef="#ctx0" brushRef="#br0" timeOffset="2937.199">7834 7181,'0'1,"0"0,0 0,1 1,4 1,4 0,10 2,8-1,10 0,7-1,14-3,5-4,11-9,10-9,-10-1</inkml:trace>
  <inkml:trace contextRef="#ctx0" brushRef="#br0" timeOffset="6336.632">14151 6446,'7'3,"1"-1,0-1,0 1,0-1,1-1,-1 0,0 0,0 0,6-2,13 1,26 2,0-3,0-2,-1-2,0-2,0-3,36-13,-17 1,-37 13</inkml:trace>
  <inkml:trace contextRef="#ctx0" brushRef="#br0" timeOffset="6672.319">15112 5994,'0'4,"1"0,0 0,1 0,-1 0,1 0,-1 0,1-1,0 1,1-1,-1 1,1-1,0 1,12 19,200 395,-6-9,-204-401,9 17,1 0,1-1,5 4,-17-23,0 0,1 0,-1 0,1 0,0-1,1 0,-1 0,1 0,0-1,0 0,0 0,0 0,0-1,1 0,-1 0,2 0,20-1</inkml:trace>
  <inkml:trace contextRef="#ctx0" brushRef="#br0" timeOffset="6919.372">15834 6143,'-1'1,"-2"1,-2 2,-4 5,-3 5,-15 22,-13 19,-20 22,-4 5,-15 9,-6 2,-4-2,7-10,5-2,10-8,8-11,1-5,11-11</inkml:trace>
  <inkml:trace contextRef="#ctx0" brushRef="#br0" timeOffset="3358.453">9254 6325,'-2'0,"0"0,1 1,-1-1,0 1,1 0,-1-1,1 1,-1 0,1 0,-1 0,1 0,0 0,-1 1,1-1,0 0,0 0,0 1,0-1,0 1,0-1,0 1,0 0,-18 43,15-33,-26 63,-33 80,-18 20,78-169,-1 1,1-1,0 0,0 1,1 0,-1 0,1-1,1 1,-1 2,2-7,0 0,1 1,-1-1,0 0,1 0,0 0,-1 0,1 0,0 0,0-1,0 1,0 0,0 0,0-1,1 1,-1 0,1-1,-1 0,1 1,-1-1,1 0,0 1,0-1,0 0,-1-1,1 1,0 0,0 0,0-1,1 1,25 8,1 0,0-2,0-1,1-2,18 1,48-1,6-4,-71 0,-1-1,0-2,0-1,0-1,0-1,-1-2,0-1,0-1,-1-2,24-14,0-4</inkml:trace>
  <inkml:trace contextRef="#ctx0" brushRef="#br0" timeOffset="3636.113">9762 6253,'-1'6,"0"0,0 0,-1 0,1 0,-1-1,-1 1,1-1,-1 2,-8 18,-31 112,6 2,-5 60,-31 288,69-462,-5 45,8-64,0-1,0 0,1 0,-1 0,1 0,0 1,0-1,1 0,0-1,0 1,1 2,-2-6,0 0,0 1,0-1,0 0,1 0,-1 0,0 0,1 0,-1-1,1 1,-1 0,1-1,-1 1,1-1,-1 1,1-1,-1 0,1 1,0-1,-1 0,1 0,0 0,-1-1,1 1,-1 0,1 0,-1-1,1 1,0-1,-1 0,1 1,0-2,8-2,-1 0,0-1,0-1,7-5,30-26,-1-3</inkml:trace>
  <inkml:trace contextRef="#ctx0" brushRef="#br0" timeOffset="4639.272">10877 5994,'95'-17,"94"22,-188-5,-1 0,1 0,-1 0,1 0,-1 0,1 0,-1 0,1 0,-1 0,0 0,1 1,-1-1,1 0,-1 0,1 0,-1 1,0-1,1 0,-1 0,0 1,1-1,-1 0,0 1,1-1,-1 0,0 1,1-1,-1 0,0 1,0-1,0 1,1-1,-1 1,0-1,0 0,0 1,0-1,0 1,0-1,0 1,-10 22,-30 22,37-43,-55 55,28-30,1 2,2 1,-1 3,27-32,0 0,0 0,0 1,0-1,0 0,0 1,0-1,0 1,0-1,1 1,-1-1,0 1,1 0,0-1,-1 1,1 0,0-1,0 1,0 0,0-1,0 1,0 0,1-1,-1 1,0 0,1-1,-1 1,1-1,0 1,-1 0,3 0,-1 0,1 0,-1 0,1 0,0-1,-1 1,1-1,0 0,0 1,0-1,0 0,0-1,1 1,-1-1,0 1,17 1,0-1,0 0,0-1,15-3,14-4,0-2,-1-2,-1-2,0-2,-1-2,23-13,-20 6</inkml:trace>
  <inkml:trace contextRef="#ctx0" brushRef="#br0" timeOffset="5970.966">13311 6413,'-2'-8,"0"1,0-1,-1 1,0-1,-1 1,0 0,0 0,0 1,-1-1,0 1,0 0,-3-2,-10-14,-7-13,-7-10,-1 3,-16-14,40 46,-1 0,-1 1,1 0,-1 0,-1 1,1 1,-1 0,-1 1,1 0,-1 1,-10-3,20 7,-1 0,1 0,-1 0,1 1,-1-1,0 1,1 0,-1 0,1 0,-1 1,0-1,1 1,-1 0,1 0,-1 0,1 1,0-1,0 1,-1-1,1 1,0 0,0 0,1 1,-1-1,0 1,1-1,-1 2,-1 2,1-1,0 1,0 0,1 0,0 0,0 1,0-1,1 1,0-1,0 1,1-1,-1 1,1-1,1 7,4 30,1-1,2 1,2-1,11 26,68 166,-9-28,-75-193,5 16,-1 1,-1 1,3 26,-10-51,0 0,0 0,-1 0,0 1,0-1,0 0,-1 0,0 0,0 0,0 0,-1 0,0-1,0 1,-1 0,1-1,-1 1,0-1,-1 0,1 0,-1 0,0-1,-2 3,3-5,0 1,-1-1,1 0,0 0,-1 0,1-1,-1 1,0-1,1 0,-1 0,0 0,0 0,0-1,0 1,1-1,-1 0,0 0,0-1,-2 0,0 0,0-1,0 0,0 0,1-1,-1 0,1 0,0 0,-1-1,2 1,-1-1,-4-5,0 1,1-1,0-1,1 0,0 0,0-1,1 1,0-1,1-1,0 1,1-1,1 1,-1-6,2 2,1-1,1 0,1 1,0-1,1 1,1-1,0 1,1 0,1 0,0 0,1 1,1 0,0 0,5-7,0 1,1 1,1 0,0 1,1 1,1 1,1 0,0 0,1 2,13-8,-14 13,-1 0,1 2,1 0,2 0,-4 2,-1-1,1-1,-1 0,-1-1,6-4,24-14,-33 21</inkml:trace>
  <inkml:trace contextRef="#ctx0" brushRef="#br0" timeOffset="5004.904">11964 6838,'17'2,"0"0,-1 0,0 2,4 1,31 6,-32-9,102 12,-109-13,0-1,0 0,0-1,0-1,0 1,0-2,0 0,8-3,-17 4,-1 1,1-1,0 1,0-1,-1 0,1 0,-1-1,1 1,-1 0,0-1,0 1,0-1,0 0,0-1,10-20</inkml:trace>
  <inkml:trace contextRef="#ctx0" brushRef="#br0" timeOffset="5270.649">12246 6507,'-4'70,"-2"0,-16 64,11-69,1 1,4 1,2 18,4-80,0 0,1-1,-1 1,1-1,-1 1,1-1,1 1,-1-1,1 1,0-1,-1 0,2 0,1 3,-3-5,1-1,0 1,0 0,0-1,0 1,0-1,1 0,-1 0,0 0,1 0,-1 0,0 0,1-1,-1 1,1-1,-1 0,1 1,0-1,-1 0,1-1,-1 1,1 0,-1-1,1 1,1-2,43-11,3-6</inkml:trace>
  <inkml:trace contextRef="#ctx0" brushRef="#br0" timeOffset="3939.451">10153 6799,'1'13,"0"-1,1 1,0-1,1 0,0 0,1 0,0-1,1 1,48 92,-32-67,38 72,5-3,4-3,5-3,21 17,-87-108,1-1,1 1,-1-2,2 1,-1-1,1-1,0 1,3 0,-10-6,-1 0,1 0,-1 0,1 0,-1 0,1-1,0 1,0-1,-1 1,1-1,0 0,0-1,-1 1,1 0,0-1,0 1,-1-1,1 0,-1 0,1 0,0 0,-1 0,0-1,1 1,-1-1,0 1,0-1,0 0,0 0,0 0,0 0,-1 0,1-1,0 1,-1 0,0-1,1-1,20-46,-3-7</inkml:trace>
  <inkml:trace contextRef="#ctx0" brushRef="#br0" timeOffset="4203.546">10639 6954,'-9'7,"-1"0,1 1,0 0,1 0,0 1,0 0,-3 6,-13 14,-51 52,3 4,4 2,-52 90,115-169,-1 1,2-1,-1 1,1 0,0 0,1 0,0 0,1 1,0-1,0 1,1-1,0 1,1 0,0-9,0 0,0 0,0 0,0 0,1 0,-1-1,0 1,1 0,-1 0,0 0,1-1,-1 1,1 0,-1-1,1 1,0 0,-1-1,1 1,0-1,-1 1,1-1,0 1,0-1,0 1,-1-1,1 0,0 1,0-1,0 0,0 0,-1 0,1 0,0 0,0 0,0 0,0 0,0 0,0 0,-1 0,1 0,0-1,0 1,0 0,0-1,-1 1,1 0,0-1,0 1,-1-1,1 1,0-2,42-28,-40 28,30-28,0-2,-3-2,23-30,-2-2</inkml:trace>
  <inkml:trace contextRef="#ctx0" brushRef="#br0" timeOffset="2417.284">6769 6954,'1'10,"1"-1,-1 1,2-1,-1 1,1-1,1 0,0 0,0-1,0 1,3 2,7 17,40 73,4-2,4-3,5-2,3-4,28 24,-97-113,18 21,0-2,2 0,1 0,-16-15,1 0,0 0,1 0,-1-1,1 0,-1-1,1 0,0 0,0-1,1 0,-1 0,2 0,15 0</inkml:trace>
  <inkml:trace contextRef="#ctx0" brushRef="#br0" timeOffset="2672.285">7277 6954,'-4'4,"0"0,1 0,-1 0,1 0,0 1,0-1,0 1,0 0,-1 3,-8 13,-137 180,74-105,5 3,-41 79,108-174,0 1,1 0,0 0,0 0,0 0,0 0,1 0,0 1,0 3,1-8,0 0,0 0,0 0,0-1,0 1,1 0,-1 0,0 0,0-1,1 1,-1 0,1 0,-1-1,1 1,-1 0,1-1,-1 1,1 0,-1-1,1 1,0-1,-1 1,1-1,0 1,2 0,-1-1,1 1,-1 0,1-1,-1 0,1 1,0-1,-1 0,1 0,-1 0,1-1,1 0,37-5,5-3</inkml:trace>
  <inkml:trace contextRef="#ctx0" brushRef="#br0" timeOffset="333.784">2910 6982,'2'11,"0"1,1-1,0 0,1 0,0 0,1-1,0 1,1-1,0 0,0-1,2 2,10 18,99 154,9-6,113 123,-234-294,27 28,-31-33,0 0,-1 0,1 0,0-1,0 1,0 0,0-1,0 1,0 0,0-1,0 1,0-1,0 0,0 1,0-1,0 0,0 0,0 0,0 1,0-1,0 0,0 0,1-1,-1 1,0 0,0 0,0 0,0-1,0 1,0-1,0 1,0-1,0 1,0-1,5-6</inkml:trace>
  <inkml:trace contextRef="#ctx0" brushRef="#br0" timeOffset="602.345">3219 7142,'-1'6,"-1"0,0 0,0 0,0 0,-1 0,0 0,0-1,-1 1,-1 1,-9 19,-187 452,175-410,9-30,10-27,10-28,17-43,-6 24</inkml:trace>
  <inkml:trace contextRef="#ctx0" brushRef="#br0" timeOffset="36805.032">21665 2913,'-4'-2,"0"0,1 0,-1-1,0 1,1-1,0 0,0 0,0 0,-1-1,-12-11,2 6,-1 1,0 0,-1 1,0 1,0 0,0 1,-1 1,1 0,-1 2,0 0,0 0,-10 2,15 0,0 0,1 1,-1 0,0 1,1 0,-1 1,1 0,0 1,0 0,1 1,-1 0,1 1,0 0,0 0,1 1,0 1,0 0,-6 6,12-10,0-1,1 1,-1 0,1 0,0 0,0 0,0 0,0 1,1-1,0 0,0 1,0-1,0 1,1-1,0 1,0 0,0 0,1 2,0 1,1-1,0 0,0 1,0-1,1 0,0-1,1 1,0 0,0 0,14 16,0 0,1 0,2-2,21 18,-33-31,44 40,15 13,13 19,-64-60,0 0,0 1,-2 0,-1 2,-1-1,6 15,-15-27,-1 0,-1-1,1 1,-2 0,1 0,-2 1,1-1,-1 0,-1 0,0 0,0 0,-1 0,0 0,-1 0,0 0,0-1,-1 1,0-1,-1 0,0-1,-1 1,0 0,0 0,0-1,0 0,-1 0,-1-1,1 0,-1 0,0 0,0-1,-1-1,0 1,0-1,0-1,-1 0,1 0,-1-1,0 0,0-1,0 0,0 0,-1-1,-9 0,17-1,0 0,-1-1,1 1,0-1,0 1,0-1,-1 0,1 0,0 0,0-1,1 1,-1-1,0 0,0 0,1 0,-1 0,1 0,0 0,-1 0,0-2,0-1,1 1,0-1,-1 0,1 0,1 0,-1 0,1 0,0 0,0 0,0-1,1 1,0 0,0-17,2-1,0 1,1 0,1 0,5-10,14-44,3 1,4 2,10-13,30-73,-50 97,-15 38</inkml:trace>
  <inkml:trace contextRef="#ctx0" brushRef="#br1" timeOffset="-25814.198">4323 699,'-1'4,"0"-1,-1 1,1-1,-1 0,0 1,0-1,0 0,0 0,-1 0,1-1,-1 1,0-1,0 1,0-1,-18 20,19-18,0 0,0 0,1 0,-1 0,1 0,0 0,0 0,0 0,1 1,-1-1,1 0,0 1,0-1,1 0,-1 0,1 1,0-1,0 0,0-1,0 0,0-1,0 1,0-1,0 1,1-1,-1 0,1 0,-1 0,1 0,0 0,0 0,0 0,0 0,0-1,1 1,-1-1,0 1,1-1,-1 0,1 0,-1 0,1 0,-1-1,1 1,0-1,0 1,-1-1,2 0,-5 0,0-1,-1 1,1 0,0-1,-1 1,1-1,0 0,0 1,0-1,0 0,0 0,0 0,0 1,0-1,0 0,0 0,0-1,0 1,1 0,-1 0,1 0,-1 0,0-1,1 1,0 0,-1 0,1-1,0 1,0 0,0-1,0 1,0 0,0-1,0 1,0 0,0-1,0 1,1 0,-1-1,1 1,-1 0,1 0,-1 0,1-1,0 1,0 0,-1 0,1 0,0 0,0 0,0 0,0 1,0-1,0 0,1 0,-1 1,0-1,0 0,0 1,1 0,-1-1,0 1,1 0,-1-1,0 1,1 0,-13 0,0 0</inkml:trace>
  <inkml:trace contextRef="#ctx0" brushRef="#br1" timeOffset="-25450.288">4395 1191,'-1'7,"0"0,-1 0,1 0,-2 0,1 0,-1 0,0-1,0 1,-1-1,1 0,-2 0,-3 6,2-5,1 0,1 0,-1 1,1 0,0 0,1 0,0 0,-2 8,5-14,0-1,-1 0,1 1,0-1,0 0,0 1,0-1,0 1,1-1,-1 0,0 1,1-1,-1 0,1 0,-1 1,1-1,0 0,-1 0,1 0,0 0,0 1,0-1,0 0,0-1,0 1,1 1,0-1,1 1,-1-1,1 0,0 0,-1 0,1 0,0-1,-1 1,1-1,0 0,1 1,2-1,1 0,0-1,-1 1,1-1,-1 0,0-1,1 1,-1-1,0-1,4-1,-8 3,1-1,-1 0,0 0,1 0,-1 0,0 0,-1-1,1 1,0-1,-1 1,1-1,-1 0,0 1,0-1,0 0,0 0,0 0,-1 0,1 1,-1-1,0 0,0 0,0 0,0 0,0 0,-1-1,1 2,-1 0,1 0,-1 0,0 1,1-1,-1 0,0 0,0 1,0-1,0 0,-1 1,1-1,0 1,0 0,-1-1,1 1,-1 0,0 0,1 0,-1 0,0 0,1 0,-1 1,0-1,0 0,0 1,0 0,0-1,0 1,1 0,-1 0,0 0,0 0,0 0,0 1,0-1,0 0,0 1,0-1,0 2,-19 5,-1 1</inkml:trace>
  <inkml:trace contextRef="#ctx0" brushRef="#br1" timeOffset="-27030.749">3047 264,'0'-9,"-2"0,1 0,-2 0,1 0,-1 0,0 1,-1-1,0 1,0 0,-1 0,-3-4,-7-9,-1 0,0 1,-10-8,19 21,0 0,-1 1,1 0,-1 0,0 1,-1 0,0 1,1 0,-1 0,-1 0,1 1,-2 0,6 2,0 0,0 1,0-1,0 1,0 0,0 1,0-1,0 1,0 0,0 0,0 0,0 1,0 0,1 0,-1 0,1 0,-1 1,1-1,0 1,0 1,0-1,0 0,1 1,-3 2,-6 10,1 1,0 1,1-1,1 2,0-1,1 1,2 0,-5 19,-5 29,-6 68,-1 101,9 181,6-128,8-277,-7 71,6-78,1-1,-1 0,0 1,-1-1,1 0,-1 0,0 0,0 0,0 0,0 0,-1 0,1-1,-1 1,0-1,0 0,-1 1,2-4,1 1,-1 0,0-1,1 0,-1 1,0-1,0 0,1 0,-1 0,0 0,0 0,1 0,-1 0,0-1,1 1,-1-1,0 1,1-1,-1 0,0 1,1-1,-1 0,1 0,0 0,-1 0,0-1,2 2,-28-20</inkml:trace>
  <inkml:trace contextRef="#ctx0" brushRef="#br1" timeOffset="-26775.132">2380 1064,'0'1,"4"1,-1 0,4 2,4 2,6 1,6 0,7-2,7 0,6-3,5-2,2-4,4-2,13-5,-6-1</inkml:trace>
  <inkml:trace contextRef="#ctx0" brushRef="#br1" timeOffset="-26363.25">3633 512,'-3'-25,"-1"-1,-1 1,-1 1,-2-1,0 1,-1 1,-2-1,-12-20,14 28,0 0,-1 1,-1 0,-1 0,0 1,0 0,-1 1,-14-10,22 20,1-1,0 1,-1 0,1 0,-1 1,0-1,0 1,0 0,0 0,-1 1,1 0,0 0,-1 0,1 0,0 1,-1 0,1 0,-1 0,1 1,0 0,-1 0,1 0,0 1,0 0,0 0,0 0,0 0,0 1,0 0,1 0,-1 0,0 1,-2 4,-1 0,1 0,0 0,1 1,0 0,1 0,0 0,0 1,1 0,0 0,0 1,-8 28,2 0,-1 11,10-42,-17 92,6 0,0 72,10 203,0 13,1-364,-5 63,5-80,0-1,0 1,-1-1,0 0,0 0,0 0,-1 0,0 0,0-1,-1 1,-2 2,6-7,-1 0,0 0,0-1,0 1,0 0,1-1,-1 1,0 0,0-1,0 0,0 1,0-1,-1 1,1-1,0 0,0 0,0 0,0 0,0 0,0 0,0 0,0 0,-1 0,1 0,0 0,0-1,0 1,0-1,-1 1,-26-20,26 19,-27-26</inkml:trace>
  <inkml:trace contextRef="#ctx0" brushRef="#br1" timeOffset="-26113.97">2932 1136,'1'0,"2"0,8 1,10 1,8 0,11 0,20-2,11-3,16-4,2-4,-4-3,-7-2,4-6,-12 1</inkml:trace>
  <inkml:trace contextRef="#ctx0" brushRef="#br1" timeOffset="-28493.711">674 418,'1'25,"2"1,0-1,2 0,0 0,2 0,1-1,1 0,1 0,1-1,13 20,-16-33,-8-21,-11-21,-8-6,6 8,-2 1,-1 0,-1 1,-9-9,22 32,-1-1,1 0,-1 1,0 0,-1 0,1 0,-1 1,0 0,0 0,-1 1,1-1,-1 1,0 1,1-1,-1 1,0 0,-1 1,1 0,0 0,0 0,-7 1,6 1,1 1,-1 0,0 0,1 0,-1 1,1 1,0-1,0 1,0 0,1 0,-1 1,1 0,0 0,1 1,-1-1,1 2,-12 12,1 1,1 1,1 1,-3 7,-4 12,1 1,3 0,1 2,3 0,1 0,2 1,2 0,2 1,1 34,3-35,3 0,1 0,3 0,1 0,2-1,2 0,3-1,1 0,19 40,-28-71,1-1,1 1,0-1,0-1,1 1,1-1,-1-1,1 1,1-1,1 0,-6-5,1-1,0 1,-1-1,1-1,0 1,0-1,1 0,-1 0,0 0,1-1,-1 0,1-1,-1 1,1-1,-1-1,1 1,-1-1,1 0,-1 0,6-2,3-3,1-1,-1 0,0-1,0-1,-1 0,0-1,-1-1,0 0,1-2,28-25</inkml:trace>
  <inkml:trace contextRef="#ctx0" brushRef="#br1" timeOffset="-28000.912">1060 655,'-11'261,"1"-51,7-142,1 6,3 28,0-81,2 0,0 0,1 0,1-1,0 0,2 0,1 2,-6-17,0-1,0 1,1-1,-1 0,1 0,0 0,0 0,0 0,1-1,-1 1,1-1,0 0,0 0,0 0,0-1,0 0,3 1,-3-1,0-1,0-1,1 1,-1 0,0-1,1 0,-1 0,0 0,1-1,-1 0,0 0,0 0,1 0,-1 0,0-1,0 0,0 0,-1 0,2-1,12-7,-1-2,-1 0,0-1,-1 0,0-1,-1-1,0 0,-1-1,-1 0,-1-1,0 0,-1-1,-1 0,-1 0,0 0,-2-1,0 0,2-17,-2 10,-2 1,0-1,-2 0,-1-1,-1 1,-1 0,-1 0,-2 1,0-1,-2 1,-1 0,0 0,-2 1,-2-1,1 5,-1 1,0 0,-2 1,0 0,-1 1,-16-13,21 20,-2 1,1 0,-2 0,1 1,-1 1,0 0,0 1,-1 1,0 0,0 1,-2-1,5 4,3 2</inkml:trace>
  <inkml:trace contextRef="#ctx0" brushRef="#br1" timeOffset="-27495.663">1585 1042,'37'-3,"-1"-2,0-1,0-2,-1-1,0-2,0-1,-1-2,-1-1,0-2,0-2,-27 16,-1 0,1-1,-1 0,1-1,-1 1,0-1,-1 0,1 0,-1 0,0-1,0 1,-1-1,3-5,-5 8,0-1,0 1,0 0,-1 0,1-1,-1 1,0 0,0 0,0-1,0 1,-1 0,1-1,-1 1,0 0,0 0,0 0,0 0,-1 0,1 0,-1 0,0 0,1 1,-1-1,-1 0,1 1,0 0,-1-1,1 1,-1 0,-4-4,0 1,-1-1,0 1,0 1,0-1,0 2,-1-1,1 1,-1 0,0 1,0 0,0 0,0 1,-1 0,1 1,0 0,0 0,-1 1,1 0,0 1,0-1,0 2,0 0,1 0,-1 0,1 1,0 0,0 1,0 0,0 0,1 1,0 0,0 0,0 1,1-1,0 2,-5 6,-2 8,1 0,1 1,0 0,2 1,1 0,1 0,1 1,1 0,1 0,1 0,1 23,2-19,1 1,1 0,1-1,2 1,1-1,1 0,2-1,1 0,13 27,-18-46,-1 1,2-1,0 0,0-1,0 1,1-1,0-1,1 1,-1-1,2-1,-1 1,1-1,7 3,-8-5,0-1,0 0,1 0,0-1,-1 0,1-1,0 0,0 0,0-1,0 0,0 0,-1-1,1 0,0-1,0 0,1-1,14-4,-1-2,0-1,-1 0,9-6,23-16</inkml:trace>
  <inkml:trace contextRef="#ctx0" brushRef="#br1" timeOffset="-17062.233">6449 407,'0'1,"0"0,1 0,-1 1,1-1,-1 0,1 0,0 0,0 0,-1 0,1 0,0 0,0-1,0 1,0 0,0 0,0-1,0 1,0 0,0-1,0 1,0-1,0 0,1 1,-1-1,33 10,-32-9,80 12,1-3,0-3,0-4,21-5,-51 2,-22 1,-22 0,-1 0,1 0,0-1,0 0,0-1,0 0,-1 0,1-1,0 0,-1 0,1-1,0-1,-9 3,1 1,-1 0,0-1,1 1,-1-1,0 1,0-1,1 0,-1 1,0-1,0 1,0-1,0 1,0-1,0 0,0 1,0-1,0 1,0-1,0 1,0-1,0 1,0-1,-1 0,1 1,0-1,0 1,-1-1,1 1,0-1,-1 1,1 0,0-1,-1 1,1-1,-1 1,1 0,-1-1,1 1,-1 0,1-1,-1 1,1 0,-1 0,1 0,-1 0,1-1,-1 1,0 0,-28-14,1 6,-1 1,1 2,-1 0,0 2,0 2,-1 0,1 2,0 1,0 1,0 2,1 1,-1 1,1 1,1 2,-1 0,2 2,0 1,-15 11,28-15,1 0,0 1,1 1,0 0,1 0,0 1,1 0,0 1,1 0,1 0,0 1,0 0,-2 9,-2 10,1 0,2 1,1-1,2 1,-1 20,5-50,1 0,0 1,-1-1,1 1,1-1,-1 0,1 1,-1-1,1 1,1-1,-1 0,0 0,1 0,0 0,0 0,0 0,1 0,-1-1,2 2,1-1,-1-1,1 0,-1-1,1 1,0-1,0 0,0 0,0 0,0-1,1 1,-1-2,0 1,1 0,-1-1,5 0,107 3,-42-3,1 3,-2 4,51 12,-103-15,0 2,-1 0,1 2,-1 0,-1 2,0 0,0 1,-1 1,-1 0,0 2,0 0,-2 1,0 1,7 8,-15-13,-1-1,0 1,-1 0,0 0,-1 1,0 0,0 0,-2 0,1 1,-2-1,1 1,-2 0,0-1,0 1,-1 0,-1 0,0 0,-1-1,0 1,-1-1,-3 11,-3 3,0-1,-2 0,-1 0,0-1,-2 0,-1-1,-1-1,-1 0,-16 15,19-24,1 0,-1-1,-1-1,0-1,-1 0,0 0,-1-2,1 0,-2-1,1-1,-1 0,0-1,0-1,0-1,0-1,-1 0,1-1,-1-1,1-1,-7-2,19 2,0 0,1-1,-1 0,1 0,-1-1,1 1,0-1,0-1,-11-8</inkml:trace>
  <inkml:trace contextRef="#ctx0" brushRef="#br1" timeOffset="-16694.974">9314 208,'-1'41,"-3"0,-2 4,-5 51,8-46,3 1,1-1,7 32,0-33</inkml:trace>
  <inkml:trace contextRef="#ctx0" brushRef="#br1" timeOffset="-15574.48">10938 1014,'0'0,"0"1,0 0,0 1,2 2,5-1,5-1,6 0,8-1,7 0,5-1,14-3,7-5,1-5,2-7,-8-2</inkml:trace>
  <inkml:trace contextRef="#ctx0" brushRef="#br1" timeOffset="-14961.532">11849 772,'0'0,"1"1,-1 0,1-1,-1 1,1 0,-1-1,1 1,0-1,-1 1,1-1,0 1,-1-1,1 1,0-1,0 0,0 0,-1 1,1-1,0 0,0 0,0 0,0 0,-1 0,1 0,1 0,30 2,-24-1,7 0,-1 0,1 1,-1 1,1 1,-1 0,0 1,-1 0,7 4,-17-8,0 1,1 1,-1-1,0 0,0 1,0-1,-1 1,1 0,-1 0,1 0,-1 0,0 0,0 1,0-1,-1 1,1-1,-1 1,0-1,0 1,0 0,-1 0,1 0,-1-1,0 1,0 0,0 0,0 0,-1 0,1-1,-1 1,0 0,0-1,-1 1,0 1,-5 13,-2 0,0 0,-1-1,-1 0,0 0,-1-1,-1-1,-1 0,0-1,0 0,-2-1,-8 5,1-1,-2-1,0-1,0-1,-2-1,1-1,-2-2,1 0,-10 0,63-14,0 2,0 0,1 2,-1 1,0 1,0 1,0 1,0 2,-1 0,1 2,18 8,-30-10,1 1,-1 0,-1 1,1 0,-1 1,-1 1,0 0,0 1,-1 0,5 7,-9-9,-1 0,0 0,0 1,-1 0,-1 0,0 0,0 0,-1 1,0-1,-1 1,0 0,-1 0,0 0,-1 0,0 0,-1 3,0 3,-1-1,0 1,-2-1,0 0,-1 0,0 0,-1 0,-1-1,-1 0,0-1,-1 0,0 0,-1-1,-9 10,9-12,-1-2,0 1,0-1,-1-1,0 0,-1-1,1 0,-1-1,0 0,-1-1,0-1,0 0,0-1,0 0,0-1,0-1,-6 0,-12-2,0 0,0-3,0 0,1-2,0-2,-16-6,-33-14,-62-32,87 35</inkml:trace>
  <inkml:trace contextRef="#ctx0" brushRef="#br1" timeOffset="-16057.805">9695 898,'-29'0,"-47"0,1 3,-36 7,90-7,0 1,0 0,1 2,-1 1,1 0,0 1,1 1,0 1,1 1,0 1,-1 1,17-12,0 1,-1-1,1 1,0 0,0 0,0 0,1 0,-1 0,0 0,1 1,0-1,-1 1,1-1,0 1,0-1,0 1,1-1,-1 1,1 0,-1-1,1 1,0 2,1-2,-1 0,1 0,1 0,-1 0,0 0,1 0,-1 0,1-1,0 1,0 0,0-1,0 0,1 1,-1-1,1 0,1 1,9 6,2 0,-1 0,1-2,1 0,-1-1,13 4,1-2,0-1,0-1,1-2,0-1,-1-1,27-2,-77 2,1 2,-1 1,1 0,0 2,1 0,-8 4,-124 63,132-64,4-2,-75 43,84-47,0 1,0-1,0 1,0 1,1-1,0 1,0 0,0 0,1 0,0 1,-3 5,6-10,1 0,-1 0,0 0,1 0,-1 1,1-1,0 0,-1 0,1 0,0 0,0 1,1-1,-1 0,0 0,1 0,-1 0,1 0,0 0,0 0,0 0,0 0,0 1,2 0,-1 0,1 0,0 0,0 0,0-1,1 1,-1-1,1 0,-1 0,1 0,2 1,9 3,0-1,0-1,1 0,0-1,11 0,86 4,0-5,59-8,-161 6</inkml:trace>
  <inkml:trace contextRef="#ctx0" brushRef="#br1" timeOffset="-15827.454">9518 1550,'-1'1,"-1"1,0-1,0 1,1 0,-1 0,1 0,-1 0,1 0,0 0,0 0,0 0,0 0,0 0,1 1,-1-1,0 0,1 3,-2 0,-9 30,2 0,1 1,1 1,2-1,2 1,1 0,2 0,2 0,2 12,-2-39,0-1,1 1,0-1,0 0,3 4,-5-10,1 0,-1 0,1 0,0 0,0 0,0-1,1 1,-1-1,1 1,-1-1,1 0,0 0,0 0,0 0,0-1,2 1,15 4</inkml:trace>
  <inkml:trace contextRef="#ctx0" brushRef="#br1" timeOffset="-9874.602">6449 3543,'0'0,"0"0,0 0,0 0,0 0,0 2,0 0,0 0,0 0,0 0,0-2,0 1</inkml:trace>
  <inkml:trace contextRef="#ctx0" brushRef="#br1" timeOffset="-9590.692">6394 4017,'0'1,"0"3,0-1,0 1,0-2,1 1,2 0,4 0,5-2,5-2,14-9,1-3</inkml:trace>
  <inkml:trace contextRef="#ctx0" brushRef="#br1" timeOffset="-8957.502">8342 3421,'3'0,"0"0,0 0,-1 0,1 0,0-1,-1 1,1-1,0 0,-1 0,1 0,-1 0,1 0,-1 0,0-1,0 1,1-1,-1 0,0 1,0-1,0 0,-1 0,1-1,0 1,-1 0,0 0,1-1,-1 1,0-1,0 1,0-1,-1 1,1-1,0 0,-1 1,0-1,0 0,0 0,0 1,0-1,0 0,-1-1,0-6,0 0,-1 0,-1 0,1 0,-1 0,-1 1,0-1,0 1,-1 0,-5-6,-1 1,0 0,-1 1,-1 1,0 0,-1 1,0 0,-1 1,-9-5,12 9,0-1,0 2,0 0,-1 0,0 1,0 1,0 0,0 1,0 0,0 1,-11 1,21 0,0 0,0 0,0 0,0 1,0 0,0-1,0 1,0 0,0 1,0-1,1 0,-1 1,1-1,-1 1,1 0,-1 0,1 0,0 0,0 1,-2 1,2 0,0 0,0 0,0 0,1 1,-1-1,1 0,0 1,0-1,1 1,0-1,-1 1,1-1,1 1,1 16,1-1,0 0,2 0,1 0,5 14,29 61,3-2,55 87,-31-60,13 42,-62-121,-2 0,-2 2,-2-1,-2 1,-2 1,-1 5,-5-35,-1 0,-1-1,0 1,-1 0,0-1,-1 1,-1-1,0 0,0 0,-3 5,4-14,0 1,-1 0,0-1,1 1,-1-1,-1 0,1 0,-1 0,1 0,-1-1,0 0,0 1,-1-1,1-1,-1 1,1-1,-1 0,0 0,0 0,0 0,0-1,0 0,0 0,-1 0,1-1,0 0,0 0,-1 0,-7-1,0-1,0 0,0 0,0-2,1 1,-1-2,1 0,0 0,0-1,1-1,0 1,0-2,0 0,1 0,-5-6,5 5,0-1,1 0,0-1,1 0,0 0,0-1,1 0,1-1,0 1,1-1,0 0,1-1,1 1,-2-11,3 1,1 0,1-1,1 1,1 0,1 0,1 0,0 1,2-1,1 1,1 0,2 0,20-42,3 1,40-54,-14 22,-19 18,-25 45</inkml:trace>
  <inkml:trace contextRef="#ctx0" brushRef="#br1" timeOffset="-13368.616">552 3344,'1'-29,"-4"8,0 12,0 1,-1 0,0 0,0 0,-1 1,1-1,-2 1,1 0,-1 1,0-1,-1 1,1 0,-1 1,0 0,-3-1,5 2,-1 1,1 1,-1-1,0 1,0 0,0 1,0-1,0 1,0 0,0 1,-1-1,1 1,0 0,0 1,0 0,-1 0,1 0,0 1,0-1,0 1,1 1,-1-1,-12 8,0 1,1 0,0 1,1 1,1 0,0 2,0-1,2 2,0 0,1 0,-10 18,3-2,1 2,2-1,2 2,1 0,1 1,0 8,2 1,2 0,2 0,2 0,2 1,2 0,3 12,-1-29,2 0,1 0,1 0,2 0,0-1,2-1,1 1,2-1,0-1,6 6,-14-23,1-1,0 1,0-1,0-1,1 1,1-1,-1 0,1-1,0 0,1 0,-1-1,1 0,0 0,0-1,1 0,-1-1,1 0,0-1,0 0,0 0,0-1,0 0,0-1,0 0,0 0,1-1,-1-1,0 0,-1 0,1-1,0 0,8-4,3-2,-1 0,0-2,-1 0,0-1,0-1,-2-1,1 0,-2-2,0 0,-1 0,0-1,-2-1,5-8,21-35</inkml:trace>
  <inkml:trace contextRef="#ctx0" brushRef="#br1" timeOffset="-12980.138">895 3444,'-3'0,"1"0,-1 1,1 0,0 0,-1-1,1 1,0 1,0-1,0 0,0 0,0 1,0-1,0 1,0 0,0 0,0 0,-29 37,23-27,-11 14,2 0,1 2,1 0,1 1,2 0,1 1,1 0,-5 26,11-33,0-1,1 1,1-1,1 1,1 0,1-1,1 1,1-1,1 1,1-1,1 0,7 16,-8-29,-1 1,2-1,-1 0,1-1,0 1,1-1,0 0,0-1,1 0,0 0,0 0,1-1,0-1,0 1,0-1,1-1,-1 0,1 0,0-1,0 0,0-1,5 1,-5-1,0-1,-1-1,1 0,0 0,-1 0,1-2,-1 1,1-1,-1 0,1-1,-1 0,0-1,0 0,-1 0,1 0,-1-2,0 1,0-1,0 0,-1 0,0-1,0 0,-1 0,2-3,2-6,-1 0,0 0,-1 0,-1-1,0 0,-2-1,0 1,-1-1,0 0,-2 0,0 0,-1-1,-1 1,0 0,-2-1,0 1,-1 0,-1 0,0 1,-2-1,0 1,-5-11,3 9,-1 0,0 1,-2 0,0 0,-1 1,0 1,-1 0,-1 1,-1 1,0 0,-1 0,0 2,-1 0,0 1,-1 1,0 0,-1 1,0 1,0 1,-2 1,-46-9,67 15,0 0,-1 0,1 0,0 0,0 0,0 1,0-1,-1 0,1 0,0 0,0-1,0 1,-1 0,1 0,0 0,0 0,0 0,0 0,-1 0,1 0,0 0,0 0,0 0,0 0,0-1,-1 1,1 0,0 0,0 0,0 0,0 0,0-1,0 1,0 0,0 0,-1 0,1 0,0-1,0 1,0 0,0 0,0 0,0 0,0-1,0 1,0 0,0 0,0 0,0-1,0 1,0 0,0 0,1 0,-1 0,0-1,0 1,0 0,0 0,0 0,0 0,0 0,0-1,1 1,-1 0,0 0,0 0,0 0,0 0,0 0,14-7,-12 6,18-7</inkml:trace>
  <inkml:trace contextRef="#ctx0" brushRef="#br1" timeOffset="-12462.342">1392 3410,'4'140,"-47"566,46-736,0-9,2 1,8-24,10-28,5 1,10-14,-27 75,2 1,1 0,1 1,1 0,1 1,2 1,0 1,17-16,-32 35,0 0,0 1,1-1,-1 1,1 0,-1 0,1 0,0 1,0 0,0 0,0 0,1 1,-1-1,0 1,1 1,-1-1,4 1,-5 0,1 1,-1 0,0 0,0 1,0-1,0 1,0 0,0 0,0 1,0-1,-1 1,1-1,-1 1,0 0,0 1,0-1,0 0,-1 1,1 0,-1-1,2 4,6 13,-1 0,-1 1,0-1,-2 2,0-1,-1 1,-1-1,-2 1,1 16,-1 40,-3 0,-5 3,-7 38,5-67,1 45,6-96,1 0,0 1,0-1,0 1,0-1,1 0,-1 1,0-1,1 0,-1 1,0-1,1 0,0 0,-1 1,1-1,0 1,0-2,-1 0,0 1,1-1,-1 0,1 0,-1 1,1-1,-1 0,1 0,0 0,-1 0,1 0,-1 0,1 0,-1 0,1 0,-1 0,1 0,-1 0,1 0,-1 0,1 0,0 0,-1-1,0 1,1 0,-1-1,35-27,29-43,11-21,-53 65,34-44</inkml:trace>
  <inkml:trace contextRef="#ctx0" brushRef="#br1" timeOffset="-10395.805">2645 3499,'-85'-2,"14"0,-26 4,77 0,0 0,0 1,0 1,1 1,-1 1,-18 8,35-13,-1 0,0 1,1 0,-1-1,1 1,0 0,-1 1,1-1,0 0,0 1,1 0,-1 0,0 0,1 0,0 0,0 0,0 0,0 1,0-1,1 1,-1 0,1-1,0 1,0 0,1 0,-1 0,1 0,0-1,-1 1,2 0,-1 0,0 0,1 0,0 0,0 0,1 1,5 14,1-1,1 1,0-2,1 1,1-2,1 1,0-1,3 0,36 40,30 23,-62-61,37 33,51 51,-95-90,-2 1,1 0,-2 1,0 0,0 1,-1-1,2 9,-8-18,0 0,0 1,-1 0,0-1,0 1,0 0,0 0,-1-1,0 1,-1 0,1 0,-1 0,0-1,0 1,-1 0,1-1,-2 1,1-1,0 0,-1 0,0 0,0 0,0 0,-1-1,0 1,0-1,0 0,0 0,-1 0,1-1,-1 1,0-1,-1 0,-3 2,0 0,-1 0,1-1,-1-1,0 1,0-2,0 1,-1-1,1-1,-1 0,1-1,-1 0,1 0,-1-1,1 0,0-1,-1 0,0-1,1-1,-1 0,1 0,0-1,1 0,-1-1,1 0,0-1,1 1,-1-2,1 1,1-1,-1 0,1-1,1 0,0 0,0 0,0-2,-1-5,0 0,2 0,0 0,0-1,2 0,0 0,1 0,1 0,0 0,2-12,2-15,3 0,1 1,2 0,2 0,2 1,2 1,1 0,3 1,13-21,12-14,3 1,4 3,3 2,22-19,-33 41,1 2,47-37,-73 68,-1 1,1 1,1 0,0 2,1 0,0 1,1 1,-1 1,2 1,3-1,-22 7,1-1,-1 1,0 0,1 0,-1 0,1 0,-1 0,0 1,1-1,-1 1,0 0,0 0,1 1,-1-1,0 0,0 1,0 0,-1 0,1 0,0 0,-1 0,1 1,-1-1,0 1,1-1,-1 1,-1 0,1 0,0 0,-1 0,1 0,-1 0,0 0,0 1,5 15,-1 0,-1 0,-1 0,0 1,-1 11,-1-14,13 241,-20 254,5-472,-7 83,6-111,0 0,0 0,-1 0,-1-1,0 1,-1-1,0 1,-3 3,7-13,-1 0,1 0,0 0,-1-1,1 1,-1 0,0-1,1 0,-1 1,0-1,0 0,0 0,0 0,0 0,0 0,0-1,0 1,0 0,-1-1,1 0,0 1,0-1,0 0,-1 0,1 0,0-1,0 1,0 0,-1-1,1 0,0 1,0-1,0 0,0 0,0 0,0 0,0 0,1-1,-1 1,0-1,-12-8,1-1,1 0,0 0,0-1,1-1,7 9,-37-42,2-1,2-1,3-2,1-2,3-1,-14-36,42 84,0 0,0 0,0 0,1-1,0 1,0 0,0-1,1 1,0-2,0 6,0-1,1 1,-1-1,1 1,-1 0,1-1,0 1,-1-1,1 1,0 0,0 0,0 0,0-1,0 1,0 0,0 0,1 0,-1 1,0-1,0 0,1 0,-1 1,1-1,-1 1,0-1,1 1,-1-1,1 1,-1 0,1 0,0 0,-1 0,1 0,-1 0,1 0,0 1,165 8,-25 0,52-11,1-8,55-16,-237 25,1 0,-1 1,1 1,-1 0,0 1,1 0,-1 1,0 0,0 2,-1-1,1 1,-1 1,0 0,0 1,-1 0,0 1,0 0,-1 1,5 5,-14-10,-13-9,-29-16,23 10,6 6,-1 0,1 0,-1 1,0 0,0 1,-1 1,1 0,0 1,-1 0,1 1,-1 1,1 0,0 1,-1 0,1 1,0 0,0 1,-8 4,6-1,0 0,0 2,0-1,1 2,0-1,1 2,0 0,1 1,0 0,1 0,0 2,1-1,1 1,-6 12,11-20,1 1,-1-1,2 1,-1 0,1 0,0 0,0 0,1 0,0 0,0 1,1-1,0 0,0 1,1-1,0 0,0 0,0 0,1 1,0-1,1-1,0 1,0 0,0-1,1 1,-1-1,2 0,-1 0,1-1,0 1,0-1,0 0,1 0,-1-1,1 0,1 0,-1 0,0-1,1 1,0-2,-1 1,1-1,1 0,-1 0,0-1,1 0,7 0,1-1,0-1,-1 0,0-2,1 1,-1-2,0 0,-1-1,1 0,-1-1,0-1,0 0,-1-1,1 0,-2-1,0-1,0 0,0 0,8-12,-7 9,0-2,-1 0,-1 0,-1-1,0 0,-1-1,0 0,-2 0,0-1,-1 0,0-1,-2 1,0-1,-1 0,-1 0,-1-1,-4 1,-3 27,-5 30,4 10,2 1,2 0,3 0,1 0,7 39,-6-79,-1 0,1 0,1-1,-1 1,1-1,2 4,-4-11,-1 0,1 0,0 0,-1 1,1-1,0 0,0 0,0 0,-1 0,1 0,0 0,0-1,0 1,0 0,1 0,-1-1,0 1,0-1,0 1,1-1,-1 1,0-1,0 0,1 0,-1 1,0-1,1 0,-1 0,0 0,1 0,-1-1,0 1,0 0,1-1,-1 1,0 0,0-1,1 1,-1-1,0 0,0 0,0 1,0-1,0 0,0 0,0 0,0 0,1-1,9-9,0-1,0 0,-1-1,0 0,-1 0,-1-1,2-4,49-111,-32 66,-2 5,-13 28,1 1,1 0,2 2,16-23,-32 49,0 1,0-1,1 0,-1 1,0-1,1 0,-1 1,0-1,1 1,-1-1,1 1,-1-1,1 1,0-1,-1 1,1 0,-1-1,1 1,0 0,-1-1,1 1,0 0,-1 0,1-1,0 1,0 0,-1 0,1 0,0 0,-1 0,1 0,0 0,0 0,-1 1,1-1,0 0,-1 0,1 1,0-1,-1 0,1 1,-1-1,1 0,0 1,-1-1,1 1,-1-1,1 1,-1-1,1 1,-1 0,0-1,1 1,-1-1,0 1,1 0,-1-1,0 1,0 0,0-1,1 1,10 48,-4 59,-5 1,-6 19,0-5,9 69,-5-192,-1 1,1-1,0 1,0 0,0-1,0 1,0-1,0 1,0-1,1 1,-1 0,0-1,0 1,0-1,0 1,1-1,-1 1,0-1,1 1,-1-1,0 1,1-1,-1 0,0 1,1-1,-1 1,1-1,0 1,9-13,13-37,-19 39,33-77,-8 17,2 0,4 2,2 2,36-47,-67 105,2-1,-1 1,1 0,0 1,1 0,0 0,0 1,0 0,4-1,-11 5,1 1,0 0,0 0,-1 0,1 0,0 0,0 1,0-1,0 1,0 0,0 0,0 0,0 0,0 0,0 1,0-1,0 1,0 0,-1 0,1 0,0 0,0 1,-1-1,1 1,-1-1,1 1,-1 0,0 0,0 0,0 0,0 0,0 1,0-1,0 1,-1-1,1 2,7 13,-1 0,0 0,-2 0,0 1,-1 0,-1 0,-1 1,1 4,3 48,-2 36,-5-86,1 20,-2-22,1 0,1 0,1 0,1 0,5 17,-8-35,0 0,0-1,0 1,1 0,-1-1,0 1,0-1,1 1,-1 0,0-1,1 1,-1-1,0 1,1-1,-1 1,1-1,-1 0,1 1,-1-1,1 0,-1 1,1-1,0 0,-1 1,1-1,-1 0,1 0,0 0,-1 0,1 1,-1-1,1 0,0 0,-1 0,1 0,0 0,-1-1,1 1,0 0,-1 0,1 0,-1-1,1 1,0 0,-1 0,1-1,-1 1,1 0,-1-1,1 1,-1-1,1 1,-1-1,27-28,4-18,-3-2,-2 0,-2-2,11-33,-11 26,65-157,99-218,-180 417,-2 3,0 1,0 1,1-1,0 1,7-7,-13 17,-1 1,0 0,1-1,-1 1,0-1,1 1,-1 0,1-1,-1 1,1 0,-1-1,0 1,1 0,-1-1,1 1,-1 0,1 0,0 0,-1 0,1 0,-1-1,1 1,-1 0,1 0,-1 0,1 0,-1 0,1 1,0-1,-1 0,1 0,-1 0,1 0,-1 1,11 18,-3 36,-8-50,15 208,-9 0,-10 1,-30 199,31-391,3-10,-2 0,1 0,-1 0,-1 0,0 0,-1 0,0-1,-1 0,0 0,-4 5,8-15,1 0,0-1,-1 1,1-1,-1 1,0 0,1-1,-1 0,1 1,-1-1,0 1,1-1,-1 0,0 1,1-1,-1 0,0 0,0 1,1-1,-1 0,0 0,0 0,1 0,-1 0,0 0,0 0,0 0,1-1,-1 1,0 0,1 0,-1-1,0 1,0 0,1-1,-1 1,1-1,-1 1,0 0,0-1,-20-27,-30-79,28 49</inkml:trace>
  <inkml:trace contextRef="#ctx0" brushRef="#br1" timeOffset="-10146.525">5113 3730,'0'0,"0"0,0 0,0 2,1 2,5 4,6 2,9 0,19-1,12 1,21-2,8-3,26-10,2-7,-11-3,-18-1,-15 0,-18 3</inkml:trace>
  <inkml:trace contextRef="#ctx0" brushRef="#br0" timeOffset="-1719.619">0 5099,'4'-2,"1"0,-1 0,1 0,-1 0,1 1,0 0,-1 0,1 0,0 0,2 1,-6 0,32-2,0 1,1 2,-1 2,0 1,24 6,4-1,183 28,314 37,1096 23,-705-89,1778-11,-652-82,-1940 77,927-74,497-43,-438 41,1536-94,-1124 151,-3 105,-987-35,200-22,-550-22,-193 0,0 1,0 0,-1 0,1 0,0-1,0 1,0 0,0 0,0-1,0 1,0 0,-1 0,1-1,0 1,0 0,0 0,0-1,0 1,0 0,0 0,0-1,0 1,0 0,0 0,0-1,1 1,-1 0,0 0,0-1,0 1,0 0,0 0,0 0,1-1,-1 1,0 0,0 0,0 0,0-1,1 1,-1 0,0 0,0 0,1 0,-1 0,0 0,0-1,1 1,-1 0,0 0,0 0,1 0,-1 0,0 0,0 0,1 0,-1 0,0 0,0 0,1 0,-1 0,0 0,0 1,1-1,-21-15,17 14,-11-8</inkml:trace>
  <inkml:trace contextRef="#ctx0" brushRef="#br0" timeOffset="29064.978">9502 5507,'15'0,"0"-2,0 0,-1-1,1-1,-1 0,1-1,-1 0,-1-1,1-1,36-19,35-26,-49 30,412-273,14-7,658-333,118 24,-369 236,15 39,214-22,-442 188,7 28,126 13,1074-73,-1199 141,-486 43,-172 17,29-5,-34 6,0 0,0 0,-1 0,1 0,0 0,-1 0,1-1,0 1,-1 0,1-1,-1 1,1 0,0-1,-1 1,1-1,-1 1,1-1,-1 1,1-1,-1 1,0-1,1 1,-1-1,0 0,1 1,-1-1,0 0,0 1,0-1,1 0,-1 1,0-1,0 0,0 0,0 1,0-1,0 0,0 1,0-1,-1 0,-2-7</inkml:trace>
  <inkml:trace contextRef="#ctx0" brushRef="#br0" timeOffset="29925.065">14101 3725,'27'0,"2"1,0-1,0-2,0-1,0-1,9-4,49-17,-44 11</inkml:trace>
  <inkml:trace contextRef="#ctx0" brushRef="#br0" timeOffset="30424.732">15366 3371,'2'1,"1"1,-1-1,1 1,-1 0,1 0,-1 0,0 0,0 0,0 0,0 0,-1 1,2 1,4 4,55 66,-2 1,-4 4,-3 2,-4 2,25 60,-55-98,29 55,-45-93,2 0,-1 0,1 0,0-1,0 0,1 0,0-1,0 1,0-1,1 0,3 1,-9-5,0 0,1-1,-1 1,0-1,1 1,-1-1,0 0,1 0,-1 1,1-1,-1 0,1 0,-1 0,0-1,1 1,-1 0,1-1,-1 1,0 0,1-1,-1 1,0-1,1 0,-1 0,0 1,0-1,0 0,0 0,0 0,0 0,0 0,0 0,0 0,0-1,-1 1,1 0,0 0,-1-1,1 1,-1 0,1-1,-1 1,0-1,0 1,1-1,2-12,0 1,0-1,-2 0,1-7,-1 11,3-45</inkml:trace>
  <inkml:trace contextRef="#ctx0" brushRef="#br0" timeOffset="30710.199">15967 3145,'-1'8,"-1"-1,0 0,-1 0,1 0,-1 0,0 0,-1 0,0-1,0 0,-1 2,-11 18,-91 196,10 5,9 6,16-45,71-185,-5 11,6-14,0-1,0 1,0 0,0 0,0 0,0 0,0 0,0-1,0 1,0 0,0 0,0 0,0 0,0 0,0 0,0-1,0 1,0 0,-1 0,1 0,0 0,0 0,0 0,0 0,0 0,0-1,0 1,-1 0,1 0,0 0,0 0,0 0,0 0,0 0,-1 0,1 0,0 0,0 0,0 0,0 0,0 0,-1 0,1 0,0 0,0 0,0 0,0 0,0 0,-1 0,1 1,0-1,0 0,0 0,0 0,0 0,0 0,0 0,-1 0,1 0,0 1,0-1,0 0,0 0,0 0,0 0,0 0,0 0,0 1,0-1,0 0,-3-10</inkml:trace>
  <inkml:trace contextRef="#ctx0" brushRef="#br0" timeOffset="31354.345">16408 2671,'0'0,"0"0,0 0,0 0,0 0,0 0,0 0,0 0,0 0,0 0,0 1,0-1,0 0,0 0,0 0,0 0,0 0,0 0,0 0,14 1,25-13,-29 8,1 1,0 0,-1 0,2 1,-1 1,10-1,-19 2,0 0,0 1,0-1,0 1,0-1,0 1,0-1,0 1,-1 0,1 0,0 0,0 0,-1 0,1 0,-1 1,1-1,-1 1,1-1,-1 1,0-1,0 1,0 0,0-1,0 1,0 0,0 0,0 0,-1 0,1 0,-1 0,0 0,1 0,-1 0,0 0,0 0,0 0,0 0,-1 0,1 1,-1 11,0 0,-2 0,1 0,-1-1,-1 1,-1-1,-4 9,-48 93,20-43,34-65,0-2,0 1,0 0,1 0,0 0,0 0,1 0,0 1,1-6,-1 0,1 0,0 0,1-1,-1 1,0 0,0 0,0 0,0-1,1 1,-1 0,0 0,1-1,-1 1,0 0,1 0,-1-1,1 1,-1-1,1 1,0 0,-1-1,2 1,0 0,-1 0,1-1,-1 1,1-1,0 1,-1-1,1 0,0 0,0 0,-1 0,1 0,0 0,-1 0,2 0,162-27,-135 24</inkml:trace>
  <inkml:trace contextRef="#ctx0" brushRef="#br0" timeOffset="33364.977">16872 3559,'1'3,"-1"-1,1 0,-1 0,1 0,0 1,0-1,0 0,0 0,0 0,0 0,1 0,-1-1,1 1,-1 0,1-1,-1 1,1-1,0 1,0-1,0 0,0 0,0 0,0 0,0 0,0 0,1-1,-1 1,0-1,2 1,12 3,1-2,-1 1,15-1,-20-1,93 3,23-5,-119 1,0-1,1 0,-1-1,0 1,0-2,0 1,0-1,0 0,0-1,-1 0,0 0,0-1,0 0,0 0,-1 0,4-5,34-33</inkml:trace>
  <inkml:trace contextRef="#ctx0" brushRef="#br0" timeOffset="33655.558">17176 3289,'11'572,"-11"-549</inkml:trace>
  <inkml:trace contextRef="#ctx0" brushRef="#br0" timeOffset="34624.901">18457 2627,'0'1,"-1"0,1 0,0 0,-1 0,0 0,1 0,-1 0,1 0,-1 0,0 0,0 0,0 0,0 0,1 0,-1 0,0-1,0 1,0 0,-1-1,1 1,0-1,0 1,0-1,0 0,0 1,-1-1,1 0,0 0,0 0,0 0,-2 0,-44 1,39-1,-64-3,22 1,-40 3,77 0,0 0,0 1,0 1,0 0,1 0,-1 1,1 1,0 0,-1 2,4-1,-1 1,2 0,-1 1,1 0,0 0,1 1,0 0,0 0,1 1,0 0,1 0,0 0,0 1,1-1,1 1,0 0,0 4,-8 33,3 1,2 0,1 22,3-31,-2-11,-1 52,5-77,0 1,0-1,1 0,0 0,-1 0,1 0,1 1,-1-1,1-1,-1 1,1 0,0 0,0-1,1 1,-1-1,1 1,-1-3,-1 0,1 0,0 0,-1 0,1-1,0 1,0-1,0 1,-1-1,1 0,0 1,0-1,0 0,0 0,0-1,-1 1,1 0,0 0,0-1,0 1,0-1,-1 0,1 0,0 1,-1-1,2-1,51-33,-40 25,14-11,2 2,0 1,1 2,0 1,25-8,-48 20,1 1,0 0,0 0,1 0,-1 1,0 1,0 0,1 0,-1 1,0 0,0 0,0 1,0 0,0 1,0 0,0 0,-1 1,0 0,0 0,0 1,0 0,-1 1,1 0,-1 0,3 5,-1 0,0 0,0 0,-2 1,1 0,-2 1,1 0,-2 0,0 0,0 0,-1 1,-1 0,-1 0,0 0,0 0,-1 0,-1 5,0 16,-1 0,-2 0,-2 0,-1 0,-1-1,-7 16,4-21,0 0,-2-1,-1-1,-1 0,-2-1,0-1,-2 0,-1-1,-3 2,12-16,0 0,-1 0,0-1,-1-1,0 0,0 0,-1-1,0-1,-6 2,10-4,-1-1,0-1,0 0,0 0,0-1,0 0,0-1,-1 0,1-1,0 0,0 0,0-1,0-1,0 0,2 1,0-1,0 0,0-1,1 0,0 0,-1-1,1 1,1-1,-1-1,1 0,0 0,0 0,1 0,0-1,0 0,0 0,1 0,0-1,0 0,1 1,0-1,0-2,1 2</inkml:trace>
  <inkml:trace contextRef="#ctx0" brushRef="#br0" timeOffset="35115.075">19031 3040,'3'29,"1"0,1 0,2-1,1 0,1-1,1 0,9 15,12 38,-20-46,89 227,-82-221,1-1,3-1,1-1,1-1,12 11,-28-37,1-1,0 0,1 0,-1-1,12 7,-20-14,1 1,-1-1,1 0,0 0,0 0,-1 0,1 0,0 0,0-1,0 1,0-1,0 1,-1-1,1 0,0 1,0-1,0 0,0-1,0 1,0 0,0 0,0-1,0 1,0-1,0 0,0 1,-1-1,1 0,0 0,0 0,-1 0,1-1,-1 1,1 0,-1-1,0 1,1-1,-1 1,0-1,0 1,0-1,1-1,7-24,-2-4</inkml:trace>
  <inkml:trace contextRef="#ctx0" brushRef="#br0" timeOffset="35370.507">19478 3123,'0'1,"-2"2,-1 3,-3 2,-2 5,-3 5,-7 12,-8 18,-10 15,-2 4,2 0,6-4,3-5,4-5,3-4,-2 7,3-7</inkml:trace>
  <inkml:trace contextRef="#ctx0" brushRef="#br0" timeOffset="35873.77">20477 3035,'-3'7,"0"0,0 1,0-1,1 1,0 0,1 0,-1 0,2 0,-1 0,1 0,0 0,1 6,-1 12,-1 14,-2 0,-2 0,-2 0,-1-1,-2 0,-2 0,-5 8,9-28</inkml:trace>
  <inkml:trace contextRef="#ctx0" brushRef="#br0" timeOffset="36084.29">20290 3355,'0'1,"0"3,0 1,0-1,2 2,0-1,3-1,5 0,4 0,4-1,6 1,4-2,4 0,4-1,1 0,2-2,7-4,-4-1</inkml:trace>
  <inkml:trace contextRef="#ctx0" brushRef="#br0" timeOffset="55223.816">16911 6606,'0'1,"-1"0,1 0,-1 1,1-1,-1 0,1 0,-1 0,0 0,0 0,0-1,0 1,1 0,-1 0,0-1,0 1,0 0,-1-1,1 1,0-1,0 1,0-1,-13 11,13-11,1 1,0 0,1-1,-1 1,0-1,0 1,0-1,0 1,0-1,0 1,1 0,-1-1,0 1,0-1,1 0,-1 1,0-1,1 1,-1-1,1 1,-1-1,0 0,1 1,-1-1,1 0,-1 1,1-1,-1 0,1 0,-1 1,1-1,0 0,0 0,15 8,2 0,-1-1,1-1,0-1,0 0,1-2,0 0,6 0,45 1,44-3,-55-1,489-4,139 0,-538 17,-149-13,0 0,0 0,0 0,0 0,0 0,0 0,1 0,-1 0,0 0,0 0,0 0,0 0,0 0,1 0,-1 0,0 0,0 0,0-1,0 1,0 0,0 0,1 0,-1 0,0 0,0 0,0 0,0 0,0 0,0 0,0-1,0 1,1 0,-1 0,0 0,0 0,0 0,0 0,0-1,0 1,0 0,0 0,0 0,0 0,0 0,0-1,0 1,0 0,0 0,0 0,0 0,0 0,0 0,0-1,0 1,0 0,0 0,0 0,-1 0,1 0,0 0,0-1,0 1,0 0,0 0,-12-13,-17-10,-59-36,-3 4,-2 3,-2 5,-93-32,146 63,-1 3,-1 1,0 2,-11 0,184 32,123 37,139 57,-197-56,-168-53,-8-3,-1 2,0-1,0 2,0 0,6 5,-20-10,1 0,-1 0,-1 0,1 0,0 1,0-1,-1 1,1-1,-1 1,0 0,0 0,0 0,0 0,-1 0,1 1,-1-1,0 0,1 1,-2-1,1 1,0 0,-1-1,0 1,1-1,-1 1,-1 0,1-1,-1 4,-4 11,0-1,-1-1,-1 1,0-1,-1 0,-1 0,-1-1,-11 13,-20 24,-36 34,65-74,-75 76,29-31,-14 22,72-79,0 0,0 0,0-1,0 1,0 0,0 0,-1 0,1 0,0-1,0 1,0 0,0 0,0 0,0 0,0-1,-1 1,1 0,0 0,0 0,0 0,0 0,-1 0,1 0,0-1,0 1,0 0,-1 0,1 0,0 0,0 0,0 0,-1 0,1 0,0 0,0 0,0 0,-1 0,1 0,0 0,0 0,0 0,0 1,-1-1,1 0,0 0,0 0,0 0,0 0,-1 0,1 0,0 1,0-1,0 0,0 0,0 0,-1 0,2-3</inkml:trace>
  <inkml:trace contextRef="#ctx0" brushRef="#br0" timeOffset="56068.512">19434 6049,'-2'7,"0"-8,2-18,8 2,1 1,1 0,0 1,1 0,0 0,2 1,-1 1,2 0,0 1,0 0,1 1,0 1,1 0,0 1,1 1,0 0,10-2,-22 8,0 1,0 0,0 0,0 0,0 0,0 1,1 0,-1 0,0 0,0 1,0-1,0 1,0 1,0-1,1 1,-3 0,0 0,0 0,0 0,0 0,-1 0,1 0,-1 1,0-1,1 1,-1 0,0 0,-1 0,1 0,0 0,-1 0,0 0,0 0,0 0,0 1,0-1,-1 1,1-1,-1 2,1 22,0-1,-2 1,-1-1,-1 1,-2-1,0 0,-2 0,-3 5,-19 54,-32 62,1-27,35-73,2 1,-14 43,37-91,0 0,0 0,0 0,0-1,1 1,-1 0,0 0,0 0,0 0,0 0,0 0,0 0,0 0,0 0,0 0,0 0,1 0,-1 0,0 0,0 0,0 0,0 0,0 0,0 0,0 0,0 0,0 0,1 0,-1 0,0 0,0 0,0 0,0 0,0 0,0 1,0-1,0 0,0 0,0 0,0 0,0 0,1 0,-1 0,0 0,0 0,0 0,0 0,0 1,0-1,0 0,0 0,0 0,0 0,0 0,0 0,0 0,0 0,0 0,0 1,0-1,0 0,0 0,0 0,0 0,0 0,0 0,0 0,0 0,-1 0,1 0,13-7,23-20,-17 12,-5 6,0 0,0 1,1 1,0 0,0 1,1 0,0 1,0 1,0 1,0 0,1 1,-1 1,1 0,-1 1,8 2,-12-1,0 2,0-1,0 1,0 1,0 0,-1 1,1 0,-1 1,-1 0,1 1,-1 0,0 0,0 1,-1 0,0 1,-1 0,0 1,0 0,-1 0,5 9,-5-3,0-1,0 1,-2 1,0-1,-1 1,-1 0,0 0,-1 0,-1 0,-1 0,0 0,-3 15,-2 15,-3-1,-2 1,-1-2,-3 1,3-14,0-1,-2-1,-2 0,0-1,-2 0,-1-1,-1-2,-2 1,0-2,-12 9,19-21,0 0,-2 0,1-2,-1 0,-1 0,0-2,-1 0,1-1,-2-1,1 0,-1-2,0 0,0-1,0-1,-1 0,1-2,-1 0,-3-2,18 1,0-1,-1 1,1-1,0-1,0 1,0-1,0 0,1 0,-1 0,-1-1,5 2,0 0,-1 0,1 0,0 0,0 0,0 0,0 0,0 0,0 0,0 0,0-1,0 1,0 0,1-1,-1 1,1-1,-1 1,1-1,-1 1,1-1,0 1,0-1,0 1,0-1,0 1,0-1,0 1,0-1,1 1,-1-1,1 1,-1-1,1 1,-1-1,1 1,4-8</inkml:trace>
  <inkml:trace contextRef="#ctx0" brushRef="#br0" timeOffset="56504.57">20710 5673,'4'-16,"6"19,9 28,-3 25,-2 1,-3 1,-3 0,2 54,-5-49,46 865,-48-871,-1-28,-1 1,-1-1,-1 1,-2 0,-1 0,4-29,0-1,0 1,0-1,0 1,0-1,0 1,0-1,0 1,-1-1,1 1,0-1,0 1,0-1,0 0,-1 1,1-1,0 1,-1-1,1 0,0 1,-1-1,1 1,0-1,-1 0,1 0,-1 1,1-1,0 0,-1 0,1 1,-1-1,1 0,-1 0,1 0,-1 0,-12-13,-6-26,19 38,-18-44</inkml:trace>
  <inkml:trace contextRef="#ctx0" brushRef="#br0" timeOffset="56770.865">20517 6689,'36'-1,"1"-2,0-1,-1-2,30-10,139-49,-105 30,14 2,-83 25</inkml:trace>
  <inkml:trace contextRef="#ctx0" brushRef="#br0" timeOffset="57272.418">21218 6833,'11'-1,"1"-1,0 0,-1-1,0 0,0-1,0 0,0 0,0-1,-1-1,0 0,0 0,0-1,-1-1,16-11,-1-2,-1 0,0-2,2-6,-14 15,0 1,-2-1,0-1,0 0,-2 0,0 0,0-1,-2 0,4-16,-7 28,-1-1,0 0,-1 0,1 0,-1 0,0 0,0 1,0-1,-1 0,0 0,0 0,0 0,0 1,-1-1,0 0,0 1,0-1,0 1,-1 0,0 0,0 0,0 0,0 0,0 1,-1 0,0-1,0 1,0 0,0 1,0-1,0 1,-1 0,1 0,-1 0,-4-1,3 1,-1 1,0-1,1 1,-1 1,0-1,0 1,0 0,1 1,-1-1,0 1,0 1,1-1,-1 1,1 0,-1 1,1 0,0 0,0 0,0 0,1 1,-1 0,1 0,0 1,0 0,0 0,1 0,-1 0,-2 5,-4 5,1 0,1 1,0 0,1 1,0 0,1 0,2 1,-1 0,2 0,0 3,0 15,1 1,1 0,2 0,2 0,2-1,1 1,1-1,3 0,0 0,13 28,-18-55,0-1,0 1,1 0,0-1,1 0,0 0,0-1,0 0,1 0,0 0,1-1,0 0,6 4,-9-7,0-1,-1 0,1 0,0-1,0 1,0-1,0 0,0-1,0 1,0-1,0 0,0 0,1-1,-1 1,0-1,0 0,0 0,0-1,-1 0,1 0,0 0,-1 0,1-1,-1 1,0-1,3-3,4-3,0-1,-1-1,-1 1,1-2,-2 1,0-1,0-1,-1 1,-1-1,0-1,2-6,8-22</inkml:trace>
  <inkml:trace contextRef="#ctx0" brushRef="#br0" timeOffset="57735.447">21703 6336,'6'7,"-1"0,-1 0,1 0,-1 0,0 1,-1-1,0 1,0 0,-1 0,0 1,7 18,86 251,-76-209,-4 0,-2 1,-2 11,-9-62,0-10,-1-1,0 1,-1 0,0 0,0 0,-1-1,-1 10,-4-66,3-25,3-1,3 0,7-33,-7 80,2 0,1 0,1 1,1 0,2 0,0 1,2 0,1 0,0 2,17-22,-25 38,1-1,1 1,-1 1,1-1,1 1,-1 0,1 1,0 0,0 0,0 0,1 1,0 1,0-1,0 2,5-2,-3 2</inkml:trace>
  <inkml:trace contextRef="#ctx0" brushRef="#br0" timeOffset="58443.516">22300 6353,'1'9,"0"1,1-1,0 1,0-1,3 4,6 30,20 137,-3-20,-6 11,-28-254,4-72,4 113,2 0,1 1,3 0,8-28,-14 61,1 0,0 0,1 0,0 0,0 1,0-1,1 1,0 0,4-3,-7 8,-1 0,1 1,-1-1,1 1,0 0,0 0,0-1,-1 1,1 0,0 0,1 1,-1-1,0 0,0 1,0-1,0 1,0 0,1 0,-1 0,0 0,0 0,0 0,1 0,-1 1,0-1,0 1,0 0,0-1,0 1,0 0,0 0,0 1,0-1,-1 0,1 0,0 1,-1-1,1 1,0 0,8 9,0 0,-1 1,0 0,-1 0,0 1,-1 0,-1 1,0-1,-1 1,3 11,7 31,-2 0,-2 9,-2-18,-2-7,-1 0,-2 17,-6-108,-1-36,3 0,5-13,-3 72,2 0,1 1,1-1,1 1,2 0,1 1,1 0,13-24,-21 45,1-1,-1 1,1 0,0 0,1 0,-1 1,1-1,0 1,0 0,0 1,1-1,-4 3,0 0,-1 0,1 1,0-1,0 0,0 1,0 0,0-1,0 1,0 0,0 0,0 0,0 0,0 1,0-1,0 0,0 1,0-1,0 1,0 0,0 0,-1 0,1 0,0 0,0 0,-1 0,1 0,-1 1,1-1,-1 1,0-1,1 1,-1-1,0 1,0 0,0 0,0 0,9 17,0 0,-1 1,-1 0,-1 1,-1-1,-1 1,0 1,-1 7,5 40,-2 68,-8-43,0-91,1-7,-1-3</inkml:trace>
  <inkml:trace contextRef="#ctx0" brushRef="#br0" timeOffset="58937.13">23321 6087,'14'-7,"-15"3,-26 5,13 2,1 0,-1 1,1 1,0 0,1 0,-1 2,-10 6,16-9,1 0,-1 1,1 0,0 0,0 1,1-1,0 1,0 0,0 1,0-1,1 1,0 0,1 0,-2 4,4-8,1 0,-1 0,1 0,0 0,0 0,0 0,0 0,1 0,-1 0,1 0,-1 0,1 0,0 0,1 0,-1-1,0 1,1 0,-1-1,1 1,0-1,0 1,0-1,0 0,0 0,0 0,1 0,-1 0,1-1,1 2,13 8,1-1,0-1,0 0,8 1,9 5,-19-7,-1 1,0 0,-1 1,0 1,-1 0,0 1,0 0,-1 1,0 2,-9-12,0 1,0 0,0 0,-1-1,0 1,0 0,0 1,0-1,-1 0,0 1,1-1,-2 1,1-1,0 1,-1-1,0 1,0-1,0 1,-1-1,1 1,-1-1,0 1,-1-1,1 1,-1-1,1 0,-2 0,1 0,0 0,-1 0,1 0,-1-1,0 1,0-1,-1 0,1 0,-1 0,-3 2,0 1,0-2,-1 1,0-1,0 0,0 0,0-1,-1-1,1 1,-1-1,0 0,3-1,0 0,0 0,0-1,0 0,-1 0,1 0,0-1,0 1,0-1,0-1,0 0,0 1,0-2,1 1,-1-1,-1-1,-11-17,11 7</inkml:trace>
  <inkml:trace contextRef="#ctx0" brushRef="#br0" timeOffset="59405.737">23597 6998,'2'29,"-1"-25,-1 0,1 0,-1 0,0 0,0 0,0 0,0 0,-1 0,0-1,0 1,0 0,0 0,-1-1,1 1,-1 0,0-1,-1 3,-5 3,1-1,-1 1,-1-1,1-1,-1 0,-1 0,1-1,-1 0,0-1,-1 0,1 0,-1-1,-4 1,-30 8,-1-1,-30 2,56-10,-207 27,-230 1,214-18,-539 67,4 37,727-110,-1019 194,855-142,177-52</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2:31.57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0,"0"0,0 0,0 0,0 0,0 0,0 0,0 0,0 0,1 2,2 3,3 5,3 1,3 2,-2-1</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2:40.948"/>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5,"0"-1,1 1,-1-1,1 1,0-1,0 0,0 0,1 0,-1 0,1 0,0 0,2 1,6 11,84 130,-7 5,-7 4,-6 3,50 160,-83-188,-6 1,-5 1,-7 2,-5 1,-6 0,-5 93,-10-113,-6 0,-4 0,-6-1,-16 50,9-71,-4-1,-4-2,-4-1,-4-2,-30 44,61-113,-46 77,-5-2,42-66,-1-2,-1 0,-1-1,-2-1,-17 14,7-15,4-5</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2:40.1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15 0,'-18'26,"-320"451,210-276,-44 103,105-168,6 3,-37 125,65-156,6 2,4 1,5 1,2 23,5 24,6 0,8 0,6-1,7 0,7 0,31 101,-49-237,1 0,1-1,1 0,1-1,1 0,1 1,-8-16,0 0,0 0,1-1,0 1,0-1,0 0,1 0,-1 0,1 0,0-1,0 0,0 0,1 0,-1-1,1 1,-1-1,1-1,0 1,0-1,0 0,-1 0,1-1,0 0,3 0,30-3</inkml:trace>
  <inkml:trace contextRef="#ctx0" brushRef="#br0" timeOffset="3733.95">811 1998,'0'7,"1"-1,1 0,-1 0,1 0,0 0,0 0,0 0,1 0,0-1,2 3,41 59,-25-38,449 590,-389-518,-67-82,43 49,-53-64,0 0,0 0,1 0,0-1,-1 1,1-1,0 0,0-1,1 1,-1-1,1 0,4 1,10-4,-3-6</inkml:trace>
  <inkml:trace contextRef="#ctx0" brushRef="#br0" timeOffset="4087.13">1390 1965,'0'7,"-1"-1,-1 1,0-1,0 1,0-1,0 1,-1-1,-2 3,-9 24,-48 136,-7-3,-7-3,-7-3,-102 144,183-301,-19 23,21-25,-1-1,1 1,0-1,0 0,0 1,-1-1,1 0,0 0,0 1,-1-1,1 0,0 0,-1 1,1-1,0 0,-1 0,1 0,0 1,-1-1,1 0,0 0,-1 0,1 0,-1 0,1 0,0 0,-1 0,1 0,-1 0,1 0,0 0,-1 0,1 0,0 0,-1 0,1-1,-1 1,1 0,0 0,-1 0,1 0,0-1,0 1,-1 0,1-1,0 1,-1 0,1 0,0-1,0 1,0 0,-1-1,1 1,0 0,0-1,0 1,0-1,0 1,0 0,0-1,-1 1,1 0,0-1,0 1,1-1,-1 1,0 0,0-1,0 1,0-1,0-28,2-6</inkml:trace>
  <inkml:trace contextRef="#ctx0" brushRef="#br0" timeOffset="4663.204">1501 906,'3'-3,"0"0,0 1,0 0,0 0,0 0,1 0,-1 0,0 1,1-1,0 1,-1 0,1 0,1 0,-3 1,27-8,0 1,0 1,1 2,18 0,-33 3,0 1,-1 0,1 1,0 1,-1 0,1 1,-1 1,0 0,0 1,4 2,-14-6,-1 1,0 0,0 0,1 0,-1 0,0 0,0 1,-1-1,1 1,-1 0,1 0,-1 0,0 0,0 0,0 1,0-1,-1 1,1-1,-1 1,0 1,0 1,-1-1,1 1,-1-1,-1 1,1 0,-1-1,0 1,0-1,-1 1,1-1,-1 0,-3 5,-7 13,-1-1,-1 0,-1-1,-1 0,-8 7,21-25,-35 40,17-21,2 0,1 1,0 1,-1 6,19-30,-1 1,1 0,-1 0,0 0,1 0,0 0,-1 0,1 0,0 0,-1 1,1-1,0 0,0 0,0 0,0 0,0 0,0 0,0 0,0 1,1-1,-1 0,0 0,1 0,-1 0,0 0,1 0,0 1,1-1,-1 0,1 1,0-1,-1 0,1 0,0 0,0 0,0 0,0 0,0-1,0 1,0-1,0 1,1-1,12 2,0-1,0-1,0 0,4-2,-10 2,139-11,71-17,-170 20</inkml:trace>
  <inkml:trace contextRef="#ctx0" brushRef="#br0" timeOffset="5114.985">3047 1822,'1'22,"1"0,1 0,2 2,6 58,-7 4,-4-1,-3 1,-10 50,12-128,1-4,-1 1,1-1,-1 0,0 1,0-1,-1 0,1 0,-1 0,0 0,0 0,0 0,-1-1,1 1,1-4,1 0,0 1,-1-1,1 0,-1 0,1 0,-1 0,1 0,0 0,-1 0,1 0,-1 0,1 0,-1 0,1 0,-1 0,1 0,0 0,-1-1,1 1,-1 0,1 0,0 0,-1-1,1 1,0 0,-1-1,1 1,0 0,-1-1,1 1,0 0,0-1,-1 1,1 0,0-1,0 1,0-1,0 1,-1 0,1-1,0 1,0-1,0 1,0-1,0 1,0-1,0 1,-6-17</inkml:trace>
  <inkml:trace contextRef="#ctx0" brushRef="#br0" timeOffset="5320.117">2870 2170,'0'2,"3"3,3 5,2 3,3 2,7 0,8-2,6-4,7-1,8-3,4-2,14-6,5-4,1-4,9-6,-8 0</inkml:trace>
  <inkml:trace contextRef="#ctx0" brushRef="#br0" timeOffset="5922.118">4206 1579,'39'-23,"-11"7,1 1,0 2,1 0,1 2,0 2,0 1,1 1,0 2,0 1,0 1,1 2,-1 1,5 2,-28-1,-1-1,1 2,-1-1,0 1,0 1,0-1,0 1,0 1,-1-1,1 1,6 5,-11-6,1 0,-1 0,0 0,0 1,0-1,-1 1,1 0,-1 0,0-1,0 1,0 1,0-1,-1 0,0 0,1 1,-2-1,1 1,0-1,-1 1,0-1,0 1,0-1,-1 3,-3 16,-1-1,-1 1,0-1,-2-1,0 1,-2-2,0 1,-2-1,0-1,-2 2,-21 28,-3-2,-1-2,-15 11,-52 43,-63 41,55-47,-50 57,155-141,-37 41,44-47,0-1,0 1,1-1,-1 1,1 0,-1 0,1 0,0 0,0 0,0 0,0 0,1 0,-1 0,1 0,0 0,0 0,0 0,0 3,1-5,0 1,0-1,0 1,-1-1,1 1,1-1,-1 0,0 0,0 1,0-1,1 0,-1 0,0 0,1 0,-1 0,1-1,-1 1,1 0,0-1,-1 1,1-1,0 0,0 1,44 4,-39-4,236 5,26-12,-222 5,-14 0,-1-1,0-2,1-1,-2-1,1-2,-1-1,0-1,-1-2,22-12,-20 6</inkml:trace>
  <inkml:trace contextRef="#ctx0" brushRef="#br0" timeOffset="6214.412">5437 1982,'1'5,"-1"0,1 0,1 1,-1-1,1 0,-1 0,2-1,-1 1,0 0,1-1,1 3,41 52,-19-26,142 230,-76-112,13 3,-91-135,1-1,1 0,2 0,-14-13,1-1,0 1,0-1,1-1,-1 1,1-1,-1 0,1 0,0-1,0 1,0-1,1-1,3 2,-7-3,-1 0,1 0,-1 0,1-1,-1 1,1-1,-1 1,0-1,1 0,-1 0,0 0,0 0,1 0,-1 0,0-1,0 1,0-1,-1 1,2-2,17-18</inkml:trace>
  <inkml:trace contextRef="#ctx0" brushRef="#br0" timeOffset="6476.564">5918 1899,'0'2,"0"4,-2 4,-2 2,-1 3,-5 5,-15 20,-16 18,-13 16,-20 18,-17 17,0-4,9-13,13-17,5-8,14-16</inkml:trace>
  <inkml:trace contextRef="#ctx0" brushRef="#br0" timeOffset="7134.064">7066 2252,'1'0,"2"3,1 1,0 0,5 0,5 0,6-1,9-1,9 0,10-1,5 0,3-2,2-2,-1-2,-2-4,7-7,-7-2</inkml:trace>
  <inkml:trace contextRef="#ctx0" brushRef="#br0" timeOffset="7498.73">8402 1496,'0'1,"0"0,1-1,-1 1,0 0,1 0,-1-1,0 1,1 0,-1-1,1 1,-1 0,1-1,-1 1,1-1,0 1,-1 0,1-1,0 0,-1 1,1-1,0 1,0-1,-1 0,1 0,0 1,0-1,0 0,0 0,-1 0,1 0,0 0,0 0,0 0,-1 0,1 0,1-1,39-4,-32 4,89-9,0 5,18 4,-8 0,-107 1,46-5,-46 5,1-1,0 1,0-1,-1 1,1-1,0 0,-1 1,1-1,-1 0,1 0,-1 0,0-1,1 1,-1 0,0 0,0-1,1 1,-1-1,0 1,-1-1,1 1,0-1,0 0,2-14</inkml:trace>
  <inkml:trace contextRef="#ctx0" brushRef="#br0" timeOffset="7981.16">8380 1490,'-2'3,"-1"-1,1 1,0 0,0 0,0-1,0 1,0 1,0-1,1 0,0 0,0 1,-3 3,3-6,-39 74,4 1,-2 12,29-64,1-1,1 1,1 0,2 0,0 1,1 0,2-1,0 1,3 17,-2-38,1 1,0-1,0 0,0 1,1-1,0 0,-1 0,2 0,-1 0,0 0,1 0,-1-1,1 1,0-1,0 0,1 1,-1-2,1 1,-1 0,1-1,0 1,0-1,0 0,0 0,0-1,1 1,-1-1,0 0,1 0,17 3,1-1,-1-1,1-1,0-1,9-1,2 0,16 0,38 0,-1 4,59 9,-122-8,-1 0,1 1,-1 1,0 1,0 2,-1 0,0 1,-1 1,0 1,-1 1,0 1,0 1,-13-10,-1 1,0-1,0 1,-1 0,0 0,0 1,0 0,-1 0,1 0,-2 0,1 0,-1 1,0 0,-1 0,0 0,0 0,-1 0,0 0,0 0,-1 0,0 0,0 0,-1 1,0-1,-1 0,1 0,-2 0,1-1,-1 1,0 0,-1-1,1 0,-2 0,1 0,-1 0,0-1,0 1,-1-1,1-1,-1 1,-1-1,-5 4,-6 3,0 0,0-2,-1 0,-1-1,1-1,-1-1,-1-1,1 0,-1-2,0 0,-5-1,-48 3,-1-3,-38-4,89 0,-50-1</inkml:trace>
  <inkml:trace contextRef="#ctx0" brushRef="#br0" timeOffset="9499.643">1578 3704,'165'-12,"-27"0,883 3,-496 12,1389-28,-1043 19,691-34,-1495 35,981-52,-501 28,-541 28,1 1,-1-1,0 0,0-1,0 0,0 0,5-2,-4 0</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2:38.810"/>
    </inkml:context>
    <inkml:brush xml:id="br0">
      <inkml:brushProperty name="width" value="0.05" units="cm"/>
      <inkml:brushProperty name="height" value="0.05" units="cm"/>
      <inkml:brushProperty name="color" value="#004F8B"/>
      <inkml:brushProperty name="ignorePressure" value="1"/>
    </inkml:brush>
  </inkml:definitions>
  <inkml:trace contextRef="#ctx0" brushRef="#br0">2228 979,'2'-5,"0"1,1-1,0 1,0 0,0 0,0 0,0 0,1 1,0 0,0-1,0 1,0 0,55-33,-53 33,32-18,0 1,2 2,0 2,1 2,1 2,6 0,-29 8,0 1,1 1,-1 0,1 2,-1 0,0 2,1 0,-1 1,0 0,0 2,0 0,-1 2,0 0,16 8,-28-11,1-1,-1 1,0 0,0 1,0-1,0 1,-1 0,0 1,0 0,0-1,-1 1,0 1,0-1,0 1,-1-1,0 1,1 4,-1 0,-1 0,0 0,-1 0,-1 1,0-1,0 0,-1 0,0 0,-1 0,0 0,-2 4,-5 15,-2 0,-1 0,-1-2,-1 1,-2-2,-1 0,-1 0,-1-2,-1-1,-2 0,0-1,-1-2,-17 12,-26 18,-3-3,-2-3,-2-4,-46 19,79-41,17-10,1 2,1 0,0 2,-9 7,29-20,1 0,0 0,0 0,0 0,0 0,0 0,0 0,0 0,0 0,0 0,0 0,0 0,-1 1,1-1,0 0,0 0,0 0,0 0,0 0,0 0,0 0,0 0,0 1,0-1,0 0,0 0,0 0,0 0,0 0,0 0,0 0,0 1,0-1,0 0,0 0,0 0,0 0,1 0,-1 0,0 0,0 0,0 0,0 1,0-1,0 0,0 0,0 0,0 0,0 0,0 0,1 0,-1 0,0 0,0 0,0 0,0 0,0 0,0 0,0 0,1 0,-1 0,0 0,0 0,0 0,0 0,0 0,15 2,18-2,-32 0,58-2,1 3,-1 2,1 2,-1 4,-1 2,0 2,-1 3,0 2,35 18,-76-28,0 0,0 2,0 0,-1 0,-1 1,0 1,0 1,-2 0,1 1,-2 0,1 0,2 7,-7-8,0 0,0 1,-1 0,-1 0,-1 0,0 0,0 1,-2 0,0 0,0-1,-1 1,-1 0,-1 0,0 0,-2 5,-2 8,-2-1,-1 1,-1-2,-1 1,-2-1,0-1,-2 0,-1-1,0 0,-2-2,-1 1,0-2,-2-1,0 0,-2-1,-19 12,10-9,-1-1,-1-1,-1-2,-1-1,0-2,-1-2,-1-1,0-2,-1-1,1-2,-1-1,-12-2,35-3,0-1,0 0,-1-2,1 1,0-2,0 0,0-1,-4-2,14 5,1-1,0 1,0-1,0 0,0-1,1 1,-1 0,1-1,-1 0,1 0,0 0,0 0,0-1,0 1,1-1,-1 0,1 1,0-1,0 0,0 0,1-1,0 1,0 0,0 0,0-1,0 1,1-1,0 1,0 0,0-2,2-11,0 1,1-1,6-14,2-5</inkml:trace>
  <inkml:trace contextRef="#ctx0" brushRef="#br0" timeOffset="458.702">3829 1950,'2'7,"0"-1,1 1,-1-1,1 1,0-1,1 0,0 0,0 0,0-1,0 1,1-1,0 0,4 2,5 9,206 225,28 33,-185-198,-4 4,36 63,-90-135,-4-5,0-1,0 1,1-1,-1 1,1-1,-1 0,1 0,0 0,0 0,0 0,0 0,1 0,-1-1,0 1,1-1,0 1,8 0</inkml:trace>
  <inkml:trace contextRef="#ctx0" brushRef="#br0" timeOffset="776.235">4740 1807,'-3'7,"-1"0,1 0,-1-1,0 1,0-1,-1 0,0 0,-3 3,-14 18,-161 222,18-29,-87 163,243-368,-30 58,36-67,1 1,0-1,0 1,0-1,1 1,0 0,0 0,0-1,1 1,0 4,4 9</inkml:trace>
  <inkml:trace contextRef="#ctx0" brushRef="#br0" timeOffset="10056.728">1742 3684,'5'3,"0"-1,0 0,0 0,1-1,-1 1,0-1,1 0,-1 0,1-1,-1 0,1 0,-1 0,3-1,10 2,257 1,161-23,274-51,-449 43,32 11,-148 12,71-15,-160 5,-33 6</inkml:trace>
  <inkml:trace contextRef="#ctx0" brushRef="#br0" timeOffset="12833.279">2206 123,'-50'2,"-1"2,1 2,-47 13,-18 10,-7 8,35-8,1 4,2 3,2 4,1 4,3 3,1 4,3 2,2 4,3 3,-21 27,-7 18,6 3,5 5,4 3,5 3,6 4,5 2,6 4,6 1,-12 54,42-101,4 0,3 2,4-1,4 2,4 0,3 0,4-1,4 1,3-1,4 0,7 10,1-8,4 0,5-1,2-2,5-2,3-1,3-1,4-3,4-2,2-2,35 34,19 7,4-5,5-5,4-5,5-5,3-5,4-7,4-5,3-6,136 48,-145-72,1-5,3-5,0-7,2-5,1-7,1-5,0-7,0-5,0-7,-1-5,41-13,-80 4,-1-4,-1-4,-2-5,-1-3,-1-5,-3-3,-1-5,22-19,-21 7,-3-4,-2-4,-4-3,-3-3,-3-4,-4-3,35-56,-40 43,-3-3,-5-2,-4-3,-5-2,-4-2,-5-2,-5-1,-5-2,-4-1,-6-1,-4-8,-4-12,-7 1,-5-1,-6 0,-6 1,-6 1,-6 0,-13-27,10 61,-5 2,-3 1,-5 2,-4 1,-4 3,-4 2,-3 2,-4 3,-56-57,47 66,-3 3,-4 3,-2 4,-3 3,-3 3,-1 4,-3 5,-8 0,-4 4,-1 5,-2 4,-2 4,-1 5,0 5,-2 4,-42 2,0 8,0 7,1 6,-1 7,-101 24,22 10,2 10,-131 55,180-49</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2.4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366 0,'-1'17,"0"-1,-2 0,1 0,-2 0,0 0,-6 13,-44 92,32-74,-19 42,-13 22,6 3,4 2,3 13,31-92,1 0,3 0,1 0,1 1,2 0,2 0,1 0,3-1,0 1,3-1,1 0,4 10,-1-14,1-1,1-1,5 6,-13-27,1-1,0 1,0-1,0-1,1 1,1-1,0 0,0-1,0 1,1-2,8 6,-13-10,0 0,0-1,1 1,-1-1,1 0,-1 0,1-1,0 1,-1-1,1 0,-1 0,1-1,0 1,-1-1,4-1,22-5</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3:11.55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46 354,'-1'24,"-1"-1,-1 1,-1-1,-1 0,-1 0,-5 9,-17 42,-12 18,0-1,39-90,1 0,-1 0,1 0,-1 1,1-1,-1 0,1 0,-1 0,1 0,0 1,0-1,0 0,0 0,0 1,0-1,0 0,0 0,0 1,1-1,-1 0,0 0,1 0,-1 0,1 1,-1-1,1 0,-1 0,1 0,0 0,0 0,0 0,-1-1,1 1,0 0,0 0,0-1,0 1,0 0,0-1,1 1,-1-1,0 1,0-1,0 0,0 1,1-1,-1 0,1 0,9 1,1 0,0-1,-1 0,1-1,4-1,11 0,125 2,-22 0,46-9,-173 8,-1 1,1-1,0 0,-1 0,1 0,-1-1,0 1,1-1,-1 1,0-1,0 0,0 0,0 0,0 0,0 0,0 0,-1 0,1-1,-1 1,0 0,0-1,1 0,-2 1,1-1,0 0,0 1,-1-1,0 0,4-16,-1 0,-1-1,-1-17,0 15,2-39,-1-1</inkml:trace>
  <inkml:trace contextRef="#ctx0" brushRef="#br0" timeOffset="309.035">544 0,'-14'131,"10"-62,-15 610,23-184,-2-483,3-16,6-19,-11 23,11-31</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4.40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2'0,"0"0,1 0,0 0,-1 1,1 1,-1 0,9 3,-18-4,-1 0,0 0,0 0,0 0,1 0,-1 0,0 1,0-1,-1 1,1-1,0 1,0 0,-1 0,1 0,-1 0,0 0,1 0,-1 0,0 0,0 1,-1-1,1 0,0 0,-1 1,1-1,-1 1,0-1,0 0,0 1,0-1,0 1,0-1,-1 1,1-1,-1 0,1 1,-2 1,-4 13,0-1,-2 1,0-1,0 0,-2-1,0 0,0-1,-5 4,-38 58,53-76,0 1,0-1,0 0,-1 1,1-1,0 0,0 1,0-1,0 0,0 1,0-1,0 0,0 1,-1-1,1 1,0-1,1 0,-1 1,0-1,0 1,0-1,0 0,0 1,0-1,0 0,1 1,-1-1,0 0,0 1,0-1,1 0,-1 1,0-1,0 0,1 0,-1 1,18 5,29-4,-39-3,-6 1,94 1,41-7,-91 1</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5.42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9 0,'-6'8,"1"1,0 0,0 0,1 0,0 0,1 1,0 0,1-1,-1 1,1 9,-4 6,3-10,-22 92,2 22,19-98,1 0,1 1,2 0,1-1,2 1,3 16,-4-36,1 0,1-1,-1 1,2-1,0 0,0 0,1-1,0 1,1-1,0-1,0 1,1-1,1 0,-1-1,1 0,9 6,-10-9,0-1,0 1,1-2,-1 1,1-1,0 0,0-1,0 0,0 0,1-1,-1 0,0-1,1 0,-1 0,0-1,1 0,-1-1,0 0,0-1,0 1,7-5,-6 3,0-1,-1-1,0 1,0-1,0-1,-1 0,0 0,0-1,-1 0,0 0,-1 0,1-1,-1 0,-1-1,0 0,-2 5,0 0,-1 0,0 0,0 0,-1-1,1 1,-1-1,0 1,-1-1,1 0,-1 1,0-1,-1 0,1 1,-1-1,0 1,0-1,-1 1,0-1,0 1,0 0,0 0,-1 0,0 0,0 0,-1 1,1-1,-1 1,-1-2,2 4,1-1,-1 1,0 0,0 0,0 0,0 0,0 0,-1 1,1 0,-1-1,1 1,-1 0,1 1,-1-1,1 1,-1-1,0 1,1 0,-2 0,-1 1,0 0,0 1,-1-1,1 1,1 1,-1-1,0 1,0 0,1 0,0 0,-1 1,-2 2,0 0,1 0,0 1,0 0,0 0,1 1,0 0,0 0,1 0,0 1,1 0,0 0,0 0,-1 5,4-11,1 1,-1-1,0 0,1 1,0-1,0 0,0 1,0-1,1 0,-1 1,1-1,0 0,0 0,0 1,1-1,-1 0,0 0,1 0,0-1,0 1,0 0,0-1,1 2,1-1,1 0,-1 0,0 0,1-1,-1 0,1 1,0-2,-1 1,1-1,0 1,0-1,0-1,0 1,5-1,28 1</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5.68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3,'1'11,"0"-1,1 1,0-1,0 0,1 1,1-1,-1-1,2 1,0 0,0-1,0 0,6 7,14 16,0-1,23 20,-29-32,35 37,31 23,-66-63,0-1,1-1,0-1,1-1,0 0,22 7,-40-18,-1 0,1 0,-1 0,1 0,0-1,-1 1,1-1,0 0,0 0,-1 0,1 0,0 0,-1 0,1-1,0 1,-1-1,1 0,0 0,-1 0,1 0,-1 0,2-2,12-10</inkml:trace>
  <inkml:trace contextRef="#ctx0" brushRef="#br0" timeOffset="297.348">321 1,'0'1,"0"0,-2 2,-2 3,-2 6,-2 7,-7 11,-12 15,-6 7,1 2,3-2,4-4,3-4,4-6,5-6,3-1,5-6</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4.671"/>
    </inkml:context>
    <inkml:brush xml:id="br0">
      <inkml:brushProperty name="width" value="0.05" units="cm"/>
      <inkml:brushProperty name="height" value="0.05" units="cm"/>
      <inkml:brushProperty name="color" value="#004F8B"/>
      <inkml:brushProperty name="ignorePressure" value="1"/>
    </inkml:brush>
  </inkml:definitions>
  <inkml:trace contextRef="#ctx0" brushRef="#br0">211 1,'-4'45,"-1"0,-2-1,-2 1,-15 40,3-3,-8 40,25-105</inkml:trace>
  <inkml:trace contextRef="#ctx0" brushRef="#br0" timeOffset="267.327">1 216,'0'1,"0"0,1 2,0 1,2 0,4 4,6 2,6 1,6 0,6 0,5-2,6-3,3-4,-1-4,9-5,-5-3</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3.619"/>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5'4,"-1"0,0 0,0 0,0 0,-1 1,1 0,-1 0,0 0,-1 0,1 0,-1 2,16 24,38 52,4-2,4-4,3-2,17 11,-73-75,1-1,0 0,1-1,0-1,1 0,0 0,12 3,-1-3</inkml:trace>
  <inkml:trace contextRef="#ctx0" brushRef="#br0" timeOffset="283.66">298 28,'-1'5,"0"0,-1 0,0 0,0 0,0-1,0 1,-1-1,0 1,-2 2,-5 8,-69 136,-45 127,112-253,8-21</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2.85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34 28,'24'2,"-1"0,0 1,14 5,43 5,-58-11,99 5,-106-7,0 0,0-2,0 0,0 0,-1-1,12-5,-23 7,-1 0,1 0,-1 0,0 0,0-1,1 1,-1-1,0 1,0-1,-1 0,1 0,0 0,-1 0,1 0,7-13</inkml:trace>
  <inkml:trace contextRef="#ctx0" brushRef="#br0" timeOffset="518.099">183 1,'-17'20,"0"2,2-1,0 2,2 0,0 1,-8 23,-4 20,-17 67,41-131,0 0,0 0,1 0,-1 0,1 1,0-1,0 0,0 0,0 1,0-1,1 0,-1 0,1 0,0 0,0 0,0 0,0 0,1 0,-1 0,2 2,0-2,0 0,1 1,-1-1,1-1,-1 1,1 0,0-1,0 0,0 0,0 0,1 0,-1 0,2-1,16 4,0-1,1 0,0-2,-1-1,11-1,-19 0,-9 0,37 0,-1 2,1 1,-1 3,34 8,-63-11,-1 1,0 0,0 1,-1 0,1 1,-1 0,0 0,-1 1,1 1,-4-3,-1 0,0 0,-1 0,1 1,-1 0,0 0,-1 0,0 0,0 1,0-1,0 1,-1 0,0-1,-1 1,1 5,-1-4,0 0,0 1,-1-1,-1 1,1-1,-1 1,-1-1,0 1,0-1,0 0,-1 0,0 0,-1 0,0-1,-1 2,-2 1,0 1,-1-2,-1 1,1-1,-2 0,1-1,-1 0,0 0,-9 4,-1 0,-1-2,0 0,0-1,-1-2,0 0,0-1,-1-1,0-1,1-1,-1-1,-2-1,17-1,-1 0,1-1,0 0,0 0,0-1,0 0,0-1,0 1,1-1,-1-1,1 1,-1-1,-1-3,3 3,1 0,1-1,-1 1,1-1,0 0,0-1,0 1,1-1,-1 0,1 0,1 0,-1 0,1 0,0 0,1-1,-1-4,-3-18</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53.937"/>
    </inkml:context>
    <inkml:brush xml:id="br0">
      <inkml:brushProperty name="width" value="0.05" units="cm"/>
      <inkml:brushProperty name="height" value="0.05" units="cm"/>
      <inkml:brushProperty name="color" value="#E71224"/>
      <inkml:brushProperty name="ignorePressure" value="1"/>
    </inkml:brush>
  </inkml:definitions>
  <inkml:trace contextRef="#ctx0" brushRef="#br0">134 139,'-3'26,"-1"1,-1-1,-1-1,-1 1,-2-1,-7 17,2-6,6-14,-42 106,50-127,0-1,-1 1,1-1,0 1,0-1,0 1,0-1,-1 1,1-1,0 1,0-1,-1 0,1 1,0-1,-1 1,1-1,0 0,-1 1,1-1,0 0,-1 0,1 1,-1-1,1 0,-1 0,1 0,-1 1,0-1,-1-4</inkml:trace>
  <inkml:trace contextRef="#ctx0" brushRef="#br0" timeOffset="588.354">354 84,'23'-12,"0"0,1 2,0 0,0 2,1 1,0 1,1 1,21-1,-15 3,-6 1,0 0,0 2,0 0,-1 2,18 3,-40-4,1 0,-1 0,0 0,0 0,0 0,0 0,0 1,-1 0,1-1,0 1,-1 0,1 0,-1 1,0-1,0 0,1 1,-1-1,-1 1,1 0,0 0,-1-1,0 1,1 0,-1 0,0 1,0-1,-1 0,1 0,-1 0,0 0,1 1,-1-1,-1 0,1 0,0 1,-2 6,0-1,0 1,0-1,-1 1,-1-1,0 0,0 0,-1-1,0 1,0-1,-1 1,-28 31,-2-1,-1-2,-2-2,-3 0,-69 65,109-99,1 0,-1 0,1 0,0 0,0 0,-1 0,1 0,0 1,0-1,0 0,1 1,-1-1,0 1,0-1,1 1,-1-1,1 1,-1 0,1-1,0 1,-1 0,1-1,0 1,0-1,0 1,1 0,-1-1,0 1,1 0,1 1,0-1,1 0,-1 0,1 0,0 0,0 0,0 0,0-1,0 1,0-1,0 0,0 0,0 0,1-1,-1 1,73 18,0-4,1-3,1-3,40-2,-45-7</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3:26.221"/>
    </inkml:context>
    <inkml:brush xml:id="br0">
      <inkml:brushProperty name="width" value="0.05" units="cm"/>
      <inkml:brushProperty name="height" value="0.05" units="cm"/>
      <inkml:brushProperty name="color" value="#004F8B"/>
      <inkml:brushProperty name="ignorePressure" value="1"/>
    </inkml:brush>
    <inkml:brush xml:id="br1">
      <inkml:brushProperty name="width" value="0.05" units="cm"/>
      <inkml:brushProperty name="height" value="0.05" units="cm"/>
      <inkml:brushProperty name="color" value="#E71224"/>
      <inkml:brushProperty name="ignorePressure" value="1"/>
    </inkml:brush>
  </inkml:definitions>
  <inkml:trace contextRef="#ctx0" brushRef="#br0">1 4737,'0'0,"0"0,0 2,0 0,2 4,5 2,5 2,6-2,18-2,10-3,4-2,-1-4,6-15,-7-5</inkml:trace>
  <inkml:trace contextRef="#ctx0" brushRef="#br0" timeOffset="580.832">900 4445,'0'-2,"-1"0,0 0,0 1,0-1,0 0,0 1,0-1,0 0,0 1,0 0,-1-1,1 1,-1 0,1 0,-1-1,1 1,-1 0,-32-20,30 19,-15-9,0 2,-1 0,0 1,0 0,-1 2,0 1,0 0,0 2,-1 0,-12 1,31 2,0 0,0 0,1 0,-1 0,0 1,0 0,0-1,1 1,-1 0,0 0,1 0,-1 0,1 1,-1-1,1 1,0 0,-2 1,2-1,1 0,0-1,0 1,0 0,0 0,1 0,-1-1,0 1,1 0,0 0,-1 0,1 0,0 0,0 0,0 0,0 0,0 1,0-1,1 0,1 8,1-1,1 1,0-1,0 1,0-1,1-1,1 1,4 6,39 47,3-3,25 21,-29-31,-1 1,-3 3,13 24,-52-70,-1 0,0 0,0 0,-1 0,0 1,0 0,-1 0,1-1,-2 1,1 0,-1 1,-1 3,0-7,0-1,-1 0,0 0,1 0,-2 0,1 0,0 0,-1 0,0-1,1 1,-2 0,1-1,0 1,-1-1,1 0,-1 0,0 0,0 0,0 0,-1-1,1 0,-1 1,1-1,-1 0,0 0,-7 2,0 0,0 0,0-1,-1 0,1-1,-1 0,1-1,-1-1,0 0,1 0,-1-1,0 0,-10-4,8 3,1-2,-1 0,1 0,0-2,0 1,0-2,1 1,0-2,0 0,1 0,-5-5,13 10,0 1,1-1,-1 0,1 0,-1 0,1 0,0 0,0-1,1 1,-1 0,1-1,-1 0,1 1,0-1,0 0,1 1,-1-1,1 0,0 0,0 1,0-4,2 1,-1 0,1 0,0 0,1 0,-1 1,1-1,0 0,1 1,-1 0,1 0,0 0,2-2,15-12,0-1,1 2,1 1,1 1,5-2,17-10,-17 12,-1-1,-1-2,0 0,-2-2,0 0,-1-2,2-5,-5 1</inkml:trace>
  <inkml:trace contextRef="#ctx0" brushRef="#br0" timeOffset="952.628">1066 3859,'1'6,"1"0,0 0,0 0,1 0,-1 0,1-1,0 1,1-1,-1 0,1 0,4 4,7 11,24 38,-3 2,-2 2,-3 1,-3 1,14 52,-31-78,-1 0,-2 1,-2 0,-2 0,-1 0,-2 1,-2-1,-1 1,-2-1,-2 0,-2 0,1-7,-2-1,-2 1,0-2,-2 0,-1 0,-2-2,-1 0,-18 24,16-35,18-16,1-1,0 0,-1 0,1 0,-1 0,1 1,-1-1,1 0,-1 0,1 0,0 0,-1 0,1 0,-1 0,1-1,-1 1,1 0,0 0,-1 0,1 0,-1 0,1-1,-1 1,1 0,0 0,-1-1,1 1,0 0,-1-1,0-2,-1 1,1-1,0 0,0 0,0 0,0 0,0 0,1 0,0-1,-1 1,1 0,0-1,0-21</inkml:trace>
  <inkml:trace contextRef="#ctx0" brushRef="#br1" timeOffset="23235.003">3655 404,'-2'0,"0"0,-1 0,1 1,0-1,0 1,-1-1,1 1,0 0,0 0,0 0,0 0,0 1,0-1,1 0,-2 1,3-1,0-1,-1 0,1 1,0-1,-1 1,1-1,0 0,0 1,-1-1,1 1,0-1,0 1,0-1,0 0,-1 1,1-1,0 1,0-1,0 1,0-1,0 1,0-1,0 1,1-1,-1 1,0-1,0 1,18 10,53 11,72 11,-109-27,0-2,1-1,-1-2,1-1,14-3,0-3</inkml:trace>
  <inkml:trace contextRef="#ctx0" brushRef="#br1" timeOffset="24013.718">4655 320,'0'-1,"0"0,1-1,-1 1,1 0,0-1,0 1,-1 0,1 0,0 0,0-1,0 1,0 0,0 0,0 1,0-1,1 0,-1 0,0 0,0 1,1-1,-1 1,49-21,-21 13,0 1,19-2,-44 8,40-4,37-1,-69 6,0 0,-1 1,1 0,-1 1,1 0,-1 1,1 0,-1 1,6 3,-15-6,0-1,0 1,0 0,0 1,0-1,0 0,-1 0,1 1,-1-1,1 1,-1 0,1-1,-1 1,0 0,0 0,0-1,0 1,0 0,0 0,0 0,-1 1,1-1,-1 1,0 0,0 0,0 0,-1 0,1 0,-1 0,0 0,0 0,0 0,0 0,-1-1,1 1,-1 0,0-1,-1 3,-8 8,-1-1,0 0,0 0,-1-2,-5 4,-30 22,-1-3,-1-2,-2-2,0-2,-2-2,-1-3,-9 0,38-17,0-2,-23 2,122-8,-1 4,29 5,-65-2,0 2,0 1,-1 1,0 3,25 10,-53-18,0 0,-1 0,0 0,1 1,-2 0,1 0,0 1,-1 0,0 0,0 0,0 0,-1 1,1 0,-1 0,-1 0,3 4,-4-4,-1-1,1 0,-1 1,0-1,0 1,-1 0,1-1,-1 1,-1 0,1-1,-1 1,0-1,0 1,0-1,-1 1,0-1,0 0,-1 0,1 0,-1 0,-1 1,-6 8,0-1,-1 0,0 0,-1-1,-1-1,0 0,-1 0,1-2,-2 0,1 0,-2-1,-13 5,14-7,-1 1,-1-2,1 0,-1-1,0-1,0 0,0-2,0 0,0 0,0-2,0 0,-12-3,25 4,1-1,0 1,-1-1,1 0,0 0,0-1,0 1,0-1,0 1,0-1,0 0,0 0,1 0,-1-1,1 1,0-1,-1 1,1-1,0 0,1 1,-1-1,0 0,0-3,0 0,1 1,1-1,-1 0,1 1,0-1,0 0,1 1,-1-1,1 0,1 1,-1-1,1 1,1-4,9-22</inkml:trace>
  <inkml:trace contextRef="#ctx0" brushRef="#br1" timeOffset="25133.05">6063 0,'0'1,"1"0,0-1,-1 1,1-1,0 1,-1-1,1 1,0-1,0 1,-1-1,1 0,0 0,0 1,0-1,-1 0,1 0,0 0,0 0,0 0,0 0,0 0,-1 0,2 0,30 0,-24 0,17-1,92 5,-103-3,-1 1,1 0,0 1,-1 1,0 0,0 1,3 2,-13-6,-1 0,0 0,1 0,-1 1,0-1,0 1,0-1,0 1,0 0,-1 0,1-1,0 1,-1 1,1-1,-1 0,0 0,0 0,0 1,0-1,0 1,0-1,-1 1,1 1,-1-1,-1 1,1-1,-1 0,1 1,-1-1,0 1,0-1,0 0,-1 0,1 0,-1 0,0 0,-1 2,-8 10,-1 0,-1-1,0-1,-1 0,-7 4,19-15,-38 29,27-23,2 0,-1 1,1 0,1 1,0 0,0 1,1 0,0 0,1 1,-5 10,12-21,1 1,-1-1,1 1,0 0,0-1,0 1,0-1,0 1,0 0,0-1,0 1,0-1,1 1,-1 0,1-1,-1 1,1-1,0 1,0-1,-1 0,1 1,0-1,0 0,0 1,1-1,-1 0,0 0,0 0,0 0,1 0,-1 0,1-1,-1 1,1 0,-1-1,1 1,-1-1,1 1,-1-1,12 4,-1 0,0-1,1-1,8 1,-15-2,62 8,1-4,14-2,-46-3,-1-2,0-1,0-2,0-1,1-3,8-4</inkml:trace>
  <inkml:trace contextRef="#ctx0" brushRef="#br1" timeOffset="25467.083">7090 956,'1'1,"2"2,2 1,4 1,1-2,4 0,4-1,7 0,8 1,16 5,7 2,2-1,2-5,-4-5,4-7,-9-2</inkml:trace>
  <inkml:trace contextRef="#ctx0" brushRef="#br1" timeOffset="27116.417">10065 972,'0'0,"1"1,3 1,5 0,5 1,4-2,6 1,5-2,5 1,3-2,2-3,8-10,-2-2</inkml:trace>
  <inkml:trace contextRef="#ctx0" brushRef="#br1" timeOffset="27403.011">10170 613,'0'1,"0"0,0 1,0 0,0 5,0 7,0 6,0 5,1 7,1 5,1 5,0 4,2 3,0-1,1-5,3-8,3-6,0-9</inkml:trace>
  <inkml:trace contextRef="#ctx0" brushRef="#br1" timeOffset="26580.88">9127 751,'1'11,"0"0,1 0,0 0,1-1,0 1,1-1,0 0,1 0,0 0,6 9,14 20,2-2,3 1,-6-7,-7-8,30 38,21 19,-53-64,1-1,0 0,1-1,1-1,0 0,0-1,4 0,-18-10,1 0,-1 1,1-2,0 1,0-1,0 1,0-1,0-1,0 1,0-1,0 0,0 0,1 0,-1-1,0 1,0-1,3-1,21-10</inkml:trace>
  <inkml:trace contextRef="#ctx0" brushRef="#br1" timeOffset="26866.331">9442 790,'0'1,"0"0,0 0,-1 2,-3 2,-3 3,-13 9,-8 9,-11 10,-7 3,-5 9,-1 1,6-2,9-5,11-7,11-6,10-3,7-7</inkml:trace>
  <inkml:trace contextRef="#ctx0" brushRef="#br1" timeOffset="25905.854">8083 469,'-1'19,"0"0,-2-1,0 0,-2 1,0-1,-4 10,-49 107,38-90,10-26,7-14,-1 1,1-1,1 1,-1 0,1 0,0 0,0 0,1 0,-1 0,1 0,1 1,-1 0,2-5,0-1,0 0,0 1,1-1,-1 0,0 0,0 1,1-1,-1 0,1 0,-1-1,1 1,-1 0,1 0,-1-1,1 1,0-1,-1 1,1-1,0 0,0 0,46 7,-35-6,145 21,-58-7,0-4,58-2,-69-17,-49 0</inkml:trace>
  <inkml:trace contextRef="#ctx0" brushRef="#br1" timeOffset="26233.251">8657 509,'-2'18,"-2"0,0 0,-1 0,0 0,-2-1,0 0,-7 12,-10 27,2 2,-12 33,0 11,26-73,1 0,2 1,1-1,1 1,1 24,2-48,0 0,1 0,-1 0,2 0,-1 0,2 5,-3-10,1 1,0-1,-1 0,1 1,0-1,-1 0,1 0,0 1,0-1,0 0,0 0,0 0,0 0,1 0,-1 0,0 0,0-1,1 1,-1 0,1-1,-1 1,0-1,1 1,-1-1,1 0,-1 0,1 1,0-1,18-2</inkml:trace>
  <inkml:trace contextRef="#ctx0" brushRef="#br1" timeOffset="24282.603">5521 751,'2'5,"0"1,-1-1,2 0,-1 0,0 0,1 0,0 0,0 0,1-1,-1 0,1 1,3 2,5 6,92 116,119 114,-213-233,0-1,1-1,0 1,0-2,1 0,5 3,7 0</inkml:trace>
  <inkml:trace contextRef="#ctx0" brushRef="#br1" timeOffset="24555.168">5941 801,'-2'4,"-1"-1,1 1,-1 0,0-1,0 0,0 0,-1 0,1 0,-3 1,-6 7,-64 65,-4 10,57-58,1 0,1 2,1 0,2 2,-3 9,12-20,4-4</inkml:trace>
  <inkml:trace contextRef="#ctx0" brushRef="#br1" timeOffset="21852.472">2767 144,'3'40,"-2"-30,0-1,-1 1,0 0,0-1,-2 9,-95 450,97-464,-1-1,1 0,-1 0,0 0,0 0,0 0,0 0,-1 0,1-1,-1 1,1 0,-1-1,0 1,0-1,-1 1,1-1,0 0,-1 0,1 0,-1-1,-1 2,-7 0</inkml:trace>
  <inkml:trace contextRef="#ctx0" brushRef="#br1" timeOffset="22793.951">2336 364,'0'1,"1"0,0 0,-1 0,1 0,-1 0,1 0,0 0,0-1,0 1,-1 0,1-1,0 1,0 0,0-1,0 1,0-1,0 0,0 1,0-1,0 0,0 1,0-1,0 0,0 0,1 0,-1 0,0 0,1 0,47 1,-30-1,363 19,-367-19,0 0,0-1,0 0,-1-2,1 1,9-5,3-2</inkml:trace>
  <inkml:trace contextRef="#ctx0" brushRef="#br0" timeOffset="1267.954">1960 4555,'22'1,"0"1,-1 2,21 5,29 4,-18-8,0-2,-1-3,1-2,19-4,-8-3</inkml:trace>
  <inkml:trace contextRef="#ctx0" brushRef="#br0" timeOffset="1780.578">3413 3898,'-3'1,"1"0,-1 0,1 0,0 1,-1 0,1-1,0 1,0 0,0 0,0 0,1 0,-1 0,0 0,1 1,-1-1,1 1,0-1,0 1,0 1,-5 6,-53 91,5 3,4 2,5 1,5 3,-18 82,51-157,1-1,2 1,1 0,2 0,1 0,1 0,3 0,0-1,10 34,-3-28,1 0,2 0,2-2,2 0,1-1,2 0,1-2,6 5,-27-39,0 1,0-1,0 1,1-1,-1 1,0-1,1 0,-1 0,1 1,-1-1,1 0,-1-1,1 1,0 0,0 0,-1-1,1 1,0-1,0 1,0-1,0 0,0 0,-1 0,1 0,0 0,2 0,0-1,1-1,0 0,-1 0,1 0,-1-1,0 1,0-1,0 0,2-2,15-12</inkml:trace>
  <inkml:trace contextRef="#ctx0" brushRef="#br0" timeOffset="5417.406">8232 4748,'0'1,"0"0,1 1,2 1,4 2,6 0,5 0,8-2,5-1,6-2,5-3,1-2,2-5,0-3,9-8,-4 0</inkml:trace>
  <inkml:trace contextRef="#ctx0" brushRef="#br0" timeOffset="5705.246">8955 4361,'-3'36,"-1"0,-3-1,0 0,-2 0,-11 24,5-9,-6 11,6-15,-8 38,21-72,-1 0,2 0,0 1,0-1,1 0,1 0,0 1,0-1,2 5,-2-14,-1 0,1 0,0 0,0 0,0 0,1 0,-1 0,1 0,-1-1,1 1,0-1,0 1,0-1,0 1,1-1,-1 0,0 0,1 0,0-1,-1 1,1 0,0-1,1 1,0-2,1 1,-1-1,1 1,0-1,-1 0,1-1,-1 1,1-1,-1 0,1 0,-1-1,1 1,-1-1,0 0,4-2,31-18,-2-2</inkml:trace>
  <inkml:trace contextRef="#ctx0" brushRef="#br0" timeOffset="6135.277">9259 4561,'1'-4,"-1"0,1 1,0-1,1 1,-1 0,0-1,1 1,0 0,0 0,0 0,0 0,0 0,1 0,-1 1,1-1,-1 1,1 0,0-1,0 1,0 1,1-1,-1 0,0 1,1 0,-1-1,2 1,6-3,1 0,-1 1,1 1,-1 0,1 0,0 1,8 0,-16 1,1 1,0-1,0 0,-1 1,1 0,0 0,-1 1,1-1,-1 1,0 0,1 0,-1 0,0 1,0 0,0-1,-1 1,1 1,-1-1,1 0,-1 1,2 3,-3-3,0 0,-1 0,1 0,-1 0,0 1,0-1,0 0,-1 0,0 1,0-1,0 0,0 1,0-1,-1 0,0 0,0 1,0-1,-1 0,1 0,-1 0,0 0,0-1,0 1,-1 1,-10 14,0 0,-1-1,0-1,-2 0,0-1,-1 0,0-2,-4 2,-19 12,-3-2,0-2,-10 3,51-22,11 1,14 2,47 11,0-3,1-3,3-3,-39-7,-1-1,1-1,0-2,-1-2,1-1,-1-2,13-4,-8-1</inkml:trace>
  <inkml:trace contextRef="#ctx0" brushRef="#br0" timeOffset="6468.142">9740 3887,'1'12,"1"0,0 0,1-1,1 1,0-1,0 1,1-1,6 9,5 15,11 30,-2 1,-4 2,-3 0,-2 1,-4 1,-3 0,-1 30,-7-54,-2 0,-1 0,-3 0,-2-1,-2 0,-2 0,-2-1,-2 0,-1-1,-3-1,-21 37,2-20,-3-1,-29 31,25-35</inkml:trace>
  <inkml:trace contextRef="#ctx0" brushRef="#br0" timeOffset="4399.121">6824 4345,'-1'9,"0"0,0 0,-1 0,0 0,-1-1,0 1,0-1,-5 8,-40 70,19-38,8-13,14-26,0 2,1-1,0 1,1 0,0 0,1 0,0 1,0-1,2 1,-1 0,1 6,2-15,1 0,0 0,0 0,0 0,0 0,0-1,1 1,-1 0,1-1,-1 1,1-1,0 0,0 1,0-1,1 0,-1 0,1 0,-1-1,1 1,-1 0,1-1,0 0,-1 0,1 0,2 1,11 3,-1 0,1-1,0-1,2 0,-17-3,36 5,0 0,1-3,-1-1,1-2,-1-1,0-2,0-2,0-1,24-9,-17 1</inkml:trace>
  <inkml:trace contextRef="#ctx0" brushRef="#br0" timeOffset="4668.77">7189 4262,'-4'6,"0"-1,1 1,0 0,0 0,1 0,-1 0,1 0,1 1,-1-1,1 2,-6 16,-23 62,-46 140,62-176,2 1,3 0,-2 29,10-65,0 1,2-1,-1 0,2 5,-1-15,0 0,0 0,0 0,1 0,0 0,-1 0,2-1,-1 1,1-1,-1 1,1-1,0 0,1 0,1 2,-3-5,0 1,0-1,1 0,-1 0,0 0,1 0,-1 0,1 0,-1-1,1 1,-1-1,1 0,0 1,-1-1,1-1,-1 1,1 0,-1 0,1-1,0 0,-1 1,0-1,2-1,54-26,-56 27,39-24</inkml:trace>
  <inkml:trace contextRef="#ctx0" brushRef="#br0" timeOffset="4932.336">7420 4555,'1'14,"1"0,0 0,0 0,1-1,1 1,1-1,0 1,5 8,13 23,23 33,-23-40,-3-4,1 0,2-2,2-1,4 3,-19-23,1-1,0 0,0-1,1 0,0 0,1-1,0-1,0 0,1-1,-1 0,1-1,8 1,10 0</inkml:trace>
  <inkml:trace contextRef="#ctx0" brushRef="#br0" timeOffset="5200.12">7857 4599,'-8'4,"0"1,1 0,0 0,0 1,0-1,1 2,0-1,0 1,0 0,-1 3,-16 16,20-22,-68 72,4 3,-51 80,110-146,0 1,1 0,0 0,1 1,1 0,0 0,1 0,1 1,0 2,1 3</inkml:trace>
  <inkml:trace contextRef="#ctx0" brushRef="#br0" timeOffset="3882.36">6079 4345,'-1'84,"-6"39,3-94,0 0,-2-1,-1 1,-1-1,-1-1,-3 3,11-28,0 0,0 1,0-1,0 0,0 0,0 0,0 0,-1 0,1 0,-1-1,1 1,-1 0,0-1,0 1,1-1,-1 0,0 1,0-1,-1 0,1 0,-1 0,-8-1</inkml:trace>
  <inkml:trace contextRef="#ctx0" brushRef="#br0" timeOffset="4149.643">5870 4582,'0'0,"0"0,0 0,0 0,2 0,5 1,6 2,6 1,8-1,7 0,6-1,4-2,4-3,2-3,0-4,9-6,-7 0</inkml:trace>
  <inkml:trace contextRef="#ctx0" brushRef="#br0" timeOffset="2680.119">3804 4223,'1'2,"-1"1,1-1,-1 0,1 0,0 0,0 0,0 0,0 0,1-1,-1 1,0 0,1 0,-1-1,1 1,-1-1,1 1,0-1,0 0,0 0,-1 0,1 0,0 0,1 0,-1 0,0-1,0 1,0-1,69 16,-58-13,26 3,-11-2,0 1,15 5,-37-8,0-1,0 2,-1-1,1 0,0 1,-1 0,0 0,0 1,0 0,0 0,-1 0,1 0,-1 1,0 0,-3-3,1 0,-1 0,0 1,0-1,-1 1,1-1,0 1,-1-1,0 1,0-1,1 1,-1 0,-1-1,1 1,0-1,-1 1,1-1,-1 1,0-1,0 1,0-1,0 1,0-1,0 0,-1 0,1 0,-1 0,0 1,-6 8,-2 0,1-1,-1 0,-7 5,16-14,-63 52,-37 24,71-56,0-2,-2-1,0-2,-28 10,134-27,-28 1,-6 0,0 1,0 2,18 4,-42-4,0 0,-1 1,1 0,-1 2,-1 0,1 0,-1 1,0 1,0 1,1 1,-11-7,0 0,0 1,0 0,0-1,-1 1,1 1,-1-1,0 0,0 1,-1-1,1 1,-1 0,0 0,0 0,-1 0,0 0,0 0,0 1,0-1,-1 0,0 1,0-1,0 0,0 1,-1-1,0 0,-1 0,1 0,-1 0,0 0,0 0,0 0,-1 0,1-1,-2 2,-7 11,-1 0,0-2,-1 0,-1 0,0-1,-1-1,-1 0,-14 9,14-12,-1 0,1-1,-1-1,-1 0,0-2,0 0,0-1,0 0,-10 0,20-4,1 0,0-1,-1 1,1-1,0-1,-1 1,1-1,0 0,0-1,0 0,0 0,0-1,0 1,0-2,1 1,0-1,-1 0,1 0,1 0,-1-1,1 0,-1 0,1-1,1 1,-4-6,5 5,0 0,1 0,0 0,0 0,1 0,0-1,0 1,0 0,1-1,0 1,0-1,0 1,1-1,0 1,0 0,1 0,0-1,0 1,0 0,1 0,1-2,6-11,-1 1,2 0,1 0,0 1,1 1,3-2,5-3,1 1,1 0,0 2,2 1,0 1,1 1,20-8,3 1</inkml:trace>
  <inkml:trace contextRef="#ctx0" brushRef="#br0" timeOffset="2950.717">4467 4582,'3'1,"0"-1,-1 1,1 0,0 0,-1 0,1 0,-1 0,1 1,-1-1,1 1,-1-1,0 1,0 0,1 1,32 34,-25-26,131 135,7-7,72 48,-125-123,-79-54</inkml:trace>
  <inkml:trace contextRef="#ctx0" brushRef="#br0" timeOffset="3233.682">4898 4527,'-4'2,"1"-1,0 1,-1 0,1 0,0 1,0-1,0 0,1 1,-1 0,1 0,-1 0,1 0,0 0,0 0,0 2,-6 5,-56 82,3 3,5 2,-41 99,88-174,11-16,7-11,4-7</inkml:trace>
  <inkml:trace contextRef="#ctx0" brushRef="#br0" timeOffset="3599.409">5074 4036,'43'-2,"47"1,-85 1,0 1,1-1,-1 1,0 0,0 1,0-1,0 1,0 0,-1 0,1 0,0 1,-1 0,0 0,1 0,-3-1,-1 0,1-1,-1 1,0 0,1 0,-1 0,0 0,0 0,0 0,-1 0,1 0,0 0,-1 0,1 1,-1-1,0 0,0 0,0 1,0-1,0 1,-1 2,0 1,0-1,-1 0,0 0,1 0,-2 0,1 0,-3 4,-6 7,0-1,-1 0,0 0,-8 6,-8 4,20-19,0 0,1 1,1 0,-1 0,1 0,0 1,0 0,-3 8,9-16,-1 1,1 0,0 0,-1 0,1-1,0 1,0 0,0 0,0 0,-1 0,1 0,1-1,-1 1,0 0,0 0,0 0,0 0,0-1,1 1,-1 0,0 0,1 0,-1-1,1 1,-1 0,1-1,-1 1,1 0,26 11,40-6,-61-6,23 0,0-2,0-1,-1-1,0-1,0-2,0-1,3-2,18-8</inkml:trace>
  <inkml:trace contextRef="#ctx0" brushRef="#br1" timeOffset="21203.508">3633 3136,'-94'3,"0"4,0 4,1 4,1 4,1 4,-28 14,13 1,1 5,2 4,2 5,3 4,-2 7,50-29,3 3,1 1,1 2,-19 26,37-36,1 1,1 1,3 1,0 2,2 0,2 1,-1 6,9-14,2 1,0 0,2 0,2 0,0 1,2 0,1 0,2 0,2 9,4 28,3 0,3-1,13 35,-14-64,2 0,1 0,2-1,1-1,2-1,2-1,1 0,1-2,2-1,1-1,24 20,30 20,2-5,3-3,79 41,-2-11,3-7,63 16,358 114,-387-155,119 17,211 20,-144-28,-54-16,3-13,138-10,674-27,-767-15,102-28,-282 14,0-8,-3-9,49-25,114-58,-267 88,-2-4,73-48,-115 60,-1-3,-2-1,-1-3,-2-1,18-24,-33 31,-1-1,-2-2,-2 0,-1-2,-1 0,-3-1,-1-1,-1-2,-7 13,-1-1,-2 1,-1-1,-1 0,-1 0,-1-1,-3-16,-1 3,-3-1,-1 1,-3 1,-12-39,-5 7,-2 1,-4 1,-3 2,-3 1,-26-32,13 28,-4 3,-3 1,-3 4,-2 2,-4 3,-1 3,-4 3,-1 3,-3 4,-24-10,-77-37,-4 7,-3 7,-4 10,-3 7,-91-13,12 23,-1 13,-91 5,-548-5,-173 52,973-9,-295 21,2 17,1 17,-76 36,329-59,2 7,-30 18,101-36,47-18</inkml:trace>
  <inkml:trace contextRef="#ctx0" brushRef="#br1" timeOffset="30162.74">1138 3693,'0'1,"0"0,0-1,0 1,0 0,1-1,-1 1,0-1,0 1,0 0,0-1,0 1,-1 0,1-1,0 1,0 0,0-1,0 1,-1-1,1 1,0 0,-1-1,1 1,0-1,-1 1,1-1,-1 1,1-1,0 0,-1 1,1-1,-1 1,0-1,1 0,-1 1,1-1,-1 0,1 0,-1 0,0 1,1-1,-1 0,0 0,1 0,-1 0,0 0,1 0,-1 0,1 0,-1 0,0 0,1-1,-1 1,0 0,1 0,-1-1,1 1,-3-1,0-1,1 1,-1-1,1 0,0 0,-1 0,1 0,0 0,0 0,1 0,-1-1,0 0,-6-13,1 0,1-1,0 0,1 0,1 0,1 0,0-1,0-17,2-28,6-57,-1 37,-3 53,26-485,-16 418,4 1,4 1,4 1,14-27,32-74,8 4,9 2,93-146,-173 325,99-174,-88 151,-2-1,-1 0,-2-1,4-25,-15 59,-1 0,1 0,-1-1,1 1,-1 0,0-1,0 1,1 0,-1-1,0 1,0 0,-1-1,1 1,0-1,0 1,-1 0,1-1,-1 1,1 0,-1 0,1-1,-1 1,0 0,1 0,-1 0,0 0,0 0,0 0,0 0,0 0,0 0,0 0,0 1,-1-1,1 0,0 1,0-1,-1 1,1-1,0 1,-1 0,1 0,0-1,-1 1,1 0,0 0,-1 0,1 0,-1 1,-10 0,-1 0,1 1,0 1,1 0,-7 3,12-4,-55 17,1 3,1 2,1 3,1 2,1 3,-36 29,90-60,0 0,0 1,0-1,1 0,-1 1,0-1,1 1,-1-1,1 1,0 0,-1 0,1 0,-1 2,3-4,-1 0,1 1,0-1,-1 0,1 1,-1-1,1 0,0 0,-1 0,1 1,0-1,-1 0,1 0,0 0,-1 0,1 0,0 0,-1 0,1 0,0-1,-1 1,1 0,0 0,-1-1,1 1,0 0,68-23,-64 21,191-76,159-91,-352 167,1 0,0 0,0 0,0 0,0 1,0 0,0-1,0 2,0-1,0 0,0 1,1 0,-1 0,0 0,0 0,1 1,-1 0,0 0,0 0,0 0,0 1,0-1,0 1,-1 0,1 0,0 0,-1 1,0-1,1 1,-1 0,0 0,0 0,-1 1,1-1,-1 0,1 2,22 30,-3 0,0 1,-3 2,-1 0,-1 1,-3 0,6 26,-19-64,-1 1,0-1,0 0,1 1,-1-1,0 0,0 0,0 1,0-1,-1 0,1 1,0-1,-1 0,1 0,0 1,-1-1,1 0,-1 0,0 0,1 0,-1 0,0 0,0 0,0 0,0 0,-2 1,1 0,-1 0,0 0,0-1,0 1,0-1,0 0,0 0,0 0,-3 0,-12 2,0-1,0-1,-17-1,20 0,-57-1,1-3,-7-4,43 3,-1-1,1-2,1-1,0-2,-7-4,40 15,0-1,0 1,-1-1,1 1,0-1,0 1,0-1,-1 1,1-1,0 0,0 0,0 0,0 1,0-1,0 0,1 0,-1 0,0-1,0 1,1 0,-1 0,0-1,2 1,0-1,0 1,0 1,0-1,1 0,-1 0,0 0,0 1,1-1,-1 0,0 1,1-1,-1 1,0 0,1 0,-1-1,1 1,-1 0,1 0,-1 0,1 0,-1 0,2 1,60-1,0 4,37 7,-47-5,12 1</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2.5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284 77,'6'-1,"0"-1,0 1,0-1,0 0,0 0,-1-1,6-3,20-7,14 0,1 3,0 1,22 0,-44 7,0 1,0 0,0 2,0 1,-1 1,1 1,15 5,-35-8,0 0,0 0,0 0,-1 1,1-1,0 1,-1 0,1 0,-1 1,0-1,0 1,0-1,0 1,0 0,-1 0,1 0,-1 1,0-1,0 1,0-1,0 1,0 1,-1 1,0 0,0 0,-1 0,0-1,0 1,0 0,-1 0,0 0,0 0,0-1,-1 1,0 0,0-1,0 1,-11 21,-1-1,-1-1,-2 0,0-1,-12 12,-22 23,-2-2,-3-3,-36 26,-192 136,150-118,127-93,0 1,1-1,-1 1,1 0,0 1,1-1,0 1,-1 1,5-6,0 0,0 0,0 0,0 0,1 0,-1 0,1 0,-1 1,1-1,-1 0,1 0,0 0,0 0,0 1,1-1,-1 0,0 0,1 0,0 0,-1 0,1 1,0-1,0 0,0-1,0 1,0 0,1 0,-1 0,0-1,1 1,-1-1,1 1,1 0,10 8,0 0,1-1,0-1,0 0,0-1,1-1,2 0,111 34,-98-32,50 15,0-4,2-3,0-4,1-4,15-3,-91-5,0 0,0-1,1 0,-1-1,0 1,0-1,0-1,4-1,4-3</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3.6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373 1,'-2'2,"0"-1,0 1,0 0,0 0,0 1,1-1,-1 0,1 0,0 1,0-1,-1 3,-5 9,6-13,-82 133,-61 137,122-223,3 0,2 2,1 0,4 1,1 0,2 0,0 51,7-11,4 0,4-1,5 1,3-1,22 74,-34-156,0-1,1 1,0-1,0 1,0-1,1 0,0 0,1-1,0 2,-3-6,1 0,-1 0,0 0,1 0,-1 0,1 0,0 0,0-1,0 1,0-1,0 0,0 0,0 0,0 0,0-1,0 1,0-1,0 0,1 0,-1 0,0 0,0-1,2 1,21-6</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3:09.75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735,'1'3,"0"-1,-1 0,1 1,0-1,0 0,1 1,-1-1,0 0,1 0,-1 0,1 0,0 0,0-1,0 1,1 0,40 33,-20-16,4 8,-1 1,-1 1,-1 2,-2 0,-2 2,-1 0,-1 1,-1 2,8 23,-2 2,-3 0,-3 2,3 24,-18-65,-2-18,0 0,0 1,1-1,-1 0,1 0,0 0,1 0,0 3,-2-7,1 0,-1 0,1 0,-1 0,1 0,-1 0,1 0,-1 0,1 0,-1 0,1 0,-1 0,1-1,-1 1,1 0,-1 0,0 0,1-1,-1 1,1 0,-1 0,1-1,-1 1,0 0,1-1,-1 1,0-1,1 1,-1 0,0-1,0 1,1-1,-1 1,0-1,0 1,13-20,3-21,-1-2,-3 0,-1 0,-3-1,2-27,-5 43,14-124,-7 0,-6-1,-7-1,-7-11,2 114,-2 1,-3-4,-9-58,20 111,0 0,0 0,0 0,0 0,0-1,1 1,-1 0,0 0,1 0,-1 0,1 0,-1 0,1 0,-1 0,1 0,0 0,-1 1,1-1,0 0,0 0,0 1,0-1,0 0,-1 1,1-1,0 1,0-1,1 1,-1-1,0 1,0 0,0 0,0-1,0 1,45-5,-37 4,286-11,106-8,-9-7,-389 25,-11-2,-19-5,21 7,-6-2</inkml:trace>
  <inkml:trace contextRef="#ctx0" brushRef="#br0" timeOffset="622.4">1088 630,'0'2,"0"-1,0 0,0 1,0-1,1 1,-1-1,1 1,-1-1,1 0,-1 1,1-1,-1 0,1 0,0 1,0-1,0 0,0 0,0 0,0 0,0 0,0 0,0 0,1 0,1 0,0 1,1 0,-1-1,1 0,-1 0,1 0,0 0,-1-1,4 1,11-1,1 0,-1-2,17-2,-24 2,67-14,-61 11,0 1,0 0,1 2,-1 0,1 0,-1 2,8 1,-23-1,0 0,0 0,0 0,-1 1,1-1,0 1,-1-1,1 1,0 0,-1-1,1 1,-1 0,1 0,-1 0,1 0,-1 1,0-1,1 0,-1 1,0-1,0 0,0 1,0-1,0 1,-1 0,1-1,0 1,-1 0,1-1,-1 1,0 0,1 0,-1-1,0 1,0 0,0 0,0 0,0-1,-1 1,1 0,0 0,-1-1,0 1,1 0,-1 0,-5 12,1 0,-1-1,-1 0,-1 0,-2 3,5-8,-31 44,-2-2,-3-2,-41 38,15-15,1 6,64-76,1 1,-1 0,0 0,1 0,-1 0,1 0,0 1,0-1,0 0,0 1,0-1,0 0,0 1,1-1,-1 1,1 0,0-1,0 1,0-1,0 1,0-1,1 1,-1-1,1 1,-1-1,1 1,2 1,-1-1,1 0,0 1,0-1,0 0,0-1,1 1,-1 0,1-1,0 0,-1 0,1 0,0 0,0-1,1 1,18 6,1-1,-1-1,1-1,1-1,-1-1,14-1,44-1,23-5,-100 4,1-1,0 1,-1-1,1 0,-1-1,1 1,-1-1,0 0,1-1,-1 1,0-1,-1 0,1 0,0 0,-1-1,4-3,1-3</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4.385"/>
    </inkml:context>
    <inkml:brush xml:id="br0">
      <inkml:brushProperty name="width" value="0.05" units="cm"/>
      <inkml:brushProperty name="height" value="0.05" units="cm"/>
      <inkml:brushProperty name="color" value="#004F8B"/>
      <inkml:brushProperty name="ignorePressure" value="1"/>
    </inkml:brush>
  </inkml:definitions>
  <inkml:trace contextRef="#ctx0" brushRef="#br0">269 4,'56'-2,"51"1,-98 1,-1 1,0 0,1 1,-1 0,0 0,0 0,0 1,-1 1,1-1,4 4,-10-6,0 1,0-1,0 0,0 1,-1 0,1 0,0-1,-1 1,0 0,1 0,-1 0,0 0,0 1,0-1,0 0,-1 0,1 1,0-1,-1 0,0 1,0-1,1 0,-1 1,-1 2,0 1,0-1,0 0,0 1,-1-1,0 0,0 0,0 0,-1 0,-1 1,-8 12,0 0,-2-1,0 0,-13 10,-1-1,-1-1,-1-2,-1-1,-1-1,-1-2,-1-2,0 0,-1-3,-1 0,0-3,-12 2,93-4,-1 1,19 9,-55-17,65 20,55 24,-107-37,-1 0,0 1,-1 1,-1 1,1 1,-2 0,0 2,8 8,-19-17,-1 1,1-1,-2 1,1 0,-1 1,0-1,0 1,-1-1,0 1,0 0,-1 0,0 1,-1-1,1 0,-2 1,1 6,-2-4,0 0,-1-1,0 1,0 0,-1-1,-1 1,0-1,0 0,-1 0,0 0,-1-1,-1 1,-3 4,-1 0,0 0,-1-1,-1 0,0-1,-1-1,0 0,-1-1,0-1,0 0,-1-1,0 0,0-2,-1 0,-14 3,15-6,-1 0,1-2,0 0,-1-1,1-1,0 0,-1-1,1-1,0 0,0-1,1-1,-9-4,16 6,-1-1,1 0,0-1,0 0,1 0,0-1,0 0,0 0,0 0,1-1,0 0,0 0,1-1,0 1,0-1,1-1,0 1,1 0,0-1,0 0,0 0,0-7,0-11</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5.3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04,'7'1,"0"1,-1-1,1 1,-1 0,0 1,0-1,0 1,1 1,22 9,29 6,0-2,1-3,18 1,-52-11,0-2,1 0,-1-2,1 0,-1-2,1-1,-1-1,0-1,4-2,7-6</inkml:trace>
  <inkml:trace contextRef="#ctx0" brushRef="#br0" timeOffset="601.345">1066 713,'-2'0,"0"1,0-1,0 1,0 0,0 0,0 0,0 0,1 0,-1 0,0 0,0 1,1-1,-1 1,1-1,-1 1,1-1,0 1,0 0,0 0,-1 1,-22 43,19-37,-16 36,2 0,1 1,3 1,2 0,1 1,2 9,7-40,1 0,1 0,1 0,0 0,2 1,-1-1,2 0,0-1,1 1,1-1,1 1,0-1,1-1,1 1,0-1,1-1,0 1,1-2,7 8,-8-13,0 0,0 0,1-1,0 0,0-1,0 0,1-1,0 0,0 0,0-1,1-1,0 0,-1 0,1-1,0-1,9 1,-12-2,-1 0,1 0,0-1,-1 0,1 0,-1-1,1 0,-1-1,0 0,0 0,0-1,0 1,-1-2,1 1,-1-1,0 0,-1-1,1 0,-1 0,0 0,-1-1,1 1,1-5,-5 8,0 0,0-1,0 1,0 0,-1-1,0 0,0 1,0-1,0 0,0 1,-1-1,1 0,-1 0,0 1,0-1,-1 0,1 0,-1 0,0 1,0-1,0 1,0-1,-1 0,1 1,-1 0,0-1,0 1,0 0,-1 0,1 0,-2-1,-1 0,1 0,-1 0,0 0,-1 1,1 0,-1 0,1 0,-1 0,0 1,0 0,0 1,0-1,0 1,-1 0,1 1,0-1,-1 1,-3 1,-1 0,1 1,-1 0,1 1,0 0,0 1,1 0,-1 0,1 1,0 1,0-1,0 2,4-4,0 0,1 1,0-1,0 1,0 1,0-1,1 0,0 1,-1-1,2 1,-1 0,0 0,1 1,0-1,1 0,-1 1,1-1,0 1,0-1,0 1,1 1,0-3,1-1,0 0,0 1,0-1,0 0,0 0,1 0,0 0,-1 0,1 0,0 0,0 0,1-1,-1 1,0-1,1 0,0 0,-1 1,1-2,0 1,0 0,0-1,0 1,0-1,1 0,-1 0,0 0,1 0,0-1,30 9</inkml:trace>
  <inkml:trace contextRef="#ctx0" brushRef="#br0" timeOffset="971.549">1724 1,'1'9,"1"1,1-1,0 0,0 0,0 0,1 0,1-1,0 0,5 8,10 19,18 43,-4 2,-3 1,-4 1,-3 2,-4 0,-3 1,-5 1,-3 2,-6-36,-2 1,-2 0,-3-1,-2 1,-3-1,-2-1,-1 1,-4-2,-1 0,-2-1,-3-1,-2-1,-25 37,20-40,-2-1,-2-2,-2-1,-38 33,53-55,-1-1,0 0,-1-2,-1 0,-1-2,0 0,0-2,-1-1,-1-1,-14 3,-34 2</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4.7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1,'2'13,"0"0,1 0,1 0,0-1,0 1,1-1,1 0,0-1,1 1,0-1,7 8,-2-2,56 84,80 88,95 85,-209-237,23 20,-44-47</inkml:trace>
  <inkml:trace contextRef="#ctx0" brushRef="#br0" timeOffset="309.389">415 0,'-4'2,"1"0,-1 0,1 1,0-1,0 1,0 0,0 0,0 0,1 0,-1 0,1 0,-1 3,-4 2,-69 94,5 3,4 3,1 11,57-102,1-5,1 1,0 0,1 0,0 0,1 1,1 0,0 0,1 1,0-1,1 8,2-21,0 1,0 0,0-1,0 1,1 0,-1-1,1 1,-1-1,1 1,-1-1,1 1,0-1,0 1,0-1,0 0,0 1,0-1,0 0,0 0,1 0,-1 0,0 0,1 0,-1 0,0 0,1 0,-1-1,1 1,0-1,-1 1,1-1,-1 0,1 1,0-1,-1 0,3 0,22 1</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12.86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1'14,"0"0,1 0,0-1,1 1,1-1,0 1,4 5,43 89,-31-71,69 124,6-4,116 142,-210-297,6 10,1-1,0-1,1 0,0 0,1-1,-1 0,2 0,-1-1,1 0,10 4,6-2</inkml:trace>
  <inkml:trace contextRef="#ctx0" brushRef="#br0" timeOffset="308.599">531 33,'-5'2,"1"0,1 0,-1 1,0-1,0 1,1 0,-1 0,1 0,0 0,0 1,0-1,1 1,-1 0,0 3,-6 4,-31 43,3 2,2 1,2 2,-3 15,-10 31,5 2,2 12,35-108,1 1,0 0,0 0,1 0,1 0,0 1,1-1,0 3,5 15</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54:20.904"/>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83,'1'1,"0"-1,0 1,-1 0,1-1,0 1,-1 0,1 0,0 0,-1 0,1 0,-1-1,1 1,-1 0,0 0,1 0,-1 0,0 0,0 0,0 0,0 1,0-1,0 0,4 32,-3-26,29 272,27 201,-34-348,4-1,30 76,-45-171,1 0,2-1,1-1,2 0,1-1,1-1,4 1,-16-23,1 0,-1-1,2 0,-1 0,1-1,1-1,-1 1,1-2,1 0,5 3,-9-6,1 0,-1-1,1 0,-1-1,1 1,0-2,0 1,0-1,-1 0,1-1,0 0,0-1,-1 0,1 0,-1-1,2 0,3-3,-1 0,0-1,0 0,0 0,-1-2,-1 1,1-1,-1-1,-1 0,0 0,0-1,-1 0,-1-1,0 0,0 0,-1 0,0-1,-1-1,5-11,-2-1,-1 0,0 0,-2-1,-1 0,-2 0,0 0,-2-21,-2 18,-1 0,-5-24,6 45,0 0,-1 0,1 1,-2-1,1 1,-1 0,0 0,-1 0,0 1,0-1,-4-2,8 8,0 1,0 0,0 0,0 0,0 1,0-1,0 0,0 0,0 1,-1-1,1 0,0 1,0-1,-1 1,1 0,0-1,-1 1,1 0,-1 0,1 0,0 0,-1 0,1 0,0 0,-1 0,1 1,-1 0,-1 0,1 0,0 0,0 1,0-1,0 1,1-1,-1 1,0 0,1 0,-1 0,1 0,-2 2,-3 7,0 0,1 1,0 0,1 0,-1 3,-3 19,1 1,2-1,1 1,2 0,1 0,2 0,3 14,1-5,2 1,2-1,2-1,2 0,10 22,-11-36</inkml:trace>
  <inkml:trace contextRef="#ctx0" brushRef="#br0" timeOffset="1517.902">2689 1215,'0'0,"0"0,0 0,1 0,2 0,4-1,6-1,6-4,4-1,6-4,4-2,3-1,1-3,0-1,-1-4,-2-1,0-3,-4 4</inkml:trace>
  <inkml:trace contextRef="#ctx0" brushRef="#br0" timeOffset="1867.803">3434 155,'3'3,"-1"1,1 1,-1-1,0 0,0 0,-1 1,1-1,-1 1,0 0,0-1,0 5,3 10,43 221,-10 1,-5 78,35 235,-48-438,-13-74,-5-34,-1-12,-5-28</inkml:trace>
  <inkml:trace contextRef="#ctx0" brushRef="#br0" timeOffset="436.06">1496 1127,'2'3,"0"1,0 0,1 0,-1-1,1 1,0-1,0 0,0 0,0 0,1 0,-1-1,6 6,83 91,17 32,-20-25,17 11,-88-101,-2-4</inkml:trace>
  <inkml:trace contextRef="#ctx0" brushRef="#br0" timeOffset="735.384">1850 839,'-2'1,"0"0,0 1,0-1,0 0,0 1,1-1,-1 1,0 0,1-1,-1 1,1 0,0 0,0 0,0 0,0 0,0 0,0 0,0 1,0-1,1 2,-2 0,-16 46,3 1,2 0,2 1,-2 25,-12 213,21-127,4-78,-11 81,11-164,-1 0,1 0,0 0,-1 0,1 0,-1 0,0 0,0 0,0 0,0 0,0 0,0-1,0 1,0-2,1 1,-1-1,1 0,-1 1,0-1,1 0,-1 0,1 0,-1 0,0 0,1 1,-1-1,0 0,1 0,-1-1,0 1,1 0,-1 0,1 0,-1 0,0 0,1-1,-1 1,1 0,-1-1,0 1,1 0,-1-1,1 1,-1-1,1 1,0-1,-1 1,1-1,-1 1,1-1,0 1,-1-1,-10-12</inkml:trace>
  <inkml:trace contextRef="#ctx0" brushRef="#br0" timeOffset="1269.442">1712 166,'4'-2,"0"0,0 0,0 0,-1-1,1 1,0-1,-1 0,0 0,0 0,1-1,11-10,16-9,-14 8,1 2,0 1,0 0,1 1,1 1,0 0,16-4,-35 14,1-1,-1 1,1 0,-1-1,1 1,-1 0,1 0,0 0,-1 0,1 0,-1 0,1 1,-1-1,1 0,-1 1,1-1,-1 1,1 0,-1-1,0 1,1 0,-1 0,0 0,1 0,-1 0,0 0,0 0,0 0,0 1,0-1,0 0,-1 1,1-1,0 0,-1 1,1-1,-1 1,1-1,-1 1,0-1,1 1,-1 0,0-1,0 2,0 9,1 0,-2 1,0-1,0 0,-2 5,2-12,-17 82,-3-1,-23 54,-15 58,58-197,1 0,-1 0,1-1,0 1,-1 0,1 0,0-1,0 1,0 0,0 0,0 0,0-1,0 1,0 0,0 0,0 0,0-1,0 1,1 0,-1 0,0 0,0-1,1 1,-1 0,1-1,-1 1,1 0,-1-1,1 1,-1 0,1-1,-1 1,1-1,0 1,-1-1,1 0,0 1,2-1,-1 1,1-1,-1 0,1-1,0 1,-1 0,1-1,-1 1,1-1,-1 0,1 0,1-1,71-38,-74 39,54-36,-37 24,1 0,0 1,1 1,0 0,1 2,0 1,0 0,3 1,15 0</inkml:trace>
  <inkml:trace contextRef="#ctx0" brushRef="#br0" timeOffset="2453.474">3732 591,'1'-3,"-1"0,1 0,0 0,0 0,0 1,1-1,-1 0,1 0,-1 1,1-1,0 1,0 0,0-1,1 0,38-34,-29 26,-3 3,30-27,1 2,9-4,-39 29,1 1,0 1,1-1,-1 2,1 0,0 0,1 1,-1 0,1 1,0 1,5-1,-15 3,0 0,0 0,1 1,-1-1,0 1,0-1,0 1,1 0,-1 0,0 0,0 1,-1-1,1 1,0 0,0-1,-1 1,1 1,-1-1,1 0,-1 0,0 1,0-1,0 1,-1 0,1 0,0 0,-1 0,0 0,0 0,0 0,0 0,0 0,0 3,2 12,-1 0,0-1,-2 1,0 0,-2 12,-5 50,-4-1,-4-1,-9 26,-76 231,-10 36,106-354,2-12,0 1,0-1,0 1,1-1,0 1,0 0,1 0,0-1,0 1,0 0,0 0,2 5,-1-10,1 0,-1 0,1 0,0 0,-1 0,1-1,0 1,-1 0,1-1,0 1,0-1,-1 0,1 1,0-1,0 0,0 0,0 0,-1-1,1 1,0 0,0-1,0 1,47-11,-41 9,353-88,-335 84,1-1,-1-2,0 0,12-7,-13 2</inkml:trace>
  <inkml:trace contextRef="#ctx0" brushRef="#br0" timeOffset="2783.8">4732 690,'5'2,"1"0,0 0,-1 1,0-1,1 1,-1 1,0-1,0 1,-1 0,1 0,-1 0,0 0,0 1,3 4,2 2,248 294,-185-215,-66-83,68 78,-67-78,1 0,-1 0,1-1,1 0,-1-1,1 0,0 0,0-1,8 3,-15-6,-1-1,1 1,-1-1,1 0,-1 0,1 1,-1-1,1 0,0 0,-1 0,1-1,-1 1,1 0,-1 0,1-1,-1 1,1-1,-1 0,1 1,-1-1,1 0,-1 0,0 0,0 0,1 0,-1 0,0 0,0 0,0 0,0-1,0 1,0 0,0-2,2-3,-1 0,0-1,0 1,0 0,-1-1,0 0,0-2,3-33</inkml:trace>
  <inkml:trace contextRef="#ctx0" brushRef="#br0" timeOffset="3049.876">5229 480,'-1'11,"0"0,-1-1,0 1,-1-1,0 0,-1 4,-7 21,-49 270,27-131,-21 57,38-183,-2 0,-3 2,0-3</inkml:trace>
  <inkml:trace contextRef="#ctx0" brushRef="#br0" timeOffset="3681.999">5267 1982,'-590'22,"-35"29,503-39,-258 13,-180-18,-448 6,597 5,-177 14,393-6,-109 33,111-20,144-30,3-3</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12.27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03 179,'-4'4,"0"0,0 0,1 0,-1 1,1-1,0 1,0 0,0 0,1 0,-2 5,-7 10,3-1,0 0,2 0,0 1,1 0,1 0,1 0,-1 17,1-12,0 0,1 0,1 0,2 0,0 1,2-1,1 0,0-1,2 1,1-1,1 0,1 0,6 10,1-4,1-2,1 1,1-2,1-1,2 0,0-2,2 0,0-2,5 2,7 4,1-2,1-2,1-1,1-2,1-2,1-2,0-1,1-2,1-3,0-1,1-2,-1-2,1-2,7-2,-28-2,1-1,-1-1,1-2,-1 0,0-1,-1-2,1-1,-1 0,0-2,7-4,-13 4,-1 0,0-1,-1-1,0 0,-1-1,0-1,-1 0,-1-1,0 0,-1-1,-1 0,0-1,3-9,-2 1,-1-2,-2 1,0-1,-2-1,-1 1,-1-1,-2 0,-1 0,0 1,-2-1,-2 0,0 0,-2 0,-1 1,-8-23,3 15,-1 1,-2 1,-1 1,-2 0,-1 1,-1 0,-2 2,-1 1,-1 0,-2 2,0 0,-7-3,8 11,-2 0,0 1,0 2,-2 1,1 1,-2 1,0 1,0 2,-1 1,0 2,-1 0,1 2,-1 2,0 0,1 2,-1 2,0 0,-10 4,12-1,1 0,0 2,0 2,0 0,1 2,1 1,0 1,1 1,0 1,1 1,1 1,0 2,1 0,2 1,0 1,1 1,1 1,1 0,-7 14,5-2,1 1,2 1,-8 31,11-27</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08:38.82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53,'0'-5,"1"1,0-1,1 1,-1 0,1 0,0 0,0 0,0 0,1 0,-1 0,1 0,0 1,0 0,0-1,0 1,1 0,0 1,-1-1,1 0,0 1,15-10,1 0,0 2,7-3,-15 8,0 0,1 0,0 1,-1 1,2 0,-1 1,0 1,0 0,1 0,11 2,-20-1,0 1,0 0,1 0,-1 0,-1 1,1 0,0-1,0 2,-1-1,1 1,-1-1,1 1,-1 0,0 1,0-1,-1 1,1-1,-1 1,0 0,0 1,0-1,0 0,-1 1,0 0,0-1,0 1,0 0,-1 0,1 2,0 9,0 0,-1 0,-1 0,0 0,-1 0,-1-1,0 1,-2 0,1-1,-6 12,-11 30,-2-1,-6 6,26-58,-34 67,-34 48,28-49,42-70,-1 1,1-1,0 1,-1-1,1 1,-1-1,1 1,0-1,0 1,-1-1,1 1,0-1,0 1,0-1,0 1,-1 0,1-1,0 1,0-1,0 1,0-1,0 1,1 0,-1-1,0 1,0-1,0 1,0-1,1 1,-1 0,18-3,43-27,-37 17,-1 4,0 1,0 1,1 1,-1 1,1 1,0 2,0 0,9 2,-22-2,1 1,-1-1,0 0,0-1,0-1,-1 0,1 0,9-5,-8 3</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15.417"/>
    </inkml:context>
    <inkml:brush xml:id="br0">
      <inkml:brushProperty name="width" value="0.05" units="cm"/>
      <inkml:brushProperty name="height" value="0.05" units="cm"/>
      <inkml:brushProperty name="color" value="#004F8B"/>
      <inkml:brushProperty name="ignorePressure" value="1"/>
    </inkml:brush>
  </inkml:definitions>
  <inkml:trace contextRef="#ctx0" brushRef="#br0">426 40,'2'-3,"-1"-1,1 1,0 0,0 0,0 1,0-1,1 0,-1 1,1-1,0 1,-1 0,1 0,3-2,-6 4,1 0,-1 0,1-1,-1 1,1 0,-1 0,1 0,0 0,-1 0,1 0,-1 0,1 0,-1 1,1-1,-1 0,1 0,-1 0,1 0,-1 1,1-1,-1 0,0 1,1-1,-1 0,1 1,-1-1,0 0,1 1,-1-1,0 1,9 27,-5 42,-2-1,-3 0,-7 37,3-87,2-9</inkml:trace>
  <inkml:trace contextRef="#ctx0" brushRef="#br0" timeOffset="397.405">0 531,'1'2,"-1"-1,1 1,0-1,-1 0,1 1,0-1,0 0,0 0,0 1,0-1,0 0,0 0,0 0,0 0,1 0,-1-1,0 1,1 0,-1 0,0-1,1 1,33 13,-34-14,41 13,1-2,0-2,0-1,21-1,181 4,-179-10,218 1,-281-2</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16.3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31 0,'73'20,"-25"-17,-29-3,-1 1,1 1,-1 0,0 2,0 0,0 1,14 6,-31-11,0 1,0-1,1 1,-1-1,0 1,0 0,0-1,0 1,0 0,0 0,0 0,-1-1,1 1,0 0,0 0,-1 0,1 1,0-1,-1 0,1 0,-1 0,0 0,1 1,-1-1,0 0,0 0,0 0,0 1,0 0,-1 1,0-1,1 0,-1 0,0 0,-1 0,1 1,0-2,0 1,-1 0,1 0,-1 0,0-1,-1 2,-10 8,0-1,-2 0,1-1,-4 1,10-6,-60 33,41-23,0 0,1 2,1 0,-14 14,38-29,-1 0,1 0,-1 0,1 0,0 0,0 0,0 0,0 1,0-1,0 0,0 1,0-1,0 1,1-1,-1 1,0-1,1 1,0 0,-1-1,1 1,0 0,0-1,0 1,0 0,0-1,0 1,0 0,0-1,1 1,-1-1,1 1,-1 0,1-1,0 1,0-1,-1 1,1-1,0 0,0 1,0-1,1 0,-1 0,0 0,0 1,1-1,-1-1,0 1,1 0,-1 0,1 0,0-1,0 1,11 6,1 0,0-2,1 1,0-2,3 1,6 2,-1-2,1 0,1-2,-1-1,1 0,-1-2,0-1,1-1,-1-1,0-1,0-1,0-1,-1-1,22-10,-7 0</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16.849"/>
    </inkml:context>
    <inkml:brush xml:id="br0">
      <inkml:brushProperty name="width" value="0.05" units="cm"/>
      <inkml:brushProperty name="height" value="0.05" units="cm"/>
      <inkml:brushProperty name="color" value="#004F8B"/>
      <inkml:brushProperty name="ignorePressure" value="1"/>
    </inkml:brush>
  </inkml:definitions>
  <inkml:trace contextRef="#ctx0" brushRef="#br0">54 840,'-3'0,"1"0,-1 0,1 1,0-1,-1 1,1-1,-1 1,1 0,0 0,-1 0,1 0,0 0,0 1,0-1,0 0,0 1,0 0,1-1,-1 1,0 0,1 0,-1 0,1 1,0-2,1 0,-1 1,1-1,0 0,-1 1,1-1,0 1,0-1,0 0,0 1,0-1,0 0,1 1,-1-1,0 0,1 1,-1-1,1 0,-1 0,1 1,0-1,-1 0,1 0,0 0,0 0,0 0,0 0,0 0,0 0,0 0,0 0,0-1,1 1,-1 0,0-1,0 1,1-1,-1 1,0-1,1 0,0 1,-1-2,0 1,-1-1,1 1,0-1,0 0,-1 1,1-1,0 1,0-1,-1 0,1 0,-1 0,1 1,-1-1,1 0,-1 0,1 0,-1 0,0 0,0 0,1 0,-1 0,0 0,0 0,0 0,6-29,-7 14,0 16,1-1,0 0,0 0,-1 0,1 0,0 0,0 0,0 0,0 0,0 0,1 0,-1 0,0 0,0 0,1 0,-1 0,0 0,1 0,-1 0,1 0,-1 1,1-1,-1 0,1 0,0 1,0-1,-1 0,1 1,0-1,0 0,0 1,-1-1,1 1,0 0,0-1,0 1,0 0,0-1,0 1,0 0,0 0,0 0,0 0,0 0,22-5,3 1</inkml:trace>
  <inkml:trace contextRef="#ctx0" brushRef="#br0" timeOffset="333.043">915 1,'-1'9,"0"1,-1 0,0-1,0 1,-3 5,-7 28,-11 147,10-73,-8 16,17-116,1-3</inkml:trace>
  <inkml:trace contextRef="#ctx0" brushRef="#br0" timeOffset="698.754">384 696,'1'2,"0"-1,-1 1,1-1,0 1,0-1,-1 1,1-1,0 1,1-1,-1 0,0 0,0 0,0 1,1-1,-1 0,1-1,-1 1,0 0,1 0,0-1,-1 1,1 0,-1-1,1 0,0 1,0-1,47 10,-45-10,236 24,-123-15,107 23,-206-28,-13-2,0-1,1 0,-1 0,0 0,0 0,1-1,-1 0,1 0,-1 0,3-1,-4-1</inkml:trace>
  <inkml:trace contextRef="#ctx0" brushRef="#br0" timeOffset="1319.325">766 1028,'36'0,"0"2,1 1,-1 2,-1 2,19 5,-52-11,0-1,0 1,0-1,0 1,0 0,0 0,0 0,0 0,0 0,-1 0,1 0,0 1,-1-1,1 1,-1-1,1 1,-1-1,0 1,0 0,0 0,0-1,0 1,0 0,0 0,-1 0,1 0,-1 0,1 0,-1 0,0 1,0-1,0 0,0 0,0 0,0 0,0 0,-1 0,0 2,-1 1,1 0,-1 0,-1 0,1-1,-1 1,0-1,0 0,0 0,0 0,-1 0,0 0,0-1,0 1,0-1,-1 0,-12 7,0-2,0-1,-1 0,0-1,0 0,0-2,-1 0,0-1,0-1,1-1,-17-1,56 4,0 1,-1 1,0 1,0 1,-1 1,0 0,0 2,-1 0,0 1,-1 0,0 2,10 11,-22-20,0 0,-1 1,0-1,0 1,-1 0,1 0,-1 0,0 1,-1-1,0 1,0-1,0 1,-1 0,0 0,0 0,0 0,-1-1,0 1,-1 0,0 0,0 0,0 0,-1 2,-1-2,0 1,0-1,-1 0,0 0,0-1,0 1,-1-1,0 0,0 0,-1 0,0-1,0 0,0 0,0 0,-1-1,0 0,0 0,0-1,0 0,-4 1,1 0,-1-1,0-1,0 0,0-1,0 1,1-2,-2 0,1 0,1-1,-1 0,0-1,0-1,0 1,1-2,-5-1,-7-4,1-2,0 0,0-1,1-1,1-1,-10-9,0-1</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26.021"/>
    </inkml:context>
    <inkml:brush xml:id="br0">
      <inkml:brushProperty name="width" value="0.05" units="cm"/>
      <inkml:brushProperty name="height" value="0.05" units="cm"/>
      <inkml:brushProperty name="color" value="#004F8B"/>
      <inkml:brushProperty name="ignorePressure" value="1"/>
    </inkml:brush>
  </inkml:definitions>
  <inkml:trace contextRef="#ctx0" brushRef="#br0">41 1,'1'1,"-1"1,1-1,0 0,0 1,-1-1,1 0,0 0,0 0,0 1,1-1,-1-1,0 1,0 0,1 0,-1 0,0 0,1-1,-1 1,1-1,-1 1,36 13,-32-13,30 8,1-2,1-1,-1-2,12-2,-37-1,-24-2,0 1,0 0,-1 1,1 1,0 0,0 0,0 2,1-1,-1 2,1 0,0 0,0 1,0 0,1 1,0 1,0-1,1 2,0 0,0 0,1 0,0 1,-5 9,10-14,0-1,0 1,1 1,-1-1,1 0,1 1,-1 0,1 0,0 0,0 0,-1 5,3-9,0 1,1-1,-1 0,0 0,1 0,0 1,-1-1,1 0,0 0,0 0,0 0,0 0,0 0,1 0,-1-1,1 1,-1 0,1-1,0 1,-1-1,1 1,0-1,0 0,0 0,0 0,0 0,0 0,0 0,1-1,-1 1,0-1,0 1,2-1,34 7,-1-1,1-3,1 0,-1-3,0-1,5-3,50 1,-54 3</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27.30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16 0,'-3'1,"0"-1,0 1,0 0,1 0,-1 1,1-1,-1 1,1-1,-1 1,1 0,0-1,0 1,0 0,0 1,0-1,0 0,0 0,1 1,-1-1,0 2,-28 56,29-57,-6 12,1 1,1 0,0-1,1 2,0-1,2 0,0 1,1-1,0 1,1-1,1 1,1 0,0-1,1 0,1 0,1 0,0 0,1 0,0-1,2 0,0-1,0 1,1-1,8 8,-10-12,2 1,0-1,0-1,1 0,0 0,0-1,1 0,0-1,0 0,2 0,-9-5,0 0,0-1,0 1,0-1,0 0,1 0,-1 0,0 0,1-1,-1 0,0 0,1 0,-1 0,1-1,-1 0,0 0,0 0,1 0,-1-1,0 1,0-1,0 0,-1-1,1 1,0 0,-1-1,0 0,1 0,-1 0,0 0,2-4,-4 6,0-1,1 1,-1-1,0 0,0 1,0-1,0 0,-1 0,1 0,0 1,-1-1,1 0,-1 0,0 0,0 0,0 0,0 0,0 0,0 0,0 0,-1 0,1 0,-1-1,0 0,-1-1,0 1,0 0,0 0,0-1,0 1,-1 1,1-1,-1 0,0 1,0-1,-1 0,-2-1,-1-1,1 1,-1 0,0 1,0 0,0 0,-1 0,1 1,-1 0,1 1,-1-1,-1 1,0 2,0 0,0 0,0 1,0-1,0 2,0 0,1 0,-1 0,1 1,-4 3,1 0</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26.4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498 0,'2'33,"1"-1,2 1,2-1,1 3,11 55,-10-39,-2 0,-3 0,-2 0,-1 1,-5 18,4-66,0-1,-1 0,1 1,-1-1,0 0,0 1,0-1,0 0,-1 0,1 0,-1 0,0 0,0-1,0 1,0 0,-1 0,-9 5</inkml:trace>
  <inkml:trace contextRef="#ctx0" brushRef="#br0" timeOffset="358.671">0 702,'3'1,"0"1,-1-1,1 0,0 0,0 0,0 0,-1 0,1-1,0 1,3-1,11 3,209 48,34-4,-137-31,0-5,1-6,5-5,-131 0,0 0</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35.781"/>
    </inkml:context>
    <inkml:brush xml:id="br0">
      <inkml:brushProperty name="width" value="0.05" units="cm"/>
      <inkml:brushProperty name="height" value="0.05" units="cm"/>
      <inkml:brushProperty name="color" value="#004F8B"/>
      <inkml:brushProperty name="ignorePressure" value="1"/>
    </inkml:brush>
  </inkml:definitions>
  <inkml:trace contextRef="#ctx0" brushRef="#br0">61 0,'-4'1,"1"0,0 0,1 1,-1-1,0 0,0 1,0 0,1 0,-1 0,1 0,0 0,-1 0,1 0,0 1,0-1,0 1,1 0,-1 0,1-1,-1 1,1 2,-1-3,1 0,0-1,0 1,0 0,1 0,-1 0,0 0,1 0,-1 0,1 0,0 0,0 0,0 0,0 0,0 0,0 1,0-1,0 0,1 0,-1 0,1 0,0 0,0 0,0-1,-1 1,2 0,-1 0,0 0,0-1,0 1,1-1,-1 1,2 0,-2-2,0 0,0 0,1 0,-1 0,0 0,0 0,1 0,-1 0,0 0,0 0,1-1,-1 1,0-1,0 1,0-1,1 1,-1-1,0 0,0 1,0-1,0 0,0 0,0 0,-1 0,1 0,0 0,0 0,-1 0,1 0,0 0,-1 0,1 0,-1-1,1 1,-1 0,1 0,0-1,-1 1,1-1,0 1,-1-1,1 1,-1-1,1 1,-1-1,0 1,0-1,0 0,0 1,0-1,0 1,0-1,0 0,-1 1,1-1,0 1,-1-1,0 1,1-1,-1 1,0-1,0 1,1 0,-1-1,0 1,-1-1,1-12,0 8</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37.80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70,'42'-3,"0"-2,0-2,0-1,20-8,22-4,21-3,27-7,2 5,0 6,6 6,-108 12</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36.554"/>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317,'1'-11,"0"0,1 0,1 1,0-1,1 0,-1 1,2 0,0 0,0 0,1 1,0 0,0 0,1 0,6-8,0 2,1 0,1 0,0 1,1 1,10-6,-20 15,0 0,1 0,-1 1,1 0,0 0,0 1,0 0,0 0,0 1,0 0,2 0,-7 1,0 0,-1 0,1 0,0 0,0 0,-1 1,1-1,-1 1,1-1,0 1,-1 0,1 0,-1-1,1 1,-1 0,0 0,1 1,-1-1,0 0,0 0,1 2,-1-1,0 0,0 1,0 0,0-1,0 1,0-1,-1 1,1 0,-1 0,0-1,0 1,0 0,0 0,0-1,-1 3,-2 14,-1 0,0-1,-2 0,0 0,-1 0,-4 8,-61 103,11-20,65-115,0 1,1-1,-1 1,1 0,0 1,0-1,1 1,-1 0,1 0,0 1,0 0,0 0,1 0,0 1,8-4,0 1,-1 0,2 1,-1 1,0 1,3 0,-10 1,0 0,0 1,0 1,1-1,-1 1,0 0,0 1,0 0,-1 0,1 1,0 0,-1 1,0-1,0 1,0 1,0-1,-1 1,1 0,-1 1,0-1,-1 1,0 0,1 1,-2-1,1 1,-1 0,0 0,-1 1,0-1,0 1,0 0,-1-1,0 1,-1 0,0 0,0 0,0 1,-1-1,0 0,-1 0,0 0,-1 3,-2 10,-2 0,0 0,-1 0,-1-1,-1 0,-1-1,-1 0,0-1,-1 0,-1 0,-1-1,0-1,-2-1,1 0,-2 0,-14 8,30-22,0 0,0 0,0 0,-1 0,1 0,0-1,-1 1,1 0,0-1,-1 1,1-1,-1 0,1 1,-1-1,1 0,-1 0,1 0,-1 0,1 0,-1 0,1 0,-1 0,1-1,-1 1,1-1,-1 1,0-1,1-1,0 0,0 1,0-1,0 0,0 0,0 0,0 0,1 0,-1 0,1 0,-1 0,1 0,0 0,0-1,0 1,0 0,0 0,0 0,1-1,0-6</inkml:trace>
  <inkml:trace contextRef="#ctx0" brushRef="#br0" timeOffset="793.711">663 135,'0'-5,"1"1,0 0,1 0,-1 0,1 0,0 0,0 0,0 0,0 0,1 1,-1-1,1 1,0 0,0 0,0 0,1 0,1-1,6-6,2 1,0 0,0 1,4-1,-10 5,0 1,1 0,-1 0,1 0,-1 1,1 1,0-1,0 1,0 0,0 1,0 0,-5 0,-1 0,1 1,0-1,-1 1,0 0,1 0,-1 0,1 0,-1 0,0 0,0 0,0 1,1-1,-1 1,-1 0,1-1,0 1,0 0,-1 0,1 0,-1 0,1 1,-1-1,0 0,0 1,0-1,0 0,-1 1,1-1,-1 1,1-1,-1 1,0-1,0 1,0 1,0 11,0 0,-2 0,0 0,0-1,-1 1,-1 0,-1-1,0 0,-1 0,-7 13,-13 21,-3-1,-12 13,33-48,104-70,-88 54,0 0,0 1,0-1,1 1,-1 1,1 0,0 0,-1 1,1 0,0 0,0 1,0 0,0 0,0 1,-1 1,1-1,0 2,6 1,-9-1,0 0,0 0,0 0,0 1,0 0,-1 0,0 0,0 1,0 0,0 0,-1 0,0 1,0-1,0 1,-1 0,1 0,-1 0,-1 1,0-1,1 1,-2-1,1 1,-1 0,0 3,1 8,-2 0,0-1,-1 1,-1-1,0 1,-1-1,-1 0,-1 0,-5 13,5-16,-1 0,-1 0,0-1,0 0,-2 0,1 0,-2-1,1-1,-2 1,1-2,-7 5,14-13,-1 1,0-1,1 0,-1 0,0 0,0 0,-1-1,1 1,0-1,0 0,-1-1,1 1,0-1,-1 0,1 0,-1 0,1 0,0-1,-1 0,1 0,0 0,0 0,0-1,-1 0,1 0,1 0,-1 0,0-1,-8-5</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35.066"/>
    </inkml:context>
    <inkml:brush xml:id="br0">
      <inkml:brushProperty name="width" value="0.05" units="cm"/>
      <inkml:brushProperty name="height" value="0.05" units="cm"/>
      <inkml:brushProperty name="color" value="#004F8B"/>
      <inkml:brushProperty name="ignorePressure" value="1"/>
    </inkml:brush>
  </inkml:definitions>
  <inkml:trace contextRef="#ctx0" brushRef="#br0">155 1,'2'96,"1"-13,-8 75,5-154,-1 0,0-1,0 1,0 0,0 0,0-1,-1 1,0-1,0 1,0-1,0 0,0 1,-1-1,1 0,-1-1,0 1,0 0,0-1,0 0,0 1,-4 1,-3-1</inkml:trace>
  <inkml:trace contextRef="#ctx0" brushRef="#br0" timeOffset="265.711">0 431,'0'0,"0"0,1 0,3 0,3 0,4 0,5-4,4-1,4-4,2-1,2-1,2 0,6-3,-3 2</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08:42.46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29,'64'10,"-4"1,22-10,-1-3,1-4,68-15,237-63,-369 80,31-7,1 2,1 2,-1 3,20 1,-56 3</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33.00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20 961,'-39'21,"34"-19,1 0,0 1,0 0,0 0,1 0,-1 0,1 0,-1 1,1-1,0 1,0 0,1 0,-1 0,1 1,-1 1,-1 3,-1 0,1 0,1 1,0-1,0 1,1 0,1 0,0-8,1 0,0-1,-1 1,1 0,0-1,0 1,1 0,-1 0,0-1,0 1,1 0,-1-1,1 1,0-1,-1 1,1 0,0-1,0 1,0-1,0 0,1 1,-1-1,0 0,1 0,-1-1,0 1,1-1,-1 1,1-1,-1 0,1 1,-1-1,0 0,1 0,-1 0,1 0,-1 0,1 0,-1 0,1-1,0 1,4-2,0 0,0 0,0-1,-1 0,1 0,-1 0,0 0,0-1,0 0,3-3,1-3,-1 0,-1 0,0-1,0 0,-1 0,1-5,-4 10,0 0,0-1,-1 0,0 1,-1-1,1 0,-1 0,-1 0,1 0,-1 0,-1 0,1-3,0 9,0 0,-1 0,1 0,0 0,0 0,0 0,-1 0,1 0,0 1,-1-1,1 0,-1 0,1 0,-1 0,0 0,1 1,-1-1,0 0,1 1,-1-1,0 0,0 1,0-1,0 1,1-1,-1 1,0 0,0-1,0 1,0 0,0-1,0 1,0 0,0 0,0 0,0 0,0 0,0 0,0 0,0 1,-1-1,0 1,0 0,0-1,0 1,0 0,0 1,0-1,0 0,0 1,1-1,-1 1,1-1,-1 1,1 0,-1-1,1 1,0 0,0 0,-1 2,-4 11,1 1,0 0,1 0,1 1,1-1,1-10,0-1,0 0,1 0,0 0,0 1,1-1,-1 0,1 0,0 0,1 0,-1 0,1 0,0 0,0 0,0-1,1 1,3 3,-6-7,1 0,0 0,-1-1,1 1,0 0,0-1,0 1,-1-1,1 1,0-1,0 1,0-1,0 0,0 1,0-1,0 0,0 0,0 0,0 1,0-1,0 0,0-1,0 1,0 0,0 0,0 0,0 0,0-1,0 1,2-2,-1 1,1-1,0 0,-1 1,1-1,-1 0,0-1,0 1,0 0,1-2,5-6,-1-1,-1-1,1 1,1-7,-5 4,-15 29,-18 32,29-45</inkml:trace>
  <inkml:trace contextRef="#ctx0" brushRef="#br0" timeOffset="666.077">462 447,'2'-4,"0"-1,0 1,0-1,0 1,1-1,-1 1,1 0,0 0,1 1,-1-1,4-3,3-3,17-23,2 2,1 1,3-1,-23 22,1 1,-1 0,2 0,-1 1,1 1,0 0,1 0,-1 1,1 1,0 0,9-1,-19 4,0 1,0-1,1 1,-1 0,0 0,0 0,1 0,-1 1,0-1,0 1,0 0,0 0,0 0,0 0,0 0,0 1,0-1,0 1,-1 0,1 0,-1 0,1 0,-1 1,1 1,0 0,-1 0,0 0,0 1,0-1,-1 0,1 1,-1 0,0-1,0 1,-1 0,1 0,-1 0,0 1,-1 16,-2 1,0-1,-1 0,-1 0,-1 0,-1 0,-37 93,-5-1,-16 19,-25 57,86-183,1 0,1 0,-1 0,1 0,0 1,1-1,0 1,0 4,1-11,0 0,0 1,0-1,0 1,1-1,-1 0,0 1,1-1,-1 0,1 0,0 1,-1-1,1 0,0 0,0 0,0 0,-1 0,1 0,1 1,0-1,0 0,1 0,-1 0,0 0,0 0,1-1,-1 1,0-1,1 0,-1 1,0-1,1 0,-1 0,1 0,0-1,35-5,0-1,0-3,-2 0,31-14,40-12,46-21,-133 51</inkml:trace>
  <inkml:trace contextRef="#ctx0" brushRef="#br0" timeOffset="1490.899">1672 0,'-33'4,"1"2,0 1,1 1,0 2,0 1,-8 5,27-9,0 0,1 0,0 1,0 0,0 1,1 1,1 0,0 0,0 0,1 1,0 1,1-1,0 1,1 1,0-1,1 1,0 0,1 0,1 0,0 1,1-1,0 1,1-1,1 1,0 0,1 0,0-1,1 1,1-1,0 1,0-1,4 8,-4-18,-1 1,0 0,1-1,0 0,0 1,0-1,0 0,0-1,1 1,-1 0,1-1,0 0,0 0,0 0,0 0,0-1,0 1,0-1,0 0,0-1,1 1,0-1,19 3,1-1,-1-2,16-1,-8 0,156-5,-185 7,-1-1,1 1,-1-1,1 1,-1 0,1 0,-1 0,0 0,0 1,1-1,-1 1,0-1,0 1,0 0,-1 0,1-1,0 1,-1 1,1-1,-1 0,0 0,0 0,0 1,0-1,0 1,0-1,0 1,-1 0,2 4,0-1,-1 1,0 0,-1 0,1 0,-1 0,0 0,-1 0,0 0,0 0,-4 8,-1 0,0 0,-1 0,0-1,-2 0,1-1,-2 1,1-2,-2 1,0-2,-7 7,-1 0,-1-1,-1-1,0-1,-1 0,-1-2,-17 8,5-9,32-12</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44.719"/>
    </inkml:context>
    <inkml:brush xml:id="br0">
      <inkml:brushProperty name="width" value="0.05" units="cm"/>
      <inkml:brushProperty name="height" value="0.05" units="cm"/>
      <inkml:brushProperty name="color" value="#004F8B"/>
      <inkml:brushProperty name="ignorePressure" value="1"/>
    </inkml:brush>
  </inkml:definitions>
  <inkml:trace contextRef="#ctx0" brushRef="#br0">83 0,'-1'5,"-1"0,0 1,0-2,0 1,-1 0,1 0,-1-1,0 1,-1-1,1 0,-11 16,7-6,1-1,0 1,1-1,1 2,0-1,1 0,-2 14,4-21,1-1,-1 1,1 0,0-1,1 1,0-1,0 1,0-1,0 1,1-1,0 0,1 0,0 1,-1-2,2 1,-1 0,1-1,3 4,-7-8,1 0,-1 0,1-1,0 1,-1-1,1 1,0 0,-1-1,1 0,0 1,0-1,-1 1,1-1,0 0,0 1,0-1,0 0,0 0,0 0,-1 0,1 0,0 0,0 0,0 0,0 0,0 0,0 0,-1 0,2-1,0 0,-1 0,1-1,0 1,-1 0,1-1,-1 1,0-1,1 1,-1-1,0 0,0 1,0-1,0-1,2-3,0-1,-1 1,1-1,-1 0,-1 0,1 0,-1-4,-1 3,-1 0,0 1,0-1,-1 1,0-1,0 1,-2-3,4 8,-1 0,1 0,-1 1,1-1,-1 0,0 1,0-1,0 1,0-1,0 1,0 0,0-1,0 1,-1 0,1 0,0 0,-1-1,1 2,-1-1,0 0,1 0,-1 0,1 1,-1-1,0 1,0-1,1 1,-1 0,0-1,0 1,1 0,-1 0,0 1,0-1,0 2,7-1,9 0,0-1</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4:45.585"/>
    </inkml:context>
    <inkml:brush xml:id="br0">
      <inkml:brushProperty name="width" value="0.05" units="cm"/>
      <inkml:brushProperty name="height" value="0.05" units="cm"/>
      <inkml:brushProperty name="color" value="#004F8B"/>
      <inkml:brushProperty name="ignorePressure" value="1"/>
    </inkml:brush>
  </inkml:definitions>
  <inkml:trace contextRef="#ctx0" brushRef="#br0">447 444,'1'0,"-1"0,0 0,1 0,-1 0,0 0,1 0,-1 0,1 0,-1 0,0 0,1 0,-1 0,0 0,1 0,-1 0,0 0,1 1,-1-1,0 0,1 0,-1 0,0 1,0-1,1 0,-1 0,0 1,0-1,0 0,1 1,-1-1,0 0,0 1,0-1,0 0,1 1,-1-1,0 0,0 1,0-1,0 0,0 1,0-1,0 0,0 1,0-1,0 0,0 1,0-1,-1 1,1-1,0 0,0 1,0-1,0 0,-1 0,1 1,0-1,-16 17,6-14,-1 0,0 0,1-1,-1-1,0 0,0 0,-9-1,9 0,-1 0,0 1,0 0,1 1,-1 0,1 1,-2 1,2 1,0 0,0 1,0 0,1 1,0 0,0 1,1 0,0 0,0 1,-5 7,2 0,0 0,1 1,1 1,0 0,2 0,-2 7,-5 20,2 0,2 1,2 0,2 0,1 16,5-58,0 0,1 1,0-1,0 0,0 1,1-1,-1 0,1 1,0-1,0 0,1 0,0 1,-1-3,0-1,0 0,0 0,1 0,-1 0,0 0,1 0,-1-1,0 1,1 0,-1-1,1 1,-1-1,1 1,0-1,-1 0,1 1,-1-1,1 0,-1 0,1 0,0 0,-1-1,1 1,-1 0,1-1,-1 1,1-1,-1 1,1-1,-1 0,1 0,0 0,58-25,-35 14,0 1,1 1,0 1,1 2,-1 0,18 0,-38 6,1 1,-1 0,0 0,0 1,0-1,0 1,0 1,0-1,0 1,0 0,0 1,-1-1,1 1,-1 0,1 0,-1 1,0 0,-1 0,1 0,-1 0,1 1,-1-1,-1 1,1 0,-1 1,0-1,0 0,0 1,-1 0,0-1,1 5,1 3,0 1,-1 0,-1 0,0 1,-1-1,-1 0,0 1,-1-1,0 0,-1 0,-1 0,0 0,-1 0,0 0,-1-1,-1 0,0 0,-3 2,-6 13,-1-1,-2-1,-1 0,-1-2,0 0,-2-1,-20 15,-22 9,61-45,-1 1,0-1,0 0,0 0,0-1,0 1,-1-1,1 0,0 0,-1-1,1 1,-1-1,1 0,0 0,-1 0,-2-1,6 0,-1 0,0 0,1-1,-1 1,1 0,-1-1,1 1,0-1,-1 1,1-1,0 1,0-1,0 0,0 0,1 0,-1 1,0-1,1 0,-1 0,1 0,0 0,0 0,-1 0,1 0,1-2,-3-8</inkml:trace>
  <inkml:trace contextRef="#ctx0" brushRef="#br0" timeOffset="894.149">1032 698,'0'-9,"-1"0,0 0,-1 0,0 0,0 0,-1 0,0 0,0 1,-1 0,0-1,-1 1,0 1,0-1,0 1,-6-5,8 8,0 1,0 0,0 1,-1-1,1 0,-1 1,0 0,0 0,1 0,-2 0,1 1,0 0,0-1,0 1,-1 1,1-1,0 1,-1 0,1-1,0 2,-1-1,1 1,0-1,0 1,-1 0,1 1,0-1,0 1,0 0,0 0,0 0,1 0,-3 3,0-1,0 1,0 1,0-1,1 1,0 0,0 0,1 0,0 1,0 0,0 0,1 0,0 0,0 0,1 1,0-1,0 1,1-1,0 1,0 0,1 0,0-1,0 1,1 0,1 7,1 4,1-1,0 0,1 0,1 0,1-1,0 0,1 0,1-1,11 16,4-3,1-1,2-1,1-2,0 0,2-2,10 5,-9-6,0 1,-1 2,-1 2,-2 0,18 24,-40-46,-1 1,0 0,-1 0,0 0,0 0,0 0,0 1,-1 0,0-1,-1 1,0 0,0 0,0 0,-1 0,0 0,0 0,0 0,-2 3,0-1,-1-1,1 1,-2-1,1 0,-1 0,-1-1,1 1,-1-1,-1 0,1 0,-1 0,0-1,-1 0,-3 2,0 1,-1-1,0 0,-1-1,1-1,-1 0,-1 0,1-1,-1-1,0 0,0-1,-8 1,17-3,-1 0,1-1,-1 1,1-1,-1 0,0-1,1 1,-1-1,1 0,-1 0,1 0,-1-1,1 1,0-1,0 0,0 0,0-1,0 1,0-1,1 0,-1 0,1 0,0 0,0-1,0 1,0-1,0 0,1 0,0 0,0 0,0 0,0-1,1 1,-1-3,-2-10,1 1,0-1,1 0,2 0,-1 0,2 1,0-1,3-15,8-28,16-48,-12 46,9-38,4-56,-26 126</inkml:trace>
  <inkml:trace contextRef="#ctx0" brushRef="#br0" timeOffset="9994.449">1391 576,'-3'3,"1"0,0 0,0-1,0 1,-1-1,1 0,-1 1,0-1,1 0,-1 0,0-1,0 1,0-1,0 1,-1-1,-1 0,7-5,0 1,-1-1,1 0,0 1,1-1,-1 1,1 0,1-2,9-8,1 0,0 1,0 1,1 0,1 1,0 0,0 2,1 0,-4 2,-1 0,1 2,0-1,0 2,1 0,-1 0,1 1,0 1,-1 0,1 1,2 1,-12-1,0 1,0 0,0 0,0 0,0 0,0 0,0 1,-1 0,1 0,0 0,-1 0,0 1,1-1,-1 1,0 0,0 0,0 0,1 2,-1 1,1 0,-1 0,0 0,-1 0,1 1,-1-1,0 1,-1 0,0-1,1 7,-1 15,-2 0,0-1,-2 1,-1 0,-1 2,4-25,-8 37,-1-1,-2 0,-1-1,-20 37,-12 13,-30 42,87-145,0 0,0 1,1 1,1 0,0 0,10-4,-1-1,1 2,0 0,1 2,26-9,-41 18,-1 0,1 1,0 0,0 1,-1 0,1 0,0 1,0 1,0-1,0 2,0-1,0 1,-1 1,6 2,-9-3,1 1,-1 1,0-1,0 1,-1 0,1 1,-1-1,0 1,0 0,-1 0,1 1,-1-1,0 1,0 0,-1 0,0 1,0-1,-1 0,1 1,-1 0,-1 0,3 12,-1 1,-1-1,-1 1,0-1,-2 1,0-1,-1 1,-1-1,-1 1,-1-1,-6 24,-3 0,-1-1,-18 33,26-59,-1-1,-1 0,0 0,-1-1,0 0,-12 12,19-23,0 0,0 0,0-1,0 1,-1-1,1 1,-1-1,0 0,0-1,1 1,-1-1,0 1,0-1,0 0,-1-1,1 1,0-1,0 1,0-1,0-1,-1 1,1-1,0 1,0-1,0 0,0 0,0-1,0 1,0-1,-1-1,-15-9</inkml:trace>
  <inkml:trace contextRef="#ctx0" brushRef="#br0" timeOffset="10711.795">2125 582,'2'-5,"0"0,0-1,0 1,0 0,1 1,0-1,0 0,0 1,0-1,1 1,3-3,4-6,14-20,3 0,17-15,-33 36,1 1,1 0,0 0,0 1,1 1,0 1,10-4,-23 11,1 0,-1 0,0 0,1 0,-1 0,1 1,-1-1,1 1,-1 0,1 0,-1 0,1 0,0 0,-1 0,1 1,-1-1,1 1,-1 0,1 0,-1 0,0 0,0 1,-1-1,1 1,-1-1,1 1,-1 0,0-1,1 1,-1 0,0 0,0 0,0 0,-1 0,1 0,0 0,-1 0,1 1,0 8,1 1,-2 0,1 1,-2-1,0 0,0 0,-1 1,-16 69,-3-1,-4-1,-4-2,-17 33,2-2,44-109,0 0,0 0,0 0,0 0,0 0,0 1,0-1,0 0,0 0,0 0,0 0,0 0,0 0,0 1,0-1,0 0,0 0,0 0,0 0,0 0,0 0,0 0,0 1,0-1,0 0,0 0,1 0,-1 0,0 0,0 0,0 0,0 0,0 0,0 0,0 0,0 1,1-1,-1 0,0 0,0 0,0 0,0 0,0 0,0 0,1 0,-1 0,0 0,0 0,0 0,0 0,0 0,0 0,0 0,1 0,-1 0,0-1,0 1,0 0,0 0,0 0,0 0,0 0,1 0,-1 0,0 0,0 0,0 0,0-1,0 1,17-8,14-11,-13 7,1 1,0 1,1 0,0 2,0 0,1 1,0 1,0 1,0 1,6 0,-18 4,0-1,0 1,0 1,0 0,0 0,-1 0,1 1,0 1,-1-1,1 1,6 4,-9-3,0 0,0 0,-1 0,1 1,-1-1,0 1,0 0,-1 1,0-1,0 1,0 0,0 0,-1 0,0 1,-1-1,2 5,0 3,-1 0,0 1,-1 0,-1 0,0-1,-1 1,0 0,-2 0,1 0,-2-1,0 1,-4 9,1-3,-1-1,-1 0,-1-1,0 0,-1 0,-2-1,0-1,-9 11,18-23,-2-1,1 1,0-1,-1 0,0 0,0 0,0-1,-1 1,1-1,-1-1,0 1,1-1,-1 0,0 0,0-1,-1 0,1 0,0 0,0-1,0 1,-1-2,1 1,0-1,0 0,0 0,-1 0,-1-2,-21-8</inkml:trace>
  <inkml:trace contextRef="#ctx0" brushRef="#br0" timeOffset="11266.967">1297 229,'0'1,"1"0,-1-1,1 1,-1 0,1 0,0-1,-1 1,1 0,0-1,-1 1,1-1,0 1,0-1,0 1,0-1,-1 0,1 1,0-1,0 0,0 0,0 1,0-1,0 0,0 0,0 0,0 0,0 0,0-1,37 1,-31 0,51-5,-1-2,1-3,-1-3,11-5,38-8,-24 7,93-22,1 8,152-8,-319 40,-8 2,1-1,0 0,-1 0,1 0,0 0,-1 0,1 0,0 0,-1-1,1 1,0-1,-1 1,1-1,-1 1,1-1,-1 0,1 0,-1 0,1 0,-1 0,0 0,1 0,-1 0,0-1,0 1,1-2,1-6</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5:54.672"/>
    </inkml:context>
    <inkml:brush xml:id="br0">
      <inkml:brushProperty name="width" value="0.05" units="cm"/>
      <inkml:brushProperty name="height" value="0.05" units="cm"/>
      <inkml:brushProperty name="color" value="#E71224"/>
      <inkml:brushProperty name="ignorePressure" value="1"/>
    </inkml:brush>
  </inkml:definitions>
  <inkml:trace contextRef="#ctx0" brushRef="#br0">30 1887,'-3'3,"0"0,0 0,1 0,0 0,0 0,0 0,0 1,0-1,0 1,1-1,0 1,0 0,0-1,0 1,0 3,1-5,0-1,0 1,0-1,0 1,1 0,-1-1,0 1,1-1,-1 1,1-1,0 1,-1-1,1 1,0-1,0 0,0 1,0-1,0 0,0 0,0 0,0 0,1 0,-1 0,0 0,1 0,-1 0,3 0,-1 0,1 0,0 0,-1 0,1-1,0 0,0 1,-1-1,1-1,0 1,2-1,12-2,1-1,-1-1,0-1,4-3,-20 9,78-34,-1-3,-1-3,26-22,212-156,-300 209,-13 7,1 1,-1-1,0 0,0 0,0 0,0-1,0 1,-1-1,1 0,1-2,-5 5,1-1,-1 1,1-1,-1 1,1-1,-1 1,0-1,1 1,-1 0,0-1,1 1,-1 0,0 0,1-1,-1 1,0 0,0 0,1 0,-1 0,0 0,0 0,1 0,-1 0,0 0,0 0,1 0,-2 1,1-1,-15 0</inkml:trace>
  <inkml:trace contextRef="#ctx0" brushRef="#br0" timeOffset="544.219">344 1760,'1'18,"1"0,0 0,2-1,0 1,0 0,2-1,0 0,2 0,18 40,24 35,-9-17,-25-45,17 33,-3 2,7 27,-30-72,0 1,-2-1,-1 1,0 1,-2-1,0 0,-1 1,-2-1,0 0,-1 4,1-21,1 1,-1-1,-1 0,1 0,0 0,-1 0,0 0,0 0,0-1,0 1,0-1,-1 1,0-1,0 0,0 0,0 0,0 0,0-1,-1 1,0-1,1 0,-1 0,-1 0,-10 4,-1-1,1-1,-1-1,0 0,-13 0,18-3,0 1,-1 1,1 0,0 0,0 1,0 1,0 0,1 0,-1 1,1 0,-2 2,12-7,1 0,-1 0,0 0,0 0,0 0,0 0,0 0,0 0,0 0,0 0,0 1,0-1,0 0,0 0,1 0,-1 0,0 0,0 0,0 0,0 0,0 0,0 0,0 1,0-1,0 0,0 0,0 0,0 0,0 0,0 0,0 0,0 0,0 0,0 1,0-1,0 0,0 0,0 0,0 0,0 0,0 0,-1 0,1 0,0 0,0 0,18-5,23-12,5-9,81-45,83-63,-198 125,0 0,-1-1,0 0,0-1,-1 0,0-1,-1 0,-1 0,2-3,5-16</inkml:trace>
  <inkml:trace contextRef="#ctx0" brushRef="#br0" timeOffset="1315.918">792 1970,'41'45,"-1"2,-2 1,-3 2,-1 2,-3 1,-3 1,-1 1,0 10,-20-40,-9-22,-5-16,-2-9,1-1,0 0,2 0,1 0,1-1,1 0,1 0,1 0,1 0,1 0,2-6,1-7,2 1,2 0,1 1,2-1,2 2,1-1,1 2,-10 21,1 0,0 1,1 0,0 0,1 1,0 0,1 0,5-4,-11 12,-1 0,1 0,0 0,0 1,1-1,-1 1,0-1,0 1,1 0,-1 0,1 1,-1-1,1 1,-1-1,1 1,-1 0,1 1,-1-1,1 1,-1-1,1 1,-1 0,0 0,1 1,-1-1,0 1,0-1,0 1,0 0,0 0,0 0,-1 1,2 0,15 16,-1 0,0 2,-2 0,-1 0,0 1,-1 1,7 20,5 2,68 138,-102-203,0 0,2 0,0-1,2 0,0 0,1 0,1 0,1 0,1-1,1 1,1 0,1 0,0 0,2 0,0 0,2 1,0 0,1 0,1 1,1 0,1 0,0 1,1 1,1 0,1 0,11-9,3 1,-19 18</inkml:trace>
  <inkml:trace contextRef="#ctx0" brushRef="#br0" timeOffset="1694.454">2172 1087,'2'0,"0"1,1-1,-1 1,-1 0,1 0,0 0,0 0,0 0,0 0,-1 0,1 1,0-1,-1 1,1-1,-1 1,0-1,1 2,24 35,-22-31,-1-3,29 48,-2 1,-2 2,-21-41,0 1,-2 0,0 0,0 0,-2 0,0 1,0-1,-2 1,0 0,0 8,-2-21,1 1,0-1,-1 0,0 0,0 0,0 0,0 0,0 0,0 0,-1-1,1 1,-1 0,0-1,0 1,0-1,0 0,0 1,-10 5</inkml:trace>
  <inkml:trace contextRef="#ctx0" brushRef="#br0" timeOffset="1956.816">2139 1429,'0'0,"0"0,0 0,1 0,2-2,3-2,3-5,6-5,4-3,12-10,7-7,0-3,1 1,-2-1,-4-1,1-13,-6 1</inkml:trace>
  <inkml:trace contextRef="#ctx0" brushRef="#br0" timeOffset="2241.878">2442 739,'1'-6,"0"1,0 0,0-1,1 1,-1 0,1 0,1 0,-1 0,1 0,-1 0,2 1,0-2,48-56,-34 42,97-100,-58 63,25-35,-62 67</inkml:trace>
  <inkml:trace contextRef="#ctx0" brushRef="#br0" timeOffset="2491.661">2614 556,'25'30,"-1"0,-1 1,-2 2,-1 0,2 8,9 12,-3-5,18 29,8 26,-43-79,0 1,-2 0,-1 0,-1 1,-1 0,1 16,-5-19</inkml:trace>
  <inkml:trace contextRef="#ctx0" brushRef="#br0" timeOffset="2693.414">2824 1363,'11'-10,"0"1,1 1,0 0,1 1,1-1,32-19,-24 13,-1-1,-1-1,-1-1,0-1,-1 0,-1-1,-1-1,-1-1,-1 0,0-1,-2 0,7-16,-4-5</inkml:trace>
  <inkml:trace contextRef="#ctx0" brushRef="#br0" timeOffset="3042.281">3111 545,'2'8,"0"-1,0 0,1 0,0-1,0 1,1-1,0 1,0-1,0 0,1-1,3 4,7 11,83 113,-39-55,40 71,-85-113,-16-25,-16-20,7-1,0 0,1-1,0 0,1-1,0 0,1-1,0 1,1-1,1-1,0 1,1-1,0 0,1-1,1 1,0-1,0-8,0-6,2 0,0 0,3 0,0 0,2 0,1 0,8-27,51-146,-51 165</inkml:trace>
  <inkml:trace contextRef="#ctx0" brushRef="#br0" timeOffset="3361.457">3525 209,'21'32,"-15"-20,47 86,-4 1,22 72,-75-187,0 1,1-1,1 0,1 0,0 1,1-1,1 0,1-2,4-34,10-40,0 29,3 0,2 1,26-49,-32 77</inkml:trace>
  <inkml:trace contextRef="#ctx0" brushRef="#br0" timeOffset="3808.827">2183 2262,'0'0,"0"0,0 0,0 0,0 0,0 0,2-1,2-2,4-3,3-6,4-4,5-4,2 0,1 0,3-2,-3 4</inkml:trace>
  <inkml:trace contextRef="#ctx0" brushRef="#br0" timeOffset="4015.904">2426 2400,'0'0,"0"0,0 0,0 0,0 0,3-1,3-3,6-3,6-4,10-11,7-5,7-12,2-3,1-4,-7 5</inkml:trace>
  <inkml:trace contextRef="#ctx0" brushRef="#br0" timeOffset="4465.086">1896 4150,'4'-8,"0"-1,0 1,1 0,0 0,0 1,3-2,-7 7,103-136,-40 55,-3-3,-4-1,2-16,-51 87</inkml:trace>
  <inkml:trace contextRef="#ctx0" brushRef="#br0" timeOffset="4741.623">2056 3963,'12'9,"0"-1,1 0,0 0,1-1,-1-1,1 0,1-1,45 21,-50-20,32 16,-1 2,-1 2,-1 2,4 5,-34-25,0 1,0-1,0 1,-1 1,-1-1,0 1,0 1,-1-1,0 1,-1 0,0 1,-1-1,0 1,-1 0,0 0,-1 0,0 0,-1 7,-1 14</inkml:trace>
  <inkml:trace contextRef="#ctx0" brushRef="#br0" timeOffset="5008.901">2338 4553,'4'0,"-1"-1,1 0,-1 0,1 0,-1 0,1 0,-1-1,0 0,0 1,0-1,0-1,0 1,0 0,41-38,-29 26,18-17,0-2,-2-1,-2-2,3-6,-20 25,-2-1,0 0,0-1,-2 1,0-2,-2 1,0-1,-1 0,-1 0,1-12,-1-14</inkml:trace>
  <inkml:trace contextRef="#ctx0" brushRef="#br0" timeOffset="5345.187">2614 3698,'21'17,"84"81,34 47,-131-137,4 4,-6-6,0-1,-1 1,0 0,0 0,-1 0,1 1,-1 0,-1-1,2 4,-10-12,0 1,0-2,0 1,1 0,-1-1,1 0,0 0,-3-3,-6-6,1 0,1-1,0-1,1 0,0 0,1-1,0 0,2 0,0-1,0 0,2-1,0 0,0 1,2-1,0-1,1 1,1-8,-1-42,3 0,3 0,12-59,-10 77,-2 16</inkml:trace>
  <inkml:trace contextRef="#ctx0" brushRef="#br0" timeOffset="5708.671">2923 3284,'19'41,"2"-1,1-1,3-2,1 0,27 30,-18-22,77 96,-123-157,-1 0,2-1,0 0,1-1,1 0,-3-11,3-2,1 0,2 0,1-1,1 1,2-1,1 1,1-1,2 0,1 1,2 0,1 0,1 0,1 1,2 0,1 1,16-27,-12 32,0 5</inkml:trace>
  <inkml:trace contextRef="#ctx0" brushRef="#br0" timeOffset="6324.334">3651 2947,'-3'2,"-1"-1,0 1,0-1,0 1,0-1,0 0,0-1,0 1,0-1,0 1,0-1,-11 1,0 2,0 0,0 1,1 0,-1 1,1 0,0 2,1 0,-10 6,18-10,-1 2,1-1,0 1,0-1,1 1,0 1,0-1,0 1,0-1,1 1,0 0,0 0,0 1,1-1,0 1,0-1,1 1,0-1,0 1,0 5,1 5,0 0,2 0,0 0,0 0,2 0,0 0,0-1,2 1,-3-9,0-1,0 1,0-1,1 1,0-1,1 0,0-1,0 1,0-1,0 0,1 0,0-1,1 0,-1 0,1 0,0-1,5 3,-10-6,0 0,0-1,0 1,0 0,0-1,1 1,-1-1,0 0,0 0,1 0,-1 0,0 0,0 0,0-1,1 1,-1-1,0 1,0-1,0 0,0 0,0 0,0 0,0 0,1-2,0 0,0 0,0 0,0 0,-1 0,1-1,-1 1,0-1,0 0,0 1,-1-1,1-1,3-9,-2-1,1 0,-2 1,0-1,0 0,-1-10,-4-10,-1-1,-2 1,-1 1,-1-1,-4-2,-6-31,18 68,0 0,0 0,0 0,0-1,-1 1,1 0,0 0,0 0,0 0,0-1,0 1,0 0,0 0,0 0,0-1,0 1,0 0,0 0,0 0,0-1,0 1,0 0,0 0,0 0,0 0,0-1,0 1,0 0,0 0,0 0,0-1,0 1,1 0,-1 0,0 0,0 0,0 0,0-1,0 1,1 0,-1 0,0 0,0 0,0 0,0 0,1 0,-1 0,0 0,0-1,0 1,0 0,1 0,-1 0,0 0,0 0,0 0,1 0,-1 0,15 10,22 23,-32-28,5 4,0 1,1-2,0 0,0 0,1-1,0-1,9 4,-19-9,1 0,-1 0,1 0,-1 0,1 0,0-1,-1 0,1 1,0-1,-1 0,1 0,0 0,-1-1,1 1,-1-1,1 1,0-1,-1 0,1 0,-1 0,0 0,1 0,-1-1,0 1,0-1,0 0,0 1,0-1,0 0,0 0,0 0,-1-1,1 1,-1 0,0 0,0-1,1 1,-1-1,-1 1,1-1,0 1,-1-1,3-9,0 0,-1 0,0-1,-1-6,0-15</inkml:trace>
  <inkml:trace contextRef="#ctx0" brushRef="#br0" timeOffset="6858.923">3591 2201,'1'7,"0"0,1 0,0 0,0 0,1-1,0 1,0-1,0 1,1-1,0 0,1 0,9 17,109 184,67 123,-188-328,-1 0,0 0,0 0,0 1,0-1,0 0,-1 0,1 0,0 1,-1-1,0 0,0 1,1-1,-1 0,-1 1,1-1,0 0,0 1,-1-1,0 1,0-2,0 0,-1 0,1 0,-1-1,1 1,-1 0,1-1,-1 1,1-1,-1 1,1-1,-1 0,1 0,-1 0,0 0,1 0,-1 0,0 0,1 0,-1-1,1 1,-1 0,1-1,-1 0,1 1,-1-1,1 0,-1 0,1 0,-33-14,1-2,1-1,-19-14,8 5,35 22,0 0,0 1,0-1,1-1,0 1,0-1,0-1,1 1,-3-4,8 9,1 0,0 0,0 0,0 0,-1 1,1-1,0 0,0 0,0 0,1 0,-1 1,0-1,0 0,0 0,1 0,-1 0,0 1,1-1,-1 0,0 0,1 1,-1-1,1 0,-1 1,1-1,0 1,-1-1,1 0,0 1,0-1,25-19,-20 16,36-26,-8 5,1 2,1 1,12-4,-35 20,1 0,0 1,1 0,-1 2,1-1,0 2,0 0,0 1,0 0,0 1,3 1,17 2,1 1,-1 1,31 10,-59-13</inkml:trace>
  <inkml:trace contextRef="#ctx0" brushRef="#br0" timeOffset="7258.495">3922 2190,'0'0,"-1"0,0 0,0 0,0 0,0 0,-1 0,0 0,1 0,1 0,-1 0,1 3,0 1</inkml:trace>
  <inkml:trace contextRef="#ctx0" brushRef="#br0" timeOffset="8631.973">4215 2230,'-1'0,"0"1,0-1,0 1,0 0,0-1,0 1,0 0,0 0,0 0,1 0,-1 0,0 0,0 0,1 0,-1 0,1 0,-1 0,1 0,-1 0,1 1,0-1,0 0,-1 0,1 2,-5 30,4-23,1 1,1-1,0 1,0-1,1 0,1 1,-1-1,3 4,-3-10,-1 0,1 0,0-1,0 1,0 0,1-1,-1 1,1-1,0 0,2 2,-3-4,-1 0,1 0,-1 0,1 0,0 0,-1 0,1 0,0-1,0 1,0-1,0 0,0 1,-1-1,1 0,0 0,0 0,0 0,0 0,0-1,0 1,0 0,-1-1,1 0,2 0,-1-1,0 0,0 0,0 0,0 0,-1 0,1-1,-1 1,1-1,-1 1,0-1,0 0,0 0,0 0,0 0,-1-1,1 1,-1 0,0-1,0 1,0-1,-1 1,1-1,-1 1,0-1,0 0,0 0,0-5,0 1,-1-1,1 1,-2-1,1 1,-1 0,-1-1,1 1,-1 0,-1 1,0-3,1 5,-1-1,0 1,0 0,0 0,-1 0,0 0,0 1,0 0,0 0,-1 0,1 1,-5-2,-4-1,-1 0,1 2,-1 0,-7-1,-40-11,61 15,-1 1,1 0,-1-1,1 1,-1-1,1 1,-1-1,1 0,0 1,-1-1,1 0,0 0,-1 0,1 0,0 0,0 0,0 0,0-1,0 1,0 0,1-1,-1 1,0 0,0-1,1 1,-1-1,1 1,0-1,-1 1,1-1,0 1,0-1,0 0,0 1,0-1,0 1,0-1,1 1,-1-1,1 1,-1-1,1 1,-1-1,1 1,0 0,0-1,0 1,-1 0,1 0,1-1,-1 1,0 0,0 0,3-4,1 0,0 0,0 1,0-1,1 1,-1 0,1 0,0 1,0 0,0 0,0 1,2-1,-1 2,0 0,0 1,0 0,0 0,-1 1,1 0,0 0,0 1,-1 0,1 0,-1 0,1 1,-1 0,0 0,0 1,0-1,-1 1,2 1,13 11,0 1,-1 0,0 2,1 3,-5 1,-16-20,-10-14,1-5,1 0,0-1,1 0,1 0,1-1,0 1,1-2,1 1,1 0,0-1,2 0,0 0,1 1,2-16,-2 31,0-1,0 1,1 0,-1 0,1 0,0 0,0-1,0 1,0 0,1 1,-1-1,1 0,-1 0,1 1,0-1,0 0,0 1,1 0,-1 0,1 0,-1 0,1 0,0 0,2 0,-1 1,0 0,0 0,1 0,-1 0,1 1,-1 0,1 0,-1 0,1 0,-1 1,1 0,-1 0,0 0,1 0,1 1,17 7,-16-6,1 0,-1-1,1 0,0 0,0 0,6-1,-12-1,0 0,0 0,0 0,1 0,-1-1,0 1,0-1,0 0,0 1,0-1,0 0,0 0,0-1,0 1,-1 0,1-1,0 1,-1-1,1 1,-1-1,1 1,-1-1,0 0,0 0,0 0,1-1,5-15,-1 0,-1 0,0 0,-1 0,-1-1,-1 0,-1 0,-1 1,0-1,-1 0,-4-17,5 34,0 0,0 1,0-1,-1 1,1-1,0 0,-1 1,1-1,-1 1,0-1,0 1,1 0,-1-1,0 1,0 0,0-1,0 1,-1 0,1 0,0 0,-2-1,2 2,0 0,0 0,0 0,-1 0,1 0,0 0,0 0,0 0,0 0,-1 0,1 1,0-1,0 1,0-1,0 1,0-1,0 1,0-1,0 1,0 0,0 0,0 0,-4 3,0 1,0 0,1 0,-1 1,1-1,1 1,-1 0,1 0,-1 1,1 2,0 1,1-1,0 1,0 0,1 0,0-1,1 1,0 3,0-10,0 0,0 1,0-1,1 0,-1 0,1 0,0 0,-1 0,2 0,-1 0,0 0,0 0,1 0,0-1,-1 1,1-1,0 1,0-1,1 0,-1 1,0-1,1 0,-1 0,1-1,0 1,0-1,0 1,-1-1,0-1,0 0,0 1,0-1,0 0,0 0,0 0,0 0,0 0,0 0,0 0,0-1,-1 1,1-1,0 0,0 1,0-1,0 0,-1 0,1 0,0 0,-1-1,1 1,-1 0,1-1,-1 1,1-1,-1 1,0-1,0 1,0-1,0 0,0 0,0 0,-1 1,1-2,4-9,-1-1,0 1,-1-1,0 0,-1-3,0 2,-1 13,-1-1,0 1,1-1,0 1,-1-1,1 1,0-1,0 1,0-1,0 1,0 0,0 0,0 0,0-1,0 1,1 0,-1 0,0 1,1-1,-1 0,1 0,36-10,-33 10,0 0,0 0,0-1,0 0,0 0,0 0,0 0,1-2,0-1,0 0,0-1,-1 0,0 0,0-1,0 0,-1 0,0 0,0 0,0 0,-1-1,-1 1,1-1,-1 0,0 0,-1 0,0 0,0 0,-1 0,0-1,0 1,-1 0,-1-2,-3-26,-2 0,-1 1,-2 0,-10-21,11 29,-43-98,31 79,-14-46,32 77,6 11,16 19,21 33,109 167,-58-78,-75-115</inkml:trace>
  <inkml:trace contextRef="#ctx0" brushRef="#br0" timeOffset="16536.866">75 4946,'4'7,"1"0,-1 0,0 1,-1-1,0 1,0 0,-1 0,0 0,0 0,-1 1,0-1,0 1,4 18,31 207,-9 1,-5 203,-18-321,19 1056,-16-514,0 43,42 826,73-3,-88-1212,-7-81,-5 185,-22-406,1-5,-1-1,0 1,-1 0,1-1,-1 1,0 0,0-1,-1 1,0-1,-1 4,-3-1</inkml:trace>
  <inkml:trace contextRef="#ctx0" brushRef="#br0" timeOffset="17284.691">151 4846,'0'2,"1"1,0-1,-1 1,1-1,0 0,0 1,0-1,0 0,0 1,1-1,-1 0,1 0,0 0,-1 0,1-1,0 1,0 0,0-1,0 1,0-1,1 0,-1 0,0 0,0 0,1 0,-1 0,3 0,11 4,0-1,1 0,15 0,-19-2,90 10,-1-4,1-5,0-5,0-4,18-7,511-97,-436 70,2121-333,-2271 367,228-31,-212 25,-1-2,-1-3,21-10,-32 5,-30 11</inkml:trace>
  <inkml:trace contextRef="#ctx0" brushRef="#br0" timeOffset="17889.074">604 5547,'84'-5,"-1"-3,0-4,-1-3,77-26,-131 32,-1 0,0-2,-1 0,4-4,-8 2</inkml:trace>
  <inkml:trace contextRef="#ctx0" brushRef="#br0" timeOffset="18159.282">908 5475,'1'13,"1"-1,1 1,0-1,0 0,1 0,2 5,8 23,19 82,-3 15,-22-95,-3 0,-1 0,-2 0,-2 1,-2 11,-9-5,4-35</inkml:trace>
  <inkml:trace contextRef="#ctx0" brushRef="#br0" timeOffset="18442.605">742 6221,'1'1,"-1"-1,1 1,-1 0,1-1,0 1,-1 0,1-1,0 1,-1-1,1 1,0-1,-1 1,1-1,0 0,0 1,0-1,0 0,-1 1,1-1,0 0,0 0,0 0,0 0,0 0,-1 0,1 0,1 0,29 0,-30-1,36-1,-1-1,1-2,-1-2,-1-2,1-1,-1-1,-1-2,0-1,-1-2,-1-2,18-12,-11 1</inkml:trace>
  <inkml:trace contextRef="#ctx0" brushRef="#br0" timeOffset="19188.355">1333 5630,'1'11,"1"0,1 0,-1 0,2-1,0 1,0-1,1 0,2 5,13 29,16 50,-15-43,-1 2,-3 0,-3 1,1 14,-15-68,0 0,0 0,0 0,0 0,0 0,0 0,0 0,0 0,0 0,-1 0,1 0,0 0,0 0,0 0,0 0,0 0,0 0,0 0,0 0,0 0,0 0,0 0,0 0,0 0,0 0,0 0,-1 0,1 0,0 1,0-1,0 0,0 0,0 0,0 0,0 0,0 0,0 0,0 0,0 0,-7-13,-6-20,9 12,0-1,2 1,0-1,1 0,2 1,0-1,1 0,1 1,1 0,1-1,-2 11,0 0,0 0,1 0,1 1,0 0,0 0,1 0,0 0,1 1,0 0,0 0,1 1,0 0,0 0,1 1,0 0,1 1,-1 0,11-5,-18 10,1 0,0 0,1 0,-1 0,0 0,0 1,0-1,0 1,1 0,-1 0,0 0,0 0,0 1,1-1,-1 1,0 0,0 0,0 0,0 0,0 1,0-1,0 1,3 2,-1 1,1-1,-1 1,0 0,-1 1,1-1,-1 1,0 0,0 0,0 3,8 14,-2 0,-1 1,-1 1,-1-1,1 15,-2-5,-3 1,0 19,1-74,2 0,1 0,0 1,1-1,1 2,1-1,1 1,0 1,10-11,7-6,3 1,1 1,32-25,-40 37</inkml:trace>
  <inkml:trace contextRef="#ctx0" brushRef="#br0" timeOffset="19758.128">2553 5541,'-2'43,"1"43,1-80,1-1,-1 0,1 0,0 0,1 0,-1 0,1-1,0 1,0 0,0-1,1 1,0-1,3 4,-6-7,0-1,0 0,1 1,-1-1,0 0,0 1,1-1,-1 0,0 1,1-1,-1 0,0 0,1 1,-1-1,0 0,1 0,-1 0,0 0,1 0,-1 1,1-1,-1 0,0 0,1 0,-1 0,1 0,-1 0,0 0,1 0,-1 0,1-1,-1 1,0 0,1 0,-1 0,0 0,1 0,-1-1,1 1,-1 0,0 0,0-1,1 1,-1 0,0 0,1-1,-1 1,0 0,0-1,0 1,1 0,-1-1,0 1,0-1,0 1,0 0,0-1,0 1,0-1,0 1,1 0,-1-2,0 1,0-1,1 1,-1 0,0-1,0 1,0-1,0 1,-1-1,1 1,0 0,-1-1,1 1,-1 0,1-1,-1 1,1 0,-1-1,-1 0,-7-4,10 6,0 0,-1 0,1 0,0-1,0 1,0 0,0 0,-1-1,1 1,0 0,0-1,-1 1,1-1,0 1,-1-1,1 1,0-1,-1 1,1-1,-1 0,1 1,0-1,14-16,0-4</inkml:trace>
  <inkml:trace contextRef="#ctx0" brushRef="#br0" timeOffset="20082.968">2779 5205,'1'1,"0"0,-1 0,1 0,0 0,0 0,-1 0,1 0,0 0,0 0,0 0,0 0,0 0,0-1,0 1,1 0,-1-1,0 1,0-1,1 0,-1 1,0-1,0 0,1 1,-1-1,0 0,1 0,-1 0,0 0,0-1,1 1,52 0,-43-1,37 0,0-4,46-9,-71 10,-1-2,-1 0,1-1,-1-2,-1 0,1-1,9-7,-10 1,-4 0</inkml:trace>
  <inkml:trace contextRef="#ctx0" brushRef="#br0" timeOffset="20341.735">3099 5156,'3'49,"1"1,7 24,5 54,-8-9,-5 1,-9 70,4-178</inkml:trace>
  <inkml:trace contextRef="#ctx0" brushRef="#br0" timeOffset="20592.762">3000 5928,'28'0,"0"-2,0 0,0-2,-1 0,1-2,-1-2,15-5,-27 6,0 0,0 0,-1-1,0-1,0-1,-1 0,0 0,-1-1,0-1,-1 0,0-1,-1 0,3-6,11-19</inkml:trace>
  <inkml:trace contextRef="#ctx0" brushRef="#br0" timeOffset="21231.277">3502 5409,'2'32,"2"1,1-1,1 1,6 12,11 68,-13-50,-4-29,-1 1,-1-1,-2 1,-2 1,1-70,2 0,1 0,2 0,1 0,2 1,8-22,4 6,23-43,-36 76,2 1,0 0,1 0,0 1,1 0,1 1,6-6,-16 17,-1 0,1 0,-1 0,1 0,0 0,0 0,0 1,0 0,0-1,1 1,-1 0,0 1,0-1,1 0,-1 1,1 0,-1 0,0 0,1 0,0 1,-1 0,-1 0,1 0,0 0,0 1,-1 0,1-1,-1 1,1 0,-1 0,0 0,0 1,0-1,0 1,0-1,0 1,-1-1,1 1,-1 0,0 0,0 0,1 2,9 32,-2 1,-1 0,-2 0,-1 1,-3 0,0-1,-5 35,14-87,5-15,17-44,23-37,-42 88,0-1,2 1,0 1,1 1,1 1,13-11,-22 20,-18 6,5 4</inkml:trace>
  <inkml:trace contextRef="#ctx0" brushRef="#br0" timeOffset="21827.94">2515 5569,'0'14,"1"0,1-1,0 1,1-1,0 0,1 0,4 9,-6-18,0 1,0-1,0-1,1 1,-1 0,1-1,0 1,0-1,0 0,1 0,2 2,-4-3,0-1,1 0,-1 0,0 0,1 0,-1 0,1-1,-1 1,1-1,-1 0,1 0,-1 0,1 0,-1 0,1 0,-1 0,1-1,-1 0,1 1,-1-1,2 0,-1-1,1-1,0 1,-1-1,0 1,1-1,-1 0,0 0,-1 0,1-1,0 1,-1 0,0-1,0 0,0 0,0 0,0 0,-1 0,0 0,0 0,1-4,-2 6,1 0,-1 0,1 0,-1 0,0 0,0 0,0-1,0 1,0 0,0 0,-1 0,1 0,-1 0,0 0,1 0,-1 0,0 0,0 0,0 0,0 0,-1 1,1-1,0 0,-1 1,1-1,-1 1,1-1,-1 1,0 0,0 0,0 0,1 0,-1 0,0 0,0 0,0 1,-1-1,1 1,0-1,0 1,-1 0,-2 0,0 1,0 0,0 0,0 0,1 0,-1 1,0 0,1 0,-1 0,1 1,0-1,0 1,0 0,0 0,-2 3,-13 10</inkml:trace>
  <inkml:trace contextRef="#ctx0" brushRef="#br0" timeOffset="22361.564">847 6845,'2'1,"-1"1,1-1,-1 1,0-1,0 1,0 0,0 0,0 0,0 0,0 0,-1-1,1 1,0 0,-1 1,0-1,0 0,1 0,-1 1,1 5,171 740,-172-746,-2-5,-8-13,-9-24,3 2</inkml:trace>
  <inkml:trace contextRef="#ctx0" brushRef="#br0" timeOffset="22760.928">637 6800,'66'1,"0"2,-1 3,0 3,58 17,-92-18,0 1,-1 2,-1 1,0 2,0 0,-2 2,0 1,0 1,-2 1,-1 2,3 3,-20-17,0 0,-1 1,0 0,0 0,0 0,-1 1,-1 0,1 0,-1 0,-1 0,0 1,0-1,-1 1,0 0,-1 0,1 9,-3-4,0-1,-1 0,0 1,-1-1,-1 0,0-1,-1 1,0-1,-1 1,-1-2,-3 7,-4 2,0 1,-1-2,0 0,-2 0,-1-2,-2 2,12-13,0 0,-1 0,0 0,0-1,0 0,-1-1,0 0,0-1,0 0,-1 0,1-1,-1-1,0 0,0 0,-2-1,9 0,0-2,1 1,-1 0,0-1,1 1,-1-1,1 0,-1 0,1-1,-1 1,1-1,0 0,0 1,0-1,0-1,0 1,0 0,1-1,-1 1,1-1,-1 0,1 0,0 0,0-1,-3-5,1 0,0 0,1 0,0-1,0 1,1-1,0 0,1-1,-5-35</inkml:trace>
  <inkml:trace contextRef="#ctx0" brushRef="#br0" timeOffset="23360.014">1371 7137,'24'1,"0"-1,0-2,-1 0,1-1,-1-1,0-2,15-5,-23 6,0-2,0 0,0 0,-1-1,0-1,0-1,-1 0,2-3,-12 11,-1 0,0-1,0 1,0-1,0 1,-1-1,1 0,0 1,-1-1,0 0,0 0,0 0,0 0,0 0,-1-1,1 1,-1 0,0-3,-1 2,0 1,0-1,0 0,-1 1,0-1,1 1,-1 0,-1 0,1-1,0 1,-1 1,1-1,-1 0,0 0,0 1,0 0,0 0,0 0,-4-2,2 1,0-1,-1 1,0 0,1 1,-1-1,0 1,0 0,-1 1,1-1,0 1,-1 0,1 1,0 0,-1 0,1 0,0 1,-4 0,6 1,0-1,0 1,1-1,-1 1,0 0,1 1,0-1,-1 1,1-1,0 1,0 0,1 0,-1 0,0 1,1-1,0 0,0 1,0 0,0-1,1 1,-1 0,1 0,0 0,0 0,1 0,-1 0,1 0,0 1,-2 17,1 0,1 0,1 1,2-1,0 0,5 20,-4-27,0-1,0 1,2-1,0 0,0 0,2 0,-1-1,2 0,0-1,6 7,-12-16,-1 1,1-1,0 0,0 0,1-1,-1 1,1-1,-1 1,1-1,0 0,-1-1,1 1,0-1,1 1,-1-1,0 0,0-1,0 1,0-1,1 0,-1 0,0 0,0 0,1-1,-1 0,0 1,0-2,0 1,0 0,0-1,0 0,0 0,-1 0,1 0,-1-1,1 1,0-2,8-7,0 0,-1-1,0-1,-1 0,-1 0,0-1,0 0,-2-1,1-1,15-38,-3-1,-2-1,4-28,-7 25,-15 59,0-1,0 1,0 0,0-1,0 1,0 0,0-1,0 1,0 0,0-1,0 1,0 0,0-1,0 1,0 0,0-1,0 1,1 0,-1 0,0-1,0 1,0 0,1-1,-1 1,0 0,0 0,1 0,-1-1,0 1,0 0,1 0,-1 0,0 0,0-1,1 1,-1 0,0 0,1 0,-1 0,0 0,1 0,-1 0,0 0,1 0,-1 0,0 0,1 0,-1 0,0 0,1 0,-1 0,0 1,1-1,-1 0,13 22,7 38,37 158,-9 2,-7 30,-37-227,-2-13,0-1,-1 0,0 1,-1-1,0 1,-2 8,2-17,0-1,0 0,0 1,0-1,0 1,0-1,0 0,0 1,0-1,0 1,0-1,-1 0,1 1,0-1,0 1,-1-1,1 0,0 1,0-1,-1 0,1 0,0 1,-1-1,1 0,0 0,-1 1,1-1,0 0,-1 0,1 0,-1 0,1 1,0-1,-1 0,1 0,-1 0,1 0,-1 0,1 0,0 0,-1 0,1 0,-8-4</inkml:trace>
  <inkml:trace contextRef="#ctx0" brushRef="#br0" timeOffset="23692.523">1791 6889,'32'-2,"0"-2,1-1,-2-1,30-10,-21 5,0 2,31-2,-56 9,13-1,1 1,28 3,-52-1,1 0,0 0,-1 1,1 0,-1 1,1-1,-1 1,1 0,-1 0,0 0,0 1,0 0,0 0,-1 0,1 1,-1-1,3 4,-5-4,-1 0,1 0,-1-1,0 1,0 0,0 1,0-1,-1 0,1 0,-1 0,0 0,0 1,0-1,0 0,0 0,-1 0,1 0,-1 0,0 1,0-1,0 0,-1-1,1 1,0 0,-1 0,-1 1,-7 11,0 0,-1-1,0-1,-4 3,12-12,-16 17,-2 0,0-2,-24 17,39-31,1-1,-1 0,-1 0,1 0,0-1,-1 0,0-1,1 1,-1-1,0 0,-1-1,1 0,0 0,0 0,0-1,-1 0,1-1,-4 0,6-1,0 0,1-1,-1 0,1 0,0 0,0 0,0 0,0-1,0 0,1 1,0-2,0 1,0 0,0 0,1-1,-1 0,1 1,0-1,1 0,-1 0,1 0,-1-5,-7-30</inkml:trace>
  <inkml:trace contextRef="#ctx0" brushRef="#br0" timeOffset="24489.003">2349 6811,'2'2,"0"0,1-1,-1 0,0 1,1-1,-1 0,1 0,-1-1,1 1,-1 0,1-1,0 1,-1-1,3 0,41 1,-38-1,3 0,-1-1,1 0,0-1,0 0,-1-1,0 0,1 0,-1-1,0-1,-7 4,-1 0,0 0,0 0,0 0,0 0,0-1,-1 1,1-1,0 1,-1-1,1 0,-1 1,1-1,-1 0,0 0,0 0,0 0,0 0,0-1,0 1,-1 0,1 0,-1 0,1-1,-1 1,0 0,0-1,0 1,0 0,0 0,-1-1,1 1,-1 0,1 0,-1-1,0 1,0 0,0 0,0 0,0 0,0 0,-1 0,1 0,-2-1,2 1,0 0,0 0,-1 0,1 0,-1 0,1 1,-1-1,1 0,-1 1,0-1,0 1,0 0,0 0,0-1,0 1,0 0,0 1,-1-1,1 0,0 1,0-1,-1 1,1 0,0-1,-1 1,-1 1,2 0,0 0,0 0,0 0,0 1,0-1,0 0,1 1,-1 0,1 0,-1-1,1 1,-1 0,1 0,0 0,0 0,0 0,0 1,0-1,1 0,-1 0,1 0,-1 1,1-1,0 0,0 1,0 1,0 25,1-1,1 1,1-1,2 0,0 0,2-1,2 1,0-1,2-1,0 0,10 14,-18-34,1-1,-1 1,1-1,1 0,-1 0,0 0,1 0,0-1,4 3,-8-7,0 1,0 0,0 0,0-1,1 1,-1-1,0 0,1 1,-1-1,0 0,1 1,-1-1,0 0,1 0,-1 0,0-1,1 1,-1 0,2-1,-2 1,1-1,0 0,-1-1,1 1,-1 0,1 0,-1-1,1 1,-1-1,0 1,0-1,0 0,0 1,0-1,0 0,0 0,-1 1,1-2,6-18,-2-1,0 0,-1-1,-2 1,0-1,-1-16,7-64,-5 84,7-40,-9 55,0 0,0 1,0-1,1 1,-1-1,1 1,0-1,0 1,0 0,0 0,1 0,2-2,-5 4,1 1,-1 0,1 0,0 0,-1-1,1 1,-1 0,1 0,0 0,-1 0,1 0,0 0,-1 0,1 0,0 1,-1-1,1 0,-1 0,1 0,0 1,-1-1,1 0,-1 1,1-1,-1 0,1 1,-1-1,1 1,-1-1,0 1,1-1,-1 1,0-1,1 1,-1-1,0 1,1-1,-1 1,0 0,14 27,-13-26,14 39,-2 1,-1 0,-2 0,-3 1,1 18,-8-61,1 0,-1-1,0 1,0 0,0 0,0 0,1 0,-1 0,0 0,0 0,0-1,1 1,-1 0,0 0,0 0,0 0,1 0,-1 0,0 0,0 0,1 0,-1 0,0 0,0 0,0 0,1 0,-1 0,0 1,0-1,0 0,1 0,-1 0,0 0,0 0,0 0,1 1,-1-1,0 0,0 0,0 0,0 0,0 1,1-1,-1 0,0 0,0 0,0 1,0-1,0 0,0 0,0 0,0 1,0-1,0 0,0 0,0 0,0 1,0-1,0 0,0 0,0 1,0-1,0 0,0 0,0 0,0 1,0-1,-1 0,1 0,14-24,9-37,-6-20,9-31,-23 102,1-1,0 1,0 0,1 0,0 0,1 1,0 0,5-5,-10 13,0-1,0 1,0-1,1 1,-1 0,0 0,1 0,-1-1,1 2,-1-1,1 0,0 0,-1 0,1 1,0-1,-1 1,1-1,0 1,0 0,0 0,-1-1,1 1,0 1,1-1,0 1,-1 0,1 0,-1 0,1 1,-1-1,1 1,-1-1,0 1,0 0,0 0,0 0,0 0,-1 1,2 1,7 12,-1 0,-1 0,0 1,3 14,-6-19,2 7,-3-5,1-1,1 0,0 0,5 8,-10-19,0 0,0-1,1 1,-1 0,0 0,1-1,-1 1,1-1,-1 1,1-1,0 0,-1 0,1 1,0-1,0 0,0-1,0 1,0 0,0 0,0-1,0 1,0-1,0 0,0 0,1 0,-1 0,0 0,0 0,0 0,0-1,0 1,1-1,9-5</inkml:trace>
  <inkml:trace contextRef="#ctx0" brushRef="#br0" timeOffset="25333.547">3370 6536,'0'-1,"-1"0,1 0,-1 0,1 1,-1-1,1 0,-1 0,0 1,1-1,-1 0,0 1,1-1,-1 1,0-1,0 1,1-1,-1 1,0 0,0-1,0 1,0 0,0 0,0 0,1 0,-1-1,0 1,0 0,0 0,0 1,0-1,0 0,0 0,0 0,1 1,-1-1,0 0,0 1,0-1,0 1,-39 14,32-8,0 0,1 1,0 0,0 0,1 1,0 0,0 0,1 0,1 1,-1 0,1 0,1 0,0 0,1 0,-1 1,1 5,-1 4,1 1,1 0,0-1,2 1,0 0,2-1,0 1,1 1,-3-19,-1 1,1-1,0 0,0 0,1 0,-1 0,0 0,1 0,0 0,0 0,0-1,0 1,0-1,0 1,1-1,-1 0,1 0,-1 0,1 0,0 0,2 0,-2-1,-1-1,1 0,-1 0,1 0,-1 0,1 0,0 0,-1-1,1 1,-1-1,1 0,-1 0,0 0,1 0,-1 0,0-1,0 1,1 0,-1-1,0 0,-1 0,1 1,0-1,0 0,-1 0,1-1,0-1,6-7,-1-1,-1 0,0 0,0-1,-1 0,-1 0,0 0,-1 0,0-1,0-7,2-32,-2 0,-2-4,-1 27,4-277,4 374,0-16,-3 17,-2-13,3 0,1-1,3 0,3-1,7 19,-18-66,1 0,-1-1,1 1,0-1,0 0,1 0,-1 0,1 0,0-1,3 3,-6-6,0-1,0 1,0 0,0-1,0 1,0 0,0-1,0 0,1 1,-1-1,0 0,0 1,0-1,1 0,-1 0,0 0,0 0,1 0,-1-1,0 1,1 0,0-1,0 0,0 0,0 0,0-1,0 1,0-1,0 1,0-1,-1 0,1 0,-1 1,1-1,-1 0,0 0,1-1,24-46,-1-2,-3 0,9-36,26-58,-44 118,-8 19,-1 1,0-1,0 0,-1-1,0 1,-1-1,1 1,-2-1,1 0,-1-4,-1 12,0 1,0-1,0 1,0-1,0 1,0 0,0-1,0 1,-1-1,1 1,0 0,0-1,0 1,-1-1,1 1,0 0,-1-1,1 1,0 0,0-1,-1 1,1 0,-1 0,1-1,0 1,-1 0,1 0,-1 0,1-1,0 1,-1 0,1 0,-1 0,1 0,-1 0,1 0,-1 0,-21 7,-14 17,33-22,1 0,0 0,-1 0,1 0,0 1,0-1,0 1,0-1,0 1,1 0,-1-1,1 1,0 0,0 0,0 0,0 0,0 0,1 0,-1 0,1 0,0 2,1-1,0 0,0 0,0 0,0 0,1 0,-1 0,1 0,0-1,1 1,-1-1,0 1,1-1,0 0,1 2,14 10,-1 0,2-2,0 0,0-1,11 4,-18-9,9 5,-7-5,0 1,0 0,-1 1,0 0,-1 1,9 10,-19-18,0 1,0-1,0 1,0 0,0 0,-1 0,1 0,-1 0,0 0,0 0,0 1,0-1,-1 0,0 1,1-1,-1 0,0 1,0-1,-1 0,1 1,-1-1,1 0,-1 1,0-1,-1 0,1 0,0 0,-1 0,0 0,1 0,-1 0,0-1,-1 1,0 0,-4 6,-1-1,0 0,-1 0,1-1,-2 0,1-1,-1 0,0 0,0-1,-1 0,-8 2,-12 4,0-3,0 0,-18 0,6-1</inkml:trace>
  <inkml:trace contextRef="#ctx0" brushRef="#br0" timeOffset="25909.638">571 7866,'0'1,"1"1,0-1,-1 0,1 1,0-1,0 0,-1 0,1 0,0 0,0 1,1-1,-1 0,0-1,0 1,0 0,1 0,-1 0,0-1,1 1,-1-1,0 1,1-1,-1 1,1-1,-1 0,1 0,-1 0,1 0,-1 0,1 0,0 0,57 0,-55 0,102-10,-1-4,29-11,211-56,-286 66,821-238,33-8,-896 256,224-54,221-25,-457 84,-9 2,-4 2</inkml:trace>
  <inkml:trace contextRef="#ctx0" brushRef="#br0" timeOffset="27139.233">604 9682,'5'2,"-1"0,1 0,-1 1,0-1,0 1,0 0,0 0,0 0,-1 0,1 1,0 1,8 6,22 23,-2 2,-1 0,-1 2,-3 2,9 17,6 6,68 91,-105-146,-8-11,-9-19,1-22,2-1,-4-41,-5-32,-23-62,11 54,6-2,3-13,21 139,1-1,-1 1,1 0,-1-1,1 1,0 0,-1-1,1 1,1 0,-1 0,0 0,0 0,1 0,-1 0,1 0,0 1,-1-1,1 0,0 1,0-1,1 0,47-28,-44 27,192-96,-53 28,83-57,-179 100,-49 28</inkml:trace>
  <inkml:trace contextRef="#ctx0" brushRef="#br0" timeOffset="28008.68">1206 9577,'1'-3,"0"0,0-1,0 1,0 0,0 0,0-1,1 1,0 0,0 1,0-1,0 0,0 0,0 1,1-1,-1 1,3-2,47-35,-48 37,2-2,0 0,0 1,1 0,-1 0,1 0,-1 1,1 0,0 1,0-1,0 1,3 0,-8 1,0 0,0 0,0 0,-1 1,1-1,0 0,0 1,0 0,-1-1,1 1,0 0,-1 0,1 0,-1 0,1 0,-1 0,1 0,0 1,-1 0,1 1,-1-1,0 0,0 1,0-1,0 1,0-1,0 1,-1-1,1 1,-1 0,0-1,0 1,0-1,0 1,-1 2,0 7,-2 0,0 0,0-1,-1 1,0-1,-1 0,0-1,-1 1,0-1,-1 0,0 0,-7 7,15-15,10-6,24-11,-14 5,-10 6,0 0,0 1,1 0,0 1,-1 0,1 1,0 0,0 1,0 1,0-1,10 4,-18-4,1 1,-1 1,0-1,1 0,-1 1,0 0,0 0,-1 0,1 1,0-1,-1 1,1 0,-1 0,0 0,0 0,0 1,0-1,-1 1,1 0,-1 0,0 0,0 0,-1 0,1 0,-1 0,0 1,0-1,0 0,-1 1,1-1,-1 1,0 1,-1 5,0-1,-1 1,0-1,-1 0,0 0,0 0,-1 0,-1 0,0-1,0 0,0 0,-1 0,-1-1,1 1,-1-2,-1 1,0-1,0 0,-5 3,6-4,0-1,0 1,-1-1,0-1,0 0,0 0,-1 0,1-1,-1 0,0-1,0 0,0 0,0-1,0 0,0-1,0 0,0 0,0-1,0 0,0-1,0 0,-7-3,12 4,1-1,0 1,-1-1,1 0,0-1,0 1,0 0,1-1,-1 0,0 0,1 1,0-1,0-1,-1 0,0-3</inkml:trace>
  <inkml:trace contextRef="#ctx0" brushRef="#br0" timeOffset="28864.748">1973 9439,'-1'1,"-1"1,1-1,0 0,0 1,-1-1,1 1,0-1,0 1,0-1,1 1,-1 0,0 0,1-1,-1 1,1 0,-1 0,1 0,0 0,0 0,0-1,0 1,0 0,0 0,0 0,1 0,-1 0,1-1,-1 1,1 0,0 0,0-1,0 1,0 0,0 0,1-1,-1 0,0 0,1 0,-1 0,1 0,-1 0,1 0,0 0,-1-1,1 1,0-1,0 1,-1-1,1 0,0 0,0 1,0-1,-1 0,1-1,0 1,0 0,-1 0,1-1,0 1,0-1,-1 0,1 1,-1-1,1 0,0 0,-1 0,0 0,1 0,-1-1,0 1,1-1,1-1,0 0,0 0,0 0,-1 0,1 0,-1-1,0 1,0-1,0 1,-1-1,1 0,-1 0,0 0,0 0,0-2,-1 4,0 1,0-1,0 1,0-1,0 1,0-1,-1 1,1-1,-1 1,1 0,-1-1,0 1,1 0,-1-1,0 1,0 0,0 0,0 0,0 0,0 0,0 0,0 0,0 0,-1 0,1 0,0 0,-1 1,1-1,0 1,-1-1,1 1,-1 0,1-1,-1 1,1 0,-1 0,1 0,-1 0,1 0,-1 0,1 0,0 1,-2-1,-17 0,18 0</inkml:trace>
  <inkml:trace contextRef="#ctx0" brushRef="#br0" timeOffset="32373.601">2371 9179,'0'5,"1"0,0 0,0 0,1 0,-1-1,1 1,0 0,1-1,-1 1,1-1,-1 0,1 0,1 0,1 2,57 54,-41-42,34 31,-29-28,-2 2,0 0,-1 1,4 9,-27-33,0 0,0 0,0 1,0-1,0 0,0 0,0 0,0 1,0-1,0 0,0 0,0 0,0 1,0-1,0 0,1 0,-1 0,0 1,0-1,0 0,0 0,0 0,0 0,1 0,-1 1,0-1,0 0,0 0,0 0,1 0,-1 0,0 0,0 0,0 0,1 0,-1 1,0-1,0 0,1 0,-1 0,0 0,0 0,0 0,1-1,-1 1,0 0,0 0,0 0,1 0,-1 0,0 0,0 0,0 0,1 0,-1 0,0-1,0 1,0 0,0 0,0 0,1 0,-1-1,0 1,0 0,0-22,-12-41,10 54,-46-208,-12-55,49 205,2-1,4-1,2 1,4 65,-1 0,1 0,0 1,-1-1,1 0,1 1,-1-1,0 1,0 0,1-1,0 1,-1 0,1 0,0 0,0 0,0 0,0 0,0 1,1-1,-1 1,1-1,60-30,-44 23,168-75,-74 34,-2-4,10-12,-36 6,-84 66,0-5</inkml:trace>
  <inkml:trace contextRef="#ctx0" brushRef="#br0" timeOffset="33109.974">2923 8992,'4'-1,"0"-1,0 1,0-1,0 0,0 0,-1 0,1 0,-1-1,1 1,-1-1,0 0,0 0,0 0,25-19,-27 21,1 0,-1 1,1-1,0 0,-1 0,1 1,0-1,0 1,-1 0,1-1,0 1,0 0,0 0,0 0,-1 0,1 1,0-1,0 0,0 1,-1-1,1 1,0 0,1 0,-1 1,0 0,0 0,0 0,0 0,0 0,0 0,-1 0,1 1,-1-1,1 1,-1-1,0 1,0 0,0 0,2 9,0 0,-1 0,0 0,-1 0,0 0,-1 9,-2 6,-2 1,0-1,-2 0,-1-1,-1 1,-2-1,0-1,-2 1,0-2,-5 6,14-26,1 0,-1-1,0 1,0-1,-1 1,1-1,-1 0,-3 3,7-6,-1 0,1 0,-1 1,1-1,-1 0,1 0,0 0,-1 1,1-1,-1 0,1 0,-1 0,1 0,-1 0,1 0,-1 0,1 0,-1 0,1 0,0 0,-1 0,1-1,-1 1,1 0,-1 0,1 0,-1-1,1 1,0 0,-1 0,1-1,-1 0,0-1,1 1,-1-1,0 1,1-1,-1 1,1-1,0 0,0 1,-1-1,1 1,0-1,0 0,1 1,-1-1,0-12,2 1,-1 0,2 0,0 0,0 0,1 1,1-1,0 1,0 0,7-8,-10 15,1 1,-1 0,1 1,0-1,0 0,1 1,-1 0,1-1,0 2,-1-1,1 0,1 1,-1-1,0 1,1 0,-1 1,1-1,-1 1,1 0,0 0,-1 0,1 1,0 0,0 0,-1 0,1 0,0 1,0-1,-1 1,5 2,2 0,-4 0,0 0,1-1,-1 0,1 0,-1-1,1 0,-1 0,1-1,0 0,-1 0,1-1,-1 0,1 0,0-1,3-1,0-3</inkml:trace>
  <inkml:trace contextRef="#ctx0" brushRef="#br0" timeOffset="33580.09">3221 8821,'2'1,"0"0,0 0,0-1,1 1,-1-1,0 1,0-1,1 0,-1 0,0 0,0 0,1 0,-1 0,0-1,0 1,1-1,-1 0,0 1,0-1,0 0,0 0,0-1,1 1,45-30,-24 9,-18 15,1 0,-1 1,2 0,-1 0,1 1,5-3,-12 7,1 0,0 1,0-1,-1 0,1 1,0 0,0-1,0 1,0 0,-1 0,1 0,0 0,0 0,0 1,0-1,0 0,-1 1,1 0,0-1,0 1,-1 0,1 0,0 0,-1 0,1 0,-1 0,0 0,1 1,-1-1,0 0,1 1,-1-1,0 1,0 0,8 12,-1 0,0 1,-1 0,-1 0,0 1,-1-1,0 1,-1 6,6 28,-2 2,-3-1,-2 10,-2-35</inkml:trace>
  <inkml:trace contextRef="#ctx0" brushRef="#br0" timeOffset="42565.398">1951 10394,'2'7,"1"-1,0 0,0 0,1 0,-1 0,1-1,0 1,1-1,-1 0,1 0,0-1,5 4,2 3,45 53,-2 2,26 44,-21-27,-60-82,1-1,-1 0,0 0,0 1,0-1,0 0,0 0,0 1,0-1,1 0,-1 0,0 1,0-1,0 0,0 0,1 0,-1 1,0-1,0 0,1 0,-1 0,0 0,0 1,1-1,-1 0,0 0,1 0,-1 0,0 0,0 0,1 0,-1 0,0 0,1 0,-1 0,0 0,0 0,1 0,-1 0,0 0,1 0,-1-1,0 1,0 0,1 0,-1 0,0 0,0 0,0-1,1 1,4-20,-5-32,-1 49,-7-124,-6 1,-25-100,24 168,-13-30,10 36,-9-50,27 99,0 1,-1-1,1 1,0-1,0 1,1-1,-1 1,0-1,1 1,0-1,-1 1,1 0,0-1,0 1,1 0,-1 0,0 0,1-1,-1 1,1 1,0-1,-1 0,1 0,0 1,0-1,0 1,0-1,1 1,-1 0,0 0,0 0,1 0,0 0,13-4,0 0,1 1,-1 0,16 0,-2-1,159-38,-2-7,-3-9,-2-8,-146 53,0-1,-1-2,0-2,-2-1,8-7,-48 27,-9 6,13-4</inkml:trace>
  <inkml:trace contextRef="#ctx0" brushRef="#br0" timeOffset="43380.598">2857 10173,'-13'-15,"0"1,-1 0,0 1,-1 1,-1 0,0 1,-7-3,22 13,-1 0,1-1,-1 1,0 0,0 1,1-1,-1 0,0 0,0 1,0-1,1 1,-1 0,0-1,0 1,0 0,0 0,0 0,0 1,0-1,0 0,0 1,1-1,-1 1,0-1,0 1,0 0,1 0,-1 0,0 0,1 0,-1 0,1 1,0-1,-1 0,1 1,0-1,-1 1,1-1,0 1,0 0,1-1,-1 1,0 0,0 0,1 0,-1 0,0 3,0 0,0 1,0-1,1 1,-1-1,1 1,1-1,-1 0,1 1,0-1,0 1,0-1,1 0,0 0,0 0,1 1,16 23,2-1,0-2,2 0,1-1,9 7,-9-11,-2 1,0 2,-2 0,-1 1,0 1,5 13,-23-37,1 1,-1-1,1 0,-1 1,0-1,0 1,0 0,0-1,-1 1,1 0,-1-1,1 1,-1 0,0 0,0 0,-1-1,1 1,0 0,-1 0,0-1,1 1,-1-1,0 1,0 0,-1-1,1 0,0 1,-1-1,0 0,1 1,-1-1,0 0,0-1,0 1,0 0,-1 0,1-1,0 1,-1-1,1 0,-1 0,1 0,-1 0,0 0,1-1,-1 1,-2 0,-3 0,0 1,0-1,1 0,-1-1,0 0,0 0,0-1,0 0,0 0,1-1,-1 0,1 0,-1-1,1 0,0 0,0-1,0 0,2 1,1-1,0 1,0-1,0 0,0 0,0 0,1-1,0 1,0-1,0 0,0 0,1 0,0 0,0 0,0 0,1-1,0 1,-1-3,2 0,0-1,0 1,1 0,0 0,0 0,1 0,0 0,1 1,-1-1,2 0,2-4,9-15,1 2,1 0,1 2,2-1,0 2,8-5,-21 20,0-1,-1 0,1 0,-1 0,-1-1,4-8,-3 6</inkml:trace>
  <inkml:trace contextRef="#ctx0" brushRef="#br0" timeOffset="43629.816">3138 9925,'1'8,"1"0,0 0,0 0,0 0,4 7,4 18,29 126,23 116,-53-226</inkml:trace>
  <inkml:trace contextRef="#ctx0" brushRef="#br0" timeOffset="59173.419">3580 9798,'-31'8,"30"-8,1 1,-1-1,1 0,-1 0,1 0,-1 1,1-1,-1 0,1 1,0-1,-1 0,1 1,0-1,-1 0,1 1,0-1,-1 1,1-1,0 1,0-1,-1 0,1 1,0-1,0 1,0-1,0 1,0-1,0 1,0 0,0-1,0 1,0-1,0 1,0-1,0 1,0-1,0 1,0-1,1 1,-1-1,0 0,0 1,1-1,-1 1,0-1,1 1,-1-1,0 0,1 1,-1-1,1 0,-1 1,0-1,1 0,-1 0,1 1,-1-1,1 0,-1 0,1 0,0 0,4 2,1 0,-1-1,1 0,0 0,-1-1,1 1,0-1,0-1,-1 1,1-1,0 0,0 0,0-1,21-1,-12 3,-12 0,1 0,0 0,0 0,-1 0,1 0,0-1,0 1,-1-1,1 0,0-1,0 1,-4 0,0 1,0-1,0 1,0-1,0 0,0 1,0-1,0 1,0-1,-1 1,1-1,0 1,0-1,-1 1,1 0,0-1,0 1,-1-1,1 1,-1 0,1-1,0 1,-1-1,1 1,-1 0,1 0,-1-1,1 1,-1 0,1 0,-1 0,1-1,-1 1,1 0,-1 0,-8-4</inkml:trace>
  <inkml:trace contextRef="#ctx0" brushRef="#br0" timeOffset="59451.302">3437 9864,'0'3,"0"0,0 0,1 0,-1 0,1 0,0 0,0 0,0 0,0 0,0-1,1 1,-1 0,1-1,0 1,0-1,0 1,0-1,2 2,2 0,-1 0,0-1,1 1,0-1,0 0,0-1,0 1,0-1,2 0,4 1,1 0,0-1,0 0,0-2,0 1,0-1,0-1,0 0,3-2,-8 1,0 0,0 0,-1-1,1 0,-1-1,0 1,0-2,0 1,5-4,0-4</inkml:trace>
  <inkml:trace contextRef="#ctx0" brushRef="#br0" timeOffset="59994.283">4314 9693,'-47'-55,"31"34,-2 1,0 1,-10-7,23 21,0 1,0 0,0 1,-1-1,1 1,-1 0,0 1,0-1,0 1,-1 0,1 1,0-1,-1 1,1 1,-7-1,9 1,-1 0,1 1,-1 0,1 0,0 0,-1 0,1 0,0 1,0 0,0 0,0 0,0 0,1 1,-1 0,1-1,-1 1,1 1,0-1,0 0,0 1,1-1,-1 1,1 0,0 0,0 0,0 0,1 0,-2 4,1-1,1-1,-1 1,2-1,-1 1,0 0,1-1,1 1,-1 0,1-1,0 1,0 0,1-1,0 0,0 1,1-1,-1 0,1 0,4 5,-4-6,1 0,-1 0,1-1,0 1,0-1,1 0,0 0,-1-1,1 0,0 1,1-1,-1-1,0 1,1-1,-1 0,1 0,0-1,0 1,0-1,0-1,0 1,0-1,0 0,0 0,0-1,-1 0,2 0,10-3,-1-1,0 0,-1-2,1 1,-1-2,0 0,-1-1,0 0,3-4,-16 12,1-1,0 1,-1 0,1 0,0 0,0 0,0 0,0 0,0 0,0 0,0 1,0-1,0 1,0 0,0 0,0-1,0 1,0 0,0 1,0-1,0 0,0 1,0-1,0 1,2 0,-1 1,0 0,-1 0,1 1,0-1,-1 1,0-1,1 1,-1 0,0 0,-1 0,1 0,0 0,-1 1,1 0,4 15,0 1,-1 0,-1 0,1 16,-5-35,7 41,-4-29,0 0,-1 0,0 0,-1 1,-1-1,0 0,-1 1,0-1,-1 0,-2 9,3-21,1 0,-1 0,1 1,-1-1,0 0,0 0,1 0,-1 0,0 0,0 0,0 0,0 0,0 0,0-1,-1 1,1 0,-6 1</inkml:trace>
  <inkml:trace contextRef="#ctx0" brushRef="#br0" timeOffset="60532.869">957 11288,'0'0,"0"0,0 0,0 0,3 0,1 0,2-1,1 0,0 0,5 0,-1 1</inkml:trace>
  <inkml:trace contextRef="#ctx0" brushRef="#br0" timeOffset="60893.287">825 11222,'10'7,"1"0,-1-1,1 0,1-1,-1 0,1-1,0 0,0-1,0 0,0-1,1 0,-1-1,1 0,-1-1,0-1,1 0,0-1,24-3,1-1,-2-2,1-2,-1-1,2-3,-4 1,-1-2,12-7,-10 1</inkml:trace>
  <inkml:trace contextRef="#ctx0" brushRef="#br0" timeOffset="61174.828">1879 11002,'5'3,"0"1,0 0,0-1,1 0,-1 0,1-1,0 1,0-1,0-1,0 1,0-1,0 0,0 0,3 0,10-2,0 0,0 0,-1-2,2 0,-10 1,6-1</inkml:trace>
  <inkml:trace contextRef="#ctx0" brushRef="#br0" timeOffset="61440.4">2393 11002,'26'-2,"0"0,1-2,-2-1,1-1,-1-1,0-1,0-2,-1 0,0-1,-1-2,0 0,12-11,10-15,-25 19</inkml:trace>
  <inkml:trace contextRef="#ctx0" brushRef="#br0" timeOffset="61710.705">3160 10714,'81'16,"-62"-14,0-2,0 0,-1-1,1-1,0 0,0-2,-1 0,1-1,-1-1,-1-1,13-6,2-6</inkml:trace>
  <inkml:trace contextRef="#ctx0" brushRef="#br0" timeOffset="61975.044">4021 10449,'0'0,"1"0,1 0,1 2,3 1,5-2,7-1,5-1,4-2,2-3,1-2,5-6,-2 0</inkml:trace>
  <inkml:trace contextRef="#ctx0" brushRef="#br0" timeOffset="62659.341">991 11918,'13'0,"0"1,0 1,-1 0,1 1,0 0,-1 1,0 0,1 1,-2 0,1 1,-1 1,0 0,0 0,-1 1,1 0,-2 1,0 0,6 7,5 9,-1 1,-1 0,-1 1,-2 1,0 0,-2 1,0 3,-13-32,0 0,0 0,0 0,0 0,0 0,0 0,0 0,0 0,0-1,0 1,0 0,0 0,0 0,0 0,0 0,0 0,0 0,0 0,1 0,-1 0,0 0,0 0,0 0,0 0,0 0,0 0,0 0,0-1,0 1,0 0,1 0,-1 0,0 0,0 0,0 0,0 0,0 0,0 1,0-1,0 0,0 0,1 0,-1 0,0 0,0 0,0 0,0 0,0 0,0 0,0 0,0 0,0 0,0 0,0 0,0 0,0 0,1 1,-1-1,0 0,0 0,3-16,0-20,-3-82,-5 0,-6 0,-5 2,-16-54,3 77,19 66,2 0,0 0,-1-16,9 41,0 0,0 0,0 0,1 0,-1 1,0-1,1 0,-1 0,1 0,0 1,0-1,-1 0,1 1,0-1,0 1,1-1,-1 1,0-1,0 1,1 0,-1 0,1 0,-1-1,1 2,-1-1,1 0,0 0,-1 0,1 1,0-1,0 1,-1-1,2 1,10-4,0 1,1 1,-1 0,6 1,-5 0,88-9,-47 7,-1-2,0-3,0-2,-1-3,9-4,-18-4,-41 20,-1-1,1 1,-1-1,0 0,1 0,-1 0,0 0,0 0,0 0,-1-1,1 1,0-1,-1 1,0-1,1 0,-2 1</inkml:trace>
  <inkml:trace contextRef="#ctx0" brushRef="#br0" timeOffset="63323.764">1604 11537,'-2'0,"1"1,0-1,-1 0,1 1,0-1,0 1,0-1,-1 1,1 0,0-1,0 1,0 0,0 0,0 0,0 0,0 0,1 0,-1 0,0 0,0 0,1 0,-1 1,1-1,-1 0,1 0,0 0,-1 2,1-2,-1 0,1 0,0-1,0 1,0 0,0 0,0 0,0 0,0 0,0 0,0 0,0 0,0 0,1 0,-1 0,0 0,1-1,-1 1,1 0,-1 0,1 0,-1-1,1 1,-1 0,1 0,0-1,-1 1,1-1,0 1,0 0,-1-1,1 1,0-1,0 0,0 1,0-1,0 0,0 0,-1 1,2-1,28 2,-17-1,0 0,0 0,0 1,8 3,-19-5,0 0,0 1,-1-1,1 1,0 0,-1-1,1 1,-1 0,1 0,-1 0,1 0,-1 0,1 1,-1-1,0 0,0 1,1-1,-1 0,0 1,-1 0,1-1,0 1,0-1,-1 1,1 0,-1 0,1-1,-1 1,0 0,1 0,-1 0,0-1,0 2,-1-1,1 1,-1-1,1 0,-1 1,0-1,0 0,0 0,0 0,0 0,0 0,-1 0,1 0,-1 0,1-1,-1 1,0 0,0-1,0 1,-40 21,36-20,-1 0,1 1,0-1,0 1,0 0,-1 2,7-6,0 0,0 0,0 0,-1 1,1-1,0 0,0 0,0 0,-1 1,1-1,0 0,0 0,0 1,0-1,0 0,0 0,0 1,0-1,-1 0,1 1,0-1,0 0,0 0,0 1,0-1,0 0,1 1,-1-1,0 0,0 0,0 1,0-1,0 0,0 0,0 1,0-1,1 0,-1 0,0 0,0 1,14 6,27 0,-33-6,7 2,0 0,0 1,0 1,0 1,-1 0,1 1,-2 0,1 1,4 4,-14-9,0 0,0 0,-1 0,0 1,1-1,-1 1,0 0,-1 0,1 0,-1 0,1 0,-1 0,0 1,-1-1,1 1,-1-1,0 1,0 0,-1 0,1-1,-1 1,0 0,0 0,0-1,-1 1,0 0,0 0,0-1,-1 1,1-1,-1 1,-1 1,-1 2,-1-1,0 0,0 0,0 0,-1-1,0 1,0-1,-1-1,0 1,0-1,0-1,0 1,-1-1,0 0,0-1,0 0,0 0,-2 0,2 0,0-1,0 0,0-1,0 0,-1 0,1-1,0 0,0 0,0-1,0 0,-1 0,1-1,0 0,1 0,-1-1,0 0,1-1,-1 1,0-2,6 4,0-1,1 1,-1-1,0 0,1 0,-1 0,1 0,-1 1,1-2,0 1,0 0,0 0,0 0,0-1,0 1,1 0,-1-1,1 1,0 0,-1-1,1 1,0-1,1 1,-1 0,0-1,1 1,-1 0,1-1,0 1,-1 0,2-1,3-9,0 1,1 0,0 0,1 1,4-5,-7 10,11-17</inkml:trace>
  <inkml:trace contextRef="#ctx0" brushRef="#br0" timeOffset="63761.851">2112 11680,'-1'4,"1"1,-1-1,0 0,0 0,-1 0,1-1,-1 1,0 0,-1 2,2-4,-1 0,1 0,0 1,-1-1,1 0,0 1,1-1,-1 1,0-1,1 1,-1-1,1 1,0-1,0 1,0-1,0 1,0 0,0-1,1 1,0-1,-1 1,1-1,0 0,0 1,0-1,0 0,1 2,-1-3,0 0,-1 1,1-1,0 0,-1 0,1 0,0 0,0 0,0 0,0 0,0 0,0 0,1-1,-1 1,0 0,0-1,0 1,1-1,-1 1,0-1,1 1,-1-1,0 0,1 0,-1 0,1 0,-1 0,0 0,1 0,-1 0,0 0,1-1,-1 1,0 0,1-1,-1 0,0 1,0-1,1 0,-1 1,0-1,0 0,0 0,0 0,0 0,0 0,0 0,0 0,-1 0,1 0,0-1,-1 1,1 0,-1 0,1-1,-1 1,1 0,-1-1,0 1,0-1,0 2,0-1,0 1,0-1,1 1,-1-1,0 1,0 0,-1-1,1 1,0-1,0 1,0 0,0-1,0 1,0-1,-1 1,1 0,0-1,0 1,0 0,-1-1,1 1,0 0,-1-1,1 1,0 0,-1 0,1-1,-1 1,1 0,0 0,-1-1,1 1,0 0,0 0,-1-1,1 1,0 0,0-1,0 1,-1 0,1-1,0 1,0 0,0-1,0 1,0 0,-1-1,1 1,0 0,0-1,0 1,0 0,0-1,0 1,0-1,0 1,0 0,1-1,-1 1,0 0,0-1,0 1,0 0,0-1,1 1,-1 0,0-1,0 1,1 0,-1 0,0-1,0 1,1 0,-1 0,0-1,1 1,-1 0,5-6,0 0,1 0,-1 1,1 0,0 0,0 1,1-1,12-7</inkml:trace>
  <inkml:trace contextRef="#ctx0" brushRef="#br0" timeOffset="64409.136">2459 11670,'1'13,"0"1,1-1,0 0,2 0,-1 0,1 0,1 0,4 6,13 27,21 28,-5-8,-24-40,-1 1,-1 0,-1 0,-2 1,0 0,3 26,-27-186,5-31,2 16,3 90,-6-93,-20-89,30 235,0 0,0 0,0 1,1-1,0 0,0 0,0 0,0 0,1 0,-1 0,1 0,0 1,0-1,0 0,1 1,0-3,1 3,-1 1,1 0,-1-1,1 1,0 0,0 0,0 1,0-1,0 1,0-1,0 1,0 0,1 0,-1 0,1 1,-1-1,0 1,4 0,184-14,-110 11,0-4,51-12,-76 2,-54 17,0-1,-1 1,1-1,0 0,0 1,-1-1,1 0,-1 0,1 0,-1 0,1-1,-1 1,1 0,-1-1,0 1,0-1,0 1,0-1,0 1,0-1,0 0,0 0,-1 1,1-1,-1 0,1 0,-1 0,0 0,0 1,0 0,-1 0,1 1,-1-1,1 0,-1 1,1-1,-1 0,1 1,-1-1,1 1,-1-1,0 1,1-1,-1 1,0 0,1-1,-1 1,0 0,0-1,1 1,-1 0,0 0,0 0,0 0,1 0,-2 0,-1-1</inkml:trace>
  <inkml:trace contextRef="#ctx0" brushRef="#br0" timeOffset="64875.923">2857 11493,'-1'26,"-2"0,0 0,-2 0,0-1,-6 14,10-37,1 0,0 0,0 0,0 1,0-1,0 0,1 0,-1 0,0 0,1 0,0 0,-1 0,1 0,0 0,0 0,0 0,0-1,1 1,-1 0,0-1,1 1,-1-1,1 1,0-1,-1 0,1 1,0-1,0 0,0 0,0-1,-1 1,2 0,7 4,1-1,-1 0,1-1,0 0,4 0,11 2,-1-2,0 0,1-2,0-1,-1-1,13-2,-37 3,0-1,1 1,-1 0,0 0,0-1,0 1,0 0,0-1,0 1,0-1,0 1,-1-1,1 0,0 1,0-1,0 0,-1 0,1 1,0-1,-1 0,1 0,0 0,-1 0,1 0,-1 0,0 0,1 0,2-9</inkml:trace>
  <inkml:trace contextRef="#ctx0" brushRef="#br0" timeOffset="65139.989">3023 11327,'2'42,"2"-1,2 0,9 28,1 10,14 83,26 168,-51-277</inkml:trace>
  <inkml:trace contextRef="#ctx0" brushRef="#br0" timeOffset="71799.971">3348 11586,'8'0,"-1"-2,0 1,1-1,-1 0,0 0,0 0,6-4,-8 3,1 0,0 1,0 0,0 0,0 0,0 1,1 0,-1 0,0 1,6 0,-14 0,5 2,5 1,3 1</inkml:trace>
  <inkml:trace contextRef="#ctx0" brushRef="#br0" timeOffset="72058.321">3381 11758,'0'0,"0"0,2 0,0 0,1 0,-1 0,2 0,1 0,2 0,3 0,6 0,-1 0,2-2,2-2,4 0,-3-1,2 0,-3 0</inkml:trace>
  <inkml:trace contextRef="#ctx0" brushRef="#br0" timeOffset="72949.522">3651 12161,'10'7,"1"0,-1-1,1 0,0 0,0-1,1-1,7 3,26 10,-20-5,-1 2,0 0,-1 2,0 0,16 17,9 14,36 44,-108-153,11 25,-108-289,11-13,99 301,2 0,2 0,1 0,1-9,4 33,1 0,0-1,1 1,1 0,0 0,1 0,0 0,1 0,1 1,0-1,1 1,0 0,2 0,29-43,3 2,2 2,15-13,149-138,-191 189,-6 5,0-1,1 2,0-1,0 2,1-1,0 1,1 1,-1 0,1 1,-7 4,-3 1</inkml:trace>
  <inkml:trace contextRef="#ctx0" brushRef="#br0" timeOffset="73463.217">4105 11664,'6'5,"0"1,0 0,0 1,-1-1,1 1,-1 0,-1 0,0 1,0 0,7 9,30 53,-2 1,-4 2,-3 1,20 72,-51-144</inkml:trace>
  <inkml:trace contextRef="#ctx0" brushRef="#br0" timeOffset="74108.457">4275 11675,'1'-10,"0"0,0 0,1 0,0 1,0-1,1 1,1 0,0 0,4-8,8-12,2 1,6-7,-3 5,-19 27,-1 1,0 0,1 0,0 0,-1 0,1 0,0 0,0 0,0 0,0 1,0-1,1 1,-1-1,0 1,1 0,-1 0,1 0,-1 0,1 0,0 1,-1-1,1 1,0 0,-1 0,1 0,0 0,-1 0,1 0,0 1,1 0,-1 0,0 1,0 0,0 0,0 0,0 0,0 0,-1 1,1-1,-1 1,1-1,-1 1,0 0,0 0,0 0,0 0,-1 1,0-1,1 0,-1 1,0-1,0 1,-1 1,5 31,-2 0,-2 0,-1 0,-2 0,-1 0,-7 30,2-14,3 1,1 34,4-86,0 0,0 0,0 0,0-1,0 1,0 0,0 0,0 0,0 0,1 0,-1 0,0-1,1 1,-1 0,0 0,1 0,-1-1,1 1,-1 0,1-1,-1 1,1 0,0-1,-1 1,1-1,0 1,-1-1,1 1,0-1,1 1,-1-1,1 0,-1 0,1-1,-1 1,1 0,-1 0,0-1,1 1,-1-1,1 1,-1-1,0 0,0 1,1-1,-1 0,43-36,-18 9,-2-1,-1 0,3-9,-12 17</inkml:trace>
  <inkml:trace contextRef="#ctx0" brushRef="#br0" timeOffset="93598.997">3248 11288,'-5'3,"0"1,-1-2,0 1,0-1,1 1,-1-2,0 1,-1-1,-2 1,-19 5,-89 28,83-27,0 1,1 3,0 0,-22 13,48-21,1 1,1 0,-1 0,1 1,0-1,0 1,0 0,1 0,0 1,0-1,1 1,-1 0,1 0,1 0,0 0,0 1,0-1,1 0,0 1,0 0,-2 27,1-1,2 1,3 25,-3-56,0-1,0 1,0 0,1 0,0-1,-1 1,1-1,1 1,-1-1,0 1,1-1,0 1,0-1,0 0,0 0,0 0,1 0,-1-1,1 1,0-1,1 2,2-1,1 0,-1-1,0 1,1-2,0 1,-1-1,1 1,0-2,0 1,-1-1,5 0,54-2,-37 0,-1 2,0 1,14 2,-33-2,0 1,-1-1,1 1,0 1,-1 0,1 0,-1 0,0 1,0 0,0 1,0-1,-1 1,5 5,-7-5,0 0,0 1,-1-1,0 1,0 0,-1 0,1 0,-1 0,0 0,-1 1,0-1,0 0,0 1,0-1,-1 1,0-1,-1 1,0-1,0 1,-1 3,-1 5,0-1,-1 0,-1 0,0 0,-1-1,0 0,-1 0,-6 8,5-10,-1 0,-1-1,1 0,-2-1,1 0,-1-1,0 0,-1 0,0-1,0-1,-1 0,1-1,-1 0,-1-1,1-1,0 0,-1 0,0-1,1-1,-1-1,-7 0,20 0,-1 0,1 0,0 0,-1 0,1 0,-1 1,1-1,0 0,-1 1,1-1,0 1,0-1,-1 1,1 0,0-1,0 1,0 0,0 0,0 0,0 0,0 0,4 8,19 0,-9-7,-1-1,0 0,0 0,0-2,1 1,-1-2,0 1,0-2,0 1,-1-2,1 0,0 0,-1-1,0 0,0-1,-1 0,0-1,9-7,-10 7,-1 0,0 0,-1-1,1 0,-2-1,1 1,-1-1,0 0,-1-1,0 0,-1 1,0-2,0 1,-1 0,0-1,-1 1,-1-1,1 0,-1 0,-1 1,0-4,-2-5,-1 0,0 0,-2 1,0 0,-1 0,0 0,-2 0,0 1,-7-11,8 18,1 0,-1 0,-1 0,0 1,0 0,-1 1,0 0,0 0,-1 1,0 0,-1 0,1 1,-1 1,0 0,-8-2,14 6,0-1,0 2,0-1,0 1,-1-1,1 2,0-1,0 0,0 1,0 0,0 0,-2 1,2 0</inkml:trace>
  <inkml:trace contextRef="#ctx0" brushRef="#br0" timeOffset="96117.359">4552 11122,'0'0,"0"0,1 0,-1 0,1 0,-1 0,0 0,1 0,-1 0,0 0,1 0,-1 0,1 0,-1 0,0 0,1 0,-1 0,1 0,-1 0,0 0,1 1,-1-1,0 0,1 0,-1 0,0 1,0-1,1 0,-1 1,0-1,0 0,1 0,-1 1,0-1,0 0,0 1,1-1,-1 0,0 1,-11 13,-32 17,34-25,-16 12,0 1,2 0,0 2,2 1,0 1,-17 24,31-37,1-1,0 1,1 1,0-1,1 1,0 0,1 0,0 0,0 0,1 1,1-1,0 1,1-1,0 1,0-1,1 1,1-1,0 1,1-1,0 1,6 22,19 50,-27-81,0-1,1 0,-1-1,1 1,-1 0,1 0,0-1,0 1,0-1,-1 1,1-1,1 0,-1 0,0 0,0 0,0 0,1 0,-1 0,0-1,0 1,1-1,-1 0,1 0,-1 0,0 0,1 0,-1 0,1-1,-1 1,0-1,0 1,1-1,-1 0,0 0,1 0,9-4,1-1,-1 0,0 0,0-1,5-4,26-27,13-10,-52 46,0-1,0 1,0 0,0 0,0 0,1 0,-1 1,0 0,1 0,-1 0,1 0,0 1,3-1,-3 2,0 0,0 0,0 0,0 0,-1 1,1 0,0 0,-1 0,1 0,-1 1,0 0,0 0,0 0,0 0,-1 1,1-1,-1 1,0 0,0 0,0 0,0 1,-1-1,0 1,0-1,0 1,0 0,-1 0,1 2,1 3,-1 0,0 0,-1 0,0 0,-1 0,0 0,0 0,-1 0,0 0,-1 0,0 0,-1 0,-2 7,-3-1,0 0,-1 0,0-1,-2 0,-10 12,17-22,-1 1,0-1,-1 0,1 0,-1-1,0 1,0-1,0 0,0-1,-1 0,1 0,-1 0,0-1,0 0,-6 1,12-2,-24 7,25-8,-1 0,1 1,-1-1,1 0,-1 0,1 0,-1 0,1 0,0 0,-1 0,1 1,-1-1,1 0,-1 0,1 1,0-1,-1 0,1 1,0-1,-1 0,1 1,0-1,0 0,-1 1,1-1,0 1,0-1,0 0,-1 1,1-1,0 1,0-1,0 1,0-1,0 1,0-1,0 1,0-1,0 1,0-1,0 0,0 1,0-1,1 1,-1-1,0 1,1-1,1 1,-1 0,1-1,-1 0,0 1,1-1,-1 0,1 0,-1 1,1-1,-1-1,1 1,-1 0,1 0,-1 0,1-1,-1 1,1-1,-1 1,2-1,30-14,-30 13,8-4,0 0,-1-1,0-1,0 0,-1 0,0-1,0 0,-1-1,0 0,-1 0,0-1,0 1,-1-2,-1 1,0 0,0-1,0-3,-2 3,0 1,0-1,-1 0,-1 1,0-1,0 0,-1 0,-1 0,0 0,0 0,-1 0,-1 1,0-1,-1 1,0-1,0 1,-1 0,-2-1,5 8,-1 0,0-1,1 1,-2 0,1 1,0-1,-1 1,0-1,0 1,0 0,0 0,0 1,0-1,-2 0,-1 1,0 0,0 1,-1-1,1 1,0 1,-1-1,1 1,-1 0,-2 1,-4 1,0 1,0 0,0 1,0 1,1 0,-1 0,2 2,-1-1,1 2,-1 0,-1 2,-42 24,54-32,-1-1,1 0,-1 1,0-1,0 0,1 0,-1 0,0-1,0 1,0-1,0 1,0-1,0 0,0 0,1 0,-1-1,0 1,0-1,0 1,0-1,0 0,1 0,-1 0,0-1,1 1,-1-1,-2-1,2 0,0-1,0 1,0-1,0 0,0 0,1 0,0-1,0 1,0 0,0-1,1 1,-1-1,1 0,0 1,1-1,-1-4,0-8,1-1,0 0,2 1,0-1,1 1,0 0,2 0,0 0,0 0,5-6,-5 12,0 0,1 0,1 1,-1 0,2 0,-1 1,1-1,1 2,-1-1,2 1,-1 1,1 0,0 0,0 1,8-4,-5 3,-15 3,0 4,0 1,-1-1,1 1,-1 0,1-1,0 1,0 0,-1 0,1 1,0-1,0 0,0 1,-7 5,0-1,0 1,1 1,0 0,1 0,0 0,0 1,1 0,0 0,0 1,1-1,1 1,-1 1,2-1,-1 1,1-1,0 4,1 4,0 0,1 0,1-1,1 1,0 0,2 0,0-1,0 1,2-1,2 7,-5-21,-1-1,1 1,-1 0,1-1,0 1,0-1,0 1,0-1,1 0,-1 0,1 0,-1 0,1 0,0-1,-1 1,1-1,0 0,0 0,0 0,0 0,0 0,0 0,1-1,-1 0,0 0,0 0,3 0,9 0,-1-1,1 0,-1-1,0-1,4-1,-3-1,0 0,-1-1,14-8,-20 9,1 0,0 1,0 0,0 1,1 0,-1 0,1 1,0 0,0 0,4 1,-9 2,1 0,-1 0,1 0,-1 1,1 0,-1 0,0 0,0 1,0 0,0 0,0 0,-1 0,0 1,1 0,-1 0,0 0,-1 0,1 1,-1-1,3 5,-2-2,1 1,-1-1,-1 1,1 0,-2 0,1 1,-1-1,0 0,0 1,-1-1,0 1,-1 0,0 2,-2 4,-1 0,0 0,-1 0,-1 0,0 0,-1-1,0 0,-2 0,-6 9,9-14,0-1,-1 0,0 0,-1-1,1 0,-1 0,-1 0,1-1,-1 0,0 0,-1-1,1 0,-1-1,0 0,-8 2,10-4</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34.991"/>
    </inkml:context>
    <inkml:brush xml:id="br0">
      <inkml:brushProperty name="width" value="0.05" units="cm"/>
      <inkml:brushProperty name="height" value="0.05" units="cm"/>
      <inkml:brushProperty name="color" value="#004F8B"/>
      <inkml:brushProperty name="ignorePressure" value="1"/>
    </inkml:brush>
  </inkml:definitions>
  <inkml:trace contextRef="#ctx0" brushRef="#br0">309 28,'12'0,"24"-8,-2 1,-3 2,0 1,0 1,0 2,29 3,-53-2,0 1,1-1,-1 1,0 1,1 0,-1 0,0 0,0 1,-1 0,1 0,0 1,-1 0,0 0,0 0,0 1,0 0,-1 0,0 0,0 1,0-1,-1 1,0 1,1 1,-2 0,-1-1,0 1,-1 0,0 0,0-1,0 1,-1 0,0 0,-1 0,0 0,0 0,-1 0,0-1,0 1,0-1,-1 1,-1-1,1 0,-3 3,-7 14,-1-1,-2 0,0-1,-1-1,-1 0,-3 0,0-1,-1-1,-1 0,0-2,-2-1,-24 12,3-5,-2-2,0-2,-25 6,87-28,0 1,0 0,0 1,0 1,0 0,0 1,1 1,6 2,10 1,-1 2,0 1,23 10,-34-10,1 1,-1 0,-1 2,0 0,0 1,-1 1,-1 0,0 1,-1 1,0 1,5 8,-11-13,-2 1,1 0,-2 0,0 0,0 1,-1 0,0 0,-2 1,1-1,-2 1,0-1,0 1,-1 0,-1 0,0 0,-1 0,-3 13,0-9,-1 1,0-1,-2 0,0 0,-1 0,-1-1,-1-1,0 1,-1-2,-1 1,0-1,-1-1,0-1,-1 0,-1 0,0-1,-1-1,0-1,-1 0,-8 3,7-4,0-1,0-1,-1-1,0 0,0-1,0-1,-1-1,1 0,-1-2,0 0,1-2,-1 0,0-1,1 0,-1-2,1-1,0 0,0-1,1-1,-1-1,11 4,1 0,-1-1,1 1,-1-2,1 1,1-1,-1 0,1 0,0-1,1 1,-1-2,1 1,1 0,-1-1,1 0,1 0,-1 0,1 0,1-1,0 1,0-1,0 0,1 0,1 1,-1-1,1 0,1 0,0 0,0-2,5-24</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35.6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91 0,'-1'237,"-10"-1,-11 0,-14 23,28-222,5-26,0 1,1-1,0 1,0 0,2 0,-1 0,2 0,0 7,-1-19,0 0,0 1,0-1,0 0,0 0,0 1,0-1,0 0,0 0,0 1,1-1,-1 0,0 0,0 1,0-1,0 0,0 0,1 0,-1 1,0-1,0 0,0 0,0 0,1 0,-1 1,0-1,0 0,1 0,-1 0,0 0,0 0,1 0,-1 0,0 0,0 0,1 0,-1 0,0 0,0 0,1 0,-1 0,0 0,11-9,6-18,0-8,0-4</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36.2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82 141,'-3'53,"-3"0,-1 0,-3-1,-5 7,4-16,2 0,2 1,1 0,3 0,1 0,3 14,1-39,1 0,1-1,0 1,2-1,0 0,1-1,1 1,0-1,1-1,1 0,1 0,0-1,1 0,1-1,3 3,-7-8,0-1,1-1,0 1,0-2,1 1,-1-2,2 1,-1-1,0-1,1 0,0-1,0 0,0-1,0 0,0-1,1 0,-1-1,0 0,0-1,1 0,-1-1,0-1,0 0,0 0,9-4,0-1,0-1,-1-1,0 0,-1-1,-1-2,1 0,-2 0,8-9,-14 11,-1 1,0-2,0 1,-2-1,1 0,-2-1,0 0,0 0,-1-1,-1 0,0 0,-1 0,0 0,1-15,-3-3,-1 0,-1 0,-2 0,-1 0,-2 0,-1 0,-2 1,-9-26,4 20,-1 1,-3 1,0 0,-2 1,-2 1,-1 0,-4-2,14 21,0 1,0 0,-2 0,1 2,-1 0,-1 0,0 1,0 1,-1 0,-1 2,1-1,-1 2,0 0,0 1,-1 1,0 1,1 0,-1 1,0 1,0 1,0 1,0 0,0 1,0 1,0 1,1 0,-14 6,-4 3,1 1,-31 19,25-10</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8:33.83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322 1,'2'3,"1"0,0 1,-1-1,0 1,0 0,0 0,0 0,-1 0,0 0,1 0,-1 0,0 2,0-1,5 18,-1 0,-1 0,-1 1,-1-1,-1 22,-11 120,6-124,3-38,1 0,0-1,0 1,0 0,0 0,0-1,1 1,-1 0,1 0,0-1,0 1,0 0,0-1,0 1,1-1,-1 0,1 1,-1-1,1 0,0 0,0 0,0 0,0 0,0 0,1-1,-1 1,0-1,1 1,-1-1,1 0,0 0,-1 0,1-1,0 1,-1 0,1-1,0 0,0 0,15 2,0-1,0-1,0-1,0-1,11-2,-13 2,135-15,1 6,31 7,469-7,-132-1,548 29,-473-4,-402-3,14 10,99 8,-212-27,-93-2,1 0,-1 1,0-1,0 0,0 0,0 0,0 0,0 0,-1 0,1 0,0 0,0-1,-1 1,1 0,-1 0,1-1,-1 1,0 0,1-1,-1 1,0 0,0-1,0 0,5-36,-5 34,4-89,-8-89,1 104,2 72,1 0,-1 0,0 0,0 0,-1 0,0 0,0 0,0 1,-3-5,0 2</inkml:trace>
  <inkml:trace contextRef="#ctx0" brushRef="#br0" timeOffset="18942.313">3713 735,'-1'8,"0"0,0 0,-1-1,0 1,-1-1,1 1,-1-1,0 0,-3 4,-41 65,29-50,-83 130,-8-3,-50 47,146-190,11-18,12-24,0 7</inkml:trace>
  <inkml:trace contextRef="#ctx0" brushRef="#br0" timeOffset="19510.388">3702 685,'1'7,"1"-1,1 1,-1-1,1 0,0 0,0 0,0 0,1-1,0 1,1-1,1 2,9 14,104 168,-55-82,5-2,4-4,14 8,-51-74,-21-22</inkml:trace>
  <inkml:trace contextRef="#ctx0" brushRef="#br0" timeOffset="25493.619">3619 2204,'-8'22,"-2"10,10-32,0 1,0 0,0 0,0 0,1-1,-1 1,0 0,0 0,1 0,-1-1,0 1,1 0,-1-1,1 1,-1 0,1-1,0 1,-1-1,1 1,-1-1,1 1,0-1,0 1,-1-1,1 0,0 1,0-1,-1 0,1 0,0 1,0-1,0 0,-1 0,1 0,0 0,0 0,0 0,0 0,-1 0,1 0,0 0,-1 0,1 0,0 0,-1 0,1 0,-1 0,1 0,0 0,-1-1,1 1,-1 0,1 0,0 0,-1-1,1 1,-1 0,1-1,-1 1,1-1,-1 1,1 0,-1-1,0 1,1-1,-1 1,0-1,1 0,-1 1,0-1,1 1,-1-1,0 1,0-1,0 0,0 1,0-1,0 0,0 1,0-1,0 1,0-1,0 0,0 1,0-1,0 1,0-1,-1 0,1 1,0-1,0 1,-1-1,1 0,0 1,0-1,0 1,0-1,0 1,0-1,0 0,0 1,0-1,0 1,0-1,0 0,0 1,1-1,-1 1,0-1,0 1,1-1,-1 1,0-1,1 1,-1-1,0 1,1-1,-1 1,1-1,-1 1,141-44,-103 30</inkml:trace>
  <inkml:trace contextRef="#ctx0" brushRef="#br0" timeOffset="25911.637">4435 1855,'1'2,"0"-1,-1 1,1-1,0 0,0 0,0 1,-1-1,1 0,0 0,1 0,-1 0,0 0,0 0,0 0,1 0,-1-1,0 1,1 0,-1-1,0 1,1-1,-1 0,1 1,-1-1,1 0,0 0,47 8,-42-7,47 2,0-2,0-3,0-2,9-4,4 1,1 2,21 4,-84 1,-1 0,0 1,0 0,1-1,-1 1,0 1,0-1,0 1,0-1,0 1,-1 0,1 0,-1 1,1-1,-1 1,0 0,0 0,0 0,0 0,0 0,-1 1,1-1,-1 1,0 0,0 0,0 0,-1 0,1 0,3 15,0 0,-1 0,-1 1,-1 0,0 13,1 2,6 128,-8 50,-1-203,0 26</inkml:trace>
  <inkml:trace contextRef="#ctx0" brushRef="#br0" timeOffset="24006.41">1366 1916,'1'11,"0"-1,1 0,0 0,1 0,0 0,1-1,0 1,14 48,-9 28,-3 0,-4 1,-4-1,-6 27,-1 137,9-248,2 18,-2-20,0 1,-1-1,1 0,0 0,0 1,0-1,0 0,1 0,-1 1,0-1,0 0,0 1,0-1,0 0,0 0,0 1,0-1,1 0,-1 0,0 0,0 1,0-1,0 0,1 0,-1 0,0 1,0-1,1 0,-1 0,0 0,0 0,1 0,-1 1,0-1,0 0,1 0,-1 0,0 0,0 0,1 0,-1 0,0 0,1 0,-1 0,0 0,0 0,1 0,-1 0,0-1,0 1,1 0,-1 0,0 0,0 0,1-1,6-6</inkml:trace>
  <inkml:trace contextRef="#ctx0" brushRef="#br0" timeOffset="24544.412">1796 1966,'-2'131,"2"106,2-197,2 0,2 0,2-1,9 30,-10-50,-1-1,2 0,1 0,0-1,1 0,11 14,-18-26,0-1,1 0,-1 1,1-1,0-1,0 1,0 0,1-1,-1 0,1 0,0 0,0-1,0 0,0 0,0 0,0 0,0-1,1 0,-1 0,1 0,-1-1,1 0,-1 0,1 0,-1-1,1 1,-1-1,10-5,-1 1,0-2,0 0,0-1,-1 0,0-1,-1 0,0-1,0 0,-1-1,3-5,0 1,-2 0,0-1,0-1,-1 0,-2-1,1 1,-2-2,5-14,-10 19,0 1,-2 0,1-1,-1 0,-1 1,-1-1,0 1,0-1,-2 1,1 0,-2-1,0 1,0 1,-1-1,-1 1,0-1,-1 2,-3-5,-2-4,-2 0,-1 1,0 1,-1 0,-1 1,-1 1,0 1,-1 0,-1 2,-1-1,9 7,-1 2,1-1,-1 1,0 1,0 0,-11-1,18 4,0 0,0 0,0 0,0 1,0 0,0 0,0 1,0 0,-1 0,1 0,1 1,-1-1,0 2,0-1,-4 3,9-5,0 1,0-1,0 1,0-1,0 1,0 0,0-1,0 1,1 0,-1-1,0 1,1 0,-1 0,0 0,1 0,-1 0,1 0,-1 0,1 0,0 0,-1 0,1 0,0 0,0 0,0 0,-1 0,1 0,0 0,0 0,1 0,-1 0,0 0,0 0,1 0,-1 0,0 0,1 0,-1 0,1 0,-1 0,1 0,-1 0,1 0,0 0,0-1,-1 1,1 0,0-1,0 1,0 0,0-1,-1 1,1-1,1 1,4 3,1 0,0-1,0 1,0-1,0-1,0 1,3-1,27 5,2-2</inkml:trace>
  <inkml:trace contextRef="#ctx0" brushRef="#br0" timeOffset="25077.679">2498 1977,'-3'3,"1"0,0 0,0 0,1 0,-1 1,1-1,0 1,0-1,0 1,0-1,0 1,0 2,-3 54,3-25,-5 13,-6 59,3 37,8-113,2 1,1-1,1 0,2 0,1 0,10 26,-14-48,2 0,-1-1,1 0,0 0,1 0,0 0,0-1,1 0,0 0,0 0,0-1,1 0,0 0,8 5,-8-7,0-1,0 0,0 0,1 0,0-1,-1 0,1 0,0-1,0 0,0-1,0 0,0 0,0 0,0-1,0 0,7-3,1 0,0 0,-1-1,1-1,-1-1,0 0,-1-1,0 0,0-1,-1-1,0 0,0-1,-1 0,4-6,-9 8,1 0,-1-1,-1 0,0 0,0-1,-1 0,0 0,-1 0,0 0,-1-1,0 0,-1 1,0-1,-1 0,-1 0,0 0,0 0,-2-9,-2-2,-1 0,-1 0,-1 1,-1 0,-1 1,-1 0,-1 0,0 1,-2 0,0 1,-6-5,10 12,-1 0,-1 1,0 0,0 1,-1 0,-1 0,1 2,-1-1,-1 2,0 0,0 0,0 2,-1-1,0 2,0 0,0 1,-7-1,-13 7,26 2,22 6,6-4,1-1,-1 0,1-2,0 0,16 0,16 2</inkml:trace>
  <inkml:trace contextRef="#ctx0" brushRef="#br0" timeOffset="37810.326">2183 3280,'-3'14,"0"1,-1-1,0 0,-1 0,-1 0,0 0,-1-1,-6 10,-42 72,19-35,3 1,2 1,3 2,-1 13,21-37,11-36,7-24,46-106,21-28,27-56,-101 202,-1 3,0 0,0 0,0 0,1 1,0-1,0 1,0 0,0 0,2-2,-3 5,-1 0,1 1,0-1,-1 1,1-1,0 1,-1-1,1 1,0 0,-1 0,1 0,0 0,0 0,-1 0,1 0,0 1,-1-1,1 0,0 1,-1 0,1-1,0 1,-1 0,1 0,-1 0,0 0,1 0,-1 0,0 0,0 0,1 1,25 21,0 1,-2 1,-1 1,-1 1,3 7,101 154,-90-131,-19-29,-6-12,-1 0,-1 1,-1 0,0 0,-1 1,-1 0,1 5,-10-1,-1-17</inkml:trace>
  <inkml:trace contextRef="#ctx0" brushRef="#br0" timeOffset="39259.981">1901 4550,'22'-8,"-11"6</inkml:trace>
  <inkml:trace contextRef="#ctx0" brushRef="#br0" timeOffset="39644.277">2558 4345,'-1'24,"-1"1,-2-1,-1 4,-6 44,-10 101,6-46,2 57,13-181,0 1,0 0,0 0,1 0,0 0,-1 0,1 0,1 0,0 1,-2-4,0-1,1 1,-1-1,1 1,-1 0,1-1,0 1,-1-1,1 1,0-1,-1 0,1 1,0-1,-1 0,1 1,0-1,0 0,-1 0,1 1,0-1,0 0,-1 0,1 0,0 0,0 0,0 0,-1-1,1 1,0 0,0 0,-1 0,1-1,0 1,-1 0,1-1,0 1,-1-1,1 1,0 0,-1-1,1 0,-1 1,1-1,-1 1,1-1,-1 0,1 1,-1-2,12-10,-1 0,0-1,-1 0,9-15,-18 25,25-36</inkml:trace>
  <inkml:trace contextRef="#ctx0" brushRef="#br0" timeOffset="40075.917">2912 4389,'-14'30,"1"1,1 1,2 0,1 0,1 1,2 0,2 1,-1 24,5-39,0-1,2 1,0 0,1-1,1 0,0 0,6 12,-6-18,1 0,1-1,0 0,0 0,1-1,1 0,0 0,0-1,1 0,0 0,8 5,-11-9,0 0,1-1,0 1,0-2,0 1,0-1,1 0,0 0,-1-1,1 0,0-1,0 0,0 0,0 0,0-1,0 0,0-1,0 0,0 0,0-1,-1 1,1-2,6-2,-6 1,0 0,0 0,0-1,-1-1,1 1,-1-1,-1 0,1-1,-1 1,0-1,-1-1,1 1,-1-1,-1 0,0 0,0 0,0-1,-1 1,-1-1,3-7,-3-1,0-1,-1 1,0 0,-2 0,0-1,-1 1,0 0,-2 0,0 1,-1-1,0 1,-1 0,-1 0,-1 0,0 1,-1 0,-1 1,-6-7,8 10,-2 0,1 1,-2 0,1 1,-1 0,0 0,-1 1,0 1,-1 0,-9-4,12 8,0-1,-1 1,1 0,-1 1,0 1,0-1,1 2,-1 0,0 0,0 0,0 2,0-1,1 1,-7 3,-20 7,3 2</inkml:trace>
  <inkml:trace contextRef="#ctx0" brushRef="#br0" timeOffset="38378.536">786 4168,'-1'216,"2"222,6-394,-7-44,1 1,-1 0,0-1,0 1,1-1,-1 1,0-1,1 1,-1-1,1 1,-1-1,1 1,-1-1,1 1,-1-1,1 0,-1 1,1-1,0 0,-1 0,1 1,-1-1,1 0,1 0,-1 0,0 0,0-1,1 1,-1 0,0-1,0 1,0-1,0 1,0-1,0 0,1 1,-1-1,-1 0,1 0,0 0,1 0,10-11</inkml:trace>
  <inkml:trace contextRef="#ctx0" brushRef="#br0" timeOffset="38898.218">1139 4301,'-3'5,"-1"0,1 1,0 0,0-1,1 1,-1 0,1 0,1 1,-1-1,1 2,-8 71,7-53,-4 35,2 0,5 49,0-92,0 0,2 0,0 0,1 0,1-1,0 1,2-1,0 0,1-1,0 0,8 10,-13-21,1 0,0 0,0 0,0-1,1 0,-1 0,1 0,0 0,0-1,0 0,1 0,-1 0,1-1,0 0,0 0,-1 0,1-1,0 1,1-1,-1-1,0 1,2-1,-1-1,0 0,1 0,-1-1,0 0,1-1,-1 1,0-1,-1 0,1-1,0 0,-1 0,0 0,0-1,0 0,-1 0,0 0,1-1,-1 0,5-8,0-1,-1 1,0-2,-2 1,1-2,-2 1,0 0,-1-1,-1 0,-1 0,0-1,-1 1,-1-1,0 1,-1-1,-2 1,1-1,-2 1,0 0,-1 0,-4-8,3 7,-1 1,0-1,-1 2,-1-1,-1 1,-1 0,0 1,0 0,-2 1,0 0,0 0,-1 2,-1-1,0 2,-1 0,0 0,-1 2,0 0,0 1,-11-4,18 10,-1-1,0 1,0 1,0 0,0 0,-7 1,15 0,0 1,-1-1,1 0,-1 1,1-1,0 1,-1 0,1 0,0 0,-1 0,1 0,0 0,-1 1,2-1,0 0,0 0,1 0,-1 0,0 0,1 1,-1-1,1 0,-1 0,1 0,0 0,-1 0,1 1,0-1,0 0,0 0,0 1,0-1,0 0,0 0,1 0,-1 1,0-1,0 0,1 0,-1 0,1 0,0 1,2 3,0 1,0 0,1-1,0 1,0-1,0 0,1-1,0 1,0-1,0 0,0 0,2 0,69 40,-72-41,31 14</inkml:trace>
  <inkml:trace contextRef="#ctx0" brushRef="#br0" timeOffset="58269.637">494 3616,'-28'11,"1"2,1 0,0 2,0 1,2 0,0 2,1 1,1 1,-1 3,-5 6,2 1,1 1,1 1,2 2,1 0,-8 20,15-21,2-1,1 1,2 1,1 0,2 1,1-1,2 1,2 0,0 0,3 0,1 6,3 12,2 0,3-1,2 0,2-1,2 0,23 44,-16-50,2 0,2-2,1-2,3 0,1-2,2-1,2-2,1-2,1-1,28 16,68 40,3-7,106 45,-14-16,4-11,5-10,96 17,-266-89,1-4,1-2,0-4,0-3,0-2,1-4,-1-3,22-7,-36 3,0-3,-1-2,0-3,-2-2,0-2,-1-3,-1-2,-1-2,-2-3,23-18,-48 30,0-1,-1-1,-1-1,-1-1,-1-1,-1-1,-1-1,-1 0,-1-1,-1-1,-2 0,-1-1,-1 0,-1-1,-1 0,-2-1,-1 0,0-16,-2-4,-2 0,-3-1,-2 1,-2-1,-2 1,-2 1,-3 0,-1 0,-3 1,-2 1,-2 0,-2 2,-2 0,-1 2,-3 0,-17-20,-3 1,-2 2,-3 3,-3 2,-1 3,-3 2,-2 2,-3 4,-28-14,0 7,-1 4,-3 5,-1 3,-77-17,42 21,-2 6,0 7,-57 0,87 15,0 4,-1 5,1 5,0 4,1 5,1 5,0 4,-7 7,82-24,7-2</inkml:trace>
  <inkml:trace contextRef="#ctx0" brushRef="#br0" timeOffset="59422.662">1626 4097,'-1'2,"1"-1,0 1,-1 0,1 0,-1-1,0 1,1 0,-1-1,0 1,0-1,0 1,0-1,0 1,0-1,-1 0,1 1,0-1,-1 0,1 0,-1 0,1 0,-1 0,0 0,1-1,-1 1,0-1,1 1,-1-1,0 1,0-1,0 0,1 0,-1 0,0 0,0 0,-1 0,-12 0,0-1,0 0,0-1,-2-1,12 2,-36-8,1-2,0-1,1-2,0-2,2-1,-3-4,-39-23,3-4,-16-16,39 23,2-2,2-3,2-1,2-3,2-1,2-3,-24-43,20 22,4-2,3-2,3-1,5-2,-14-59,25 63,3-2,5 0,2-1,4-1,5-324,2 271,3-60,9 1,8 0,47-189,-23 200,8 1,7 4,38-65,-88 208,-18 31,-12 15,-446 313,399-282,41-27,35-23,66-48,-2-3,-3-4,-3-3,50-63,-116 127,0 0,1 0,-1 0,1 0,-1 1,1-1,-1 1,1-1,0 1,0 0,0 0,0 0,0 0,0 1,0-1,0 1,0 0,0-1,0 2,0-1,0 0,0 1,0-1,0 1,0 0,0 0,0 0,0 0,0 0,-1 1,1-1,0 1,14 9,0 0,0 1,-1 1,11 11,-1-1,266 233,-261-231</inkml:trace>
  <inkml:trace contextRef="#ctx0" brushRef="#br0" timeOffset="65086.216">4734 2849,'0'1,"0"0,0-1,0 1,0 0,0 0,0-1,0 1,-1 0,1-1,0 1,0 0,0 0,-1-1,1 1,0-1,-1 1,1 0,-1-1,1 1,-1-1,1 1,-1-1,1 1,-1-1,0 1,1-1,-1 1,1-1,-1 0,0 1,1-1,-1 0,0 0,0 0,1 1,-1-1,0 0,0 0,1 0,-1 0,0 0,1 0,-1 0,0-1,0 1,1 0,-2 0,2-1,-1 1,1 0,0 0,-1 0,1 0,-1-1,1 1,-1 0,1 0,0-1,-1 1,1 0,0-1,-1 1,1 0,0-1,-1 1,1-1,0 1,0-1,-1 1,1 0,0-1,0 1,0-1,0 1,0-1,0 1,-1-1,1 1,0-1,0 1,1-1,-1 1,0-1,0 1,0-1,0 1,0-1,0 1,1 0,-1-1,0 1,0-1,1 1,-1 0,0-1,1 1,-1-1,0 1,1 0,-1-1,0 1,1 0,-1 0,1-1,-1 1,1 0,-1 0,1 0,-1 0,0 0,1-1,-1 1,1 0,0 0,13-5,1 1,-1 0,1 1,0 1,0 0,0 1,0 0,13 2,4-1,373 3,-96 3,-309-6,1-1,0 1,-1 0,1 0,0 0,-1-1,1 1,0 0,0 0,-1 0,1 0,0 0,-1 0,1 1,0-1,-1 0,1 0,0 0,-1 1,1-1,0 0,-1 1,1-1,0 0,-1 1,1-1,-1 1,1-1,-1 1,1-1,-1 1,0 0,1-1,-1 1,0-1,1 1,-1 0,0-1,1 1,-1 0,0-1,0 1,0 0,0 0,0-1,0 1,0 0,0-1,0 1,0 0,0-1,-1 1,1 0,0 0,-2 1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35.315"/>
    </inkml:context>
    <inkml:brush xml:id="br0">
      <inkml:brushProperty name="width" value="0.05" units="cm"/>
      <inkml:brushProperty name="height" value="0.05" units="cm"/>
      <inkml:brushProperty name="color" value="#004F8B"/>
      <inkml:brushProperty name="ignorePressure" value="1"/>
    </inkml:brush>
  </inkml:definitions>
  <inkml:trace contextRef="#ctx0" brushRef="#br0">49 133,'0'1,"0"0,0 1,0-1,0-1,0 1,0-1,0 0,0 0,0 0,0 0,0 2,0 0,0 0,0-2,0-3,0-1</inkml:trace>
  <inkml:trace contextRef="#ctx0" brushRef="#br0" timeOffset="1630.593">60 1,'-2'0,"0"1,0 0,1 0,-1 0,0 0,1 0,-1 0,0 1,1-1,-1 1,1-1,0 1,-1-1,1 1,0 0,0 0,0-1,0 1,1 0,-1 0,0 0,1 0,-1 1,0 1,-1 1,1-1,0 1,0-1,0 1,1 0,0-1,-1 1,2 0,-1-1,1 1,-1-3,0 0,1-1,-1 1,1-1,-1 1,1-1,0 1,0-1,0 1,0-1,0 0,0 1,0-1,0 0,0 0,1 0,-1 0,0 0,1 0,-1 0,1-1,-1 1,1 0,-1-1,1 1,-1-1,1 0,0 1,-1-1,1 0,0 0,-1 0,1 0,-1 0,1 0,0-1,-1 1,1-1,0 1,-1-1,1 1,-1-1,1 0,-1 0,0 1,1-1,-1 0,1-1,-1 1,1 0,-1 0,0 0,0-1,0 1,0 0,0 0,0 0,0-1,-1 1,1-1,0 1,-1 0,1-1,-1 1,1-1,-1 0,0 1,0-1,1 1,-1-2,-1 1,1 0,-1 1,0-1,1 0,-1 0,0 1,0-1,0 1,0-1,0 1,-1-1,1 1,0-1,-1 1,1 0,-1 0,1 0,-1 0,1 0,-1 0,0 0,0 1,-1-2,-1 1,0 0,1 0,-1 1,0-1,0 1,0 0,0 0,0 0,-2 1,5-1,-1 0,1 0,0 0,0 0,0 0,0 0,-1 1,1-1,0 0,0 1,0-1,0 1,0-1,0 1,0 0,0 0,0-1,0 1,0 0,0 0,1 0,-1 0,0 0,1 0,-1 0,0 0,1 0,-1 0,1 0,0 0,-1 0,1 2,0-3,0 1,0 0,1 0,-1-1,0 1,1 0,-1-1,0 1,1 0,-1-1,1 1,-1-1,1 1,-1-1,1 1,0-1,-1 1,1-1,0 1,-1-1,1 0,0 1,-1-1,1 0,0 0,0 1,-1-1,1 0,0 0,0 0,-1 0,2 0,24 0,-11-3</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38.13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14,'2'8,"1"0,-1-1,1 1,0-1,1 0,0 0,0 0,1 0,0 0,0-1,5 5,5 9,55 75,76 110,-118-159,-1 1,-2 2,11 35,-23-49,-2 1,-1 0,-2 1,3 36,-11-73,-1 0,1 0,0 1,0-1,0 0,0 0,0 1,0-1,0 0,0 1,0-1,0 0,0 0,0 1,0-1,0 0,0 1,0-1,0 0,0 0,0 1,0-1,0 0,1 0,-1 1,0-1,0 0,0 0,0 1,1-1,-1 0,0 0,0 0,0 1,1-1,-1 0,0 0,0 0,1 0,-1 0,0 0,1 0,-1 1,0-1,0 0,1 0,-1 0,0 0,1 0,-1 0,10-16,6-29,22-92,-6-2,-6-1,-6-1,-6-1,-7 0,-9-123,-7 157,-4 1,-16-59,16 112,-2 1,-3 0,-2 1,-2 1,-25-42,41 83,-9-21,15 30,0 0,0 0,1 0,-1 1,0-1,0 0,1 0,-1 0,0 1,1-1,-1 0,1 0,-1 1,1-1,-1 0,1 1,-1-1,1 1,0-1,-1 0,1 1,0 0,0-1,-1 1,1-1,0 1,0 0,0-1,-1 1,1 0,0 0,0 0,0 0,0 0,0 0,-1 0,1 0,1 0,79-6,1 3,50 6,-6 0,534 8,19 0,-672-12,0 0,0 0,0-1,0 0,0 0,0-1,-1 0,3-1,-4 2,16-8</inkml:trace>
  <inkml:trace contextRef="#ctx0" brushRef="#br0" timeOffset="2932.809">1193 767,'79'3,"17"5,67 3,-58-12,58 2,-160-1,-1 0,0 0,1 1,-1-1,0 1,0-1,0 1,1 0,-1 0,0 0,0 0,0 1,0-1,-1 0,1 1,0 0,0-1,-1 1,1 0,-1 0,2 2,-1 1,1-1,-1 1,0-1,-1 1,1 0,-1-1,0 1,0 4,1 13,-1-1,-1 1,-1 0,-2 6,1-13,-10 116,1-26,4 1,5 0,7 46,-2-120,-2-24</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08:41.327"/>
    </inkml:context>
    <inkml:brush xml:id="br0">
      <inkml:brushProperty name="width" value="0.05" units="cm"/>
      <inkml:brushProperty name="height" value="0.05" units="cm"/>
      <inkml:brushProperty name="color" value="#004F8B"/>
      <inkml:brushProperty name="ignorePressure" value="1"/>
    </inkml:brush>
  </inkml:definitions>
  <inkml:trace contextRef="#ctx0" brushRef="#br0">3 1,'-2'153,"1"114,4-211,3-1,1 0,12 40,-15-82,0 0,0-1,1 0,1 0,0 0,1 0,0-1,0 0,1-1,6 6,-11-13,0 0,0 0,0 0,0-1,1 1,-1-1,1 0,-1 0,1 0,0-1,0 1,0-1,0 0,0 0,0 0,0-1,0 1,0-1,0 0,0 0,0 0,0-1,1 0,-1 0,0 0,0 0,-1 0,1-1,0 1,0-1,-1 0,1-1,-1 1,0 0,2-2,4-4,-1 0,0-1,0 0,-1 0,0-1,0 1,-1-2,-1 1,0-1,0 0,-1 0,0 0,-1 0,0-1,0-3,0 1,-1 0,-1 0,0 0,0 0,-2 0,1 0,-2 0,0 0,-1 0,0 0,-1 0,-3-7,6 18,0 1,1 1,-1-1,0 0,0 0,0 0,0 0,0 1,0-1,-1 0,1 1,-1-1,1 1,-1-1,1 1,-1 0,0 0,1 0,-1 0,0 0,0 0,0 0,0 1,0-1,0 1,0-1,0 1,0 0,0 0,0 0,0 0,0 0,-1 0,1 0,0 1,0-1,0 1,0 0,0-1,1 1,-1 0,0 0,0 0,0 0,1 1,-1-1,0 1,-5 3,0 1,0 1,1-1,0 1,0 0,1 0,-1 1,2 0,-1 0,-1 3,-1 10,0 0,0 0,2 0,1 1,1 0,-1 15,3-23,1 0,0-1,1 1,1 0,0-1,0 1,1-1,1 0,1 0,-1 0,4 4,-7-15,0 0,0 0,0 0,0 0,1 0,-1 0,1 0,-1 0,1-1,0 1,0-1,-1 1,1-1,0 0,0 1,0-1,1 0,-1 0,0-1,0 1,0 0,1-1,-1 1,0-1,1 0,-1 0,0 0,1 0,-1 0,0 0,1-1,-1 1,0-1,1 0,-1 1,0-1,0 0,0 0,0-1,0 1,0 0,0-1,15-10</inkml:trace>
  <inkml:trace contextRef="#ctx0" brushRef="#br0" timeOffset="625.218">632 7,'-1'0,"-1"1,1-1,0 1,1 0,-1 0,0-1,0 1,0 0,0 0,0 0,1 0,-1 0,0 0,1 0,-1 0,1 0,-1 0,1 0,0 1,-1-1,-8 28,8-27,-9 47,3 1,1 0,3 0,1 0,4 6,-2-5,-1-5,3-1,2 0,2 3,-4-34,1 0,0 0,1 0,1-1,0 1,1-1,0 0,1-1,0 1,1-1,7 7,-13-16,1 0,0 0,0 0,0 0,0-1,1 1,-1-1,1 0,-1 0,1 0,0 0,0-1,0 1,0-1,0 0,0 0,0-1,0 1,1-1,-1 0,0 0,0 0,0-1,0 1,0-1,1 0,-1 0,0-1,-1 1,1-1,0 0,0 0,-1 0,1 0,-1-1,0 1,2-2,3-3,-1 0,0 0,0-1,0 0,-1 0,0-1,0 0,-1 0,0 0,-1 0,0-1,0 0,-1 0,1-8,-3 9,0-1,-1 1,0-1,0 1,-1 0,-1-1,1 1,-2 0,1 0,-1 0,0 0,-4-6,6 12,-1 1,1-1,-1 0,1 1,-1-1,0 1,0 0,0-1,0 1,-1 0,1 0,-1 0,1 1,-1-1,1 1,-1-1,0 1,0 0,0 0,0 0,0 0,0 1,0-1,0 1,0 0,0-1,0 2,0-1,0 0,0 1,0-1,0 1,0 0,0 0,0 0,0 0,1 0,-1 1,0-1,0 2,-6 2,0 2,0-1,0 1,1 1,0-1,1 1,0 1,0 0,1-1,0 2,0-1,1 1,-2 3,-8 23,2 0,1 0,0 5,9-36,3-12,0 0</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9:43.13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749 677,'9'-1,"0"-1,0 0,0-1,0 0,0 0,-1 0,0-1,6-4,23-9,-3 5,0 1,0 2,1 2,-1 1,2 2,12 0,-31 3,0 1,0 1,1 1,-1 0,0 1,0 1,0 0,-1 1,0 1,0 1,0 0,-1 1,14 9,-24-14,-1 1,1 0,-1-1,0 1,0 1,0-1,0 0,-1 1,1 0,-1 0,-1 0,1 0,-1 1,0-1,0 0,0 1,-1 0,1-1,-2 1,1 0,-1 0,1 0,-2-1,1 1,-1 0,1 0,-2-1,1 1,-1 0,1-1,-1 1,-1-1,-2 4,-5 11,-1-1,-1-1,-1 0,0-1,-1 0,-1-1,-1 0,-9 6,-1 0,-2-2,0 0,-1-2,-1-1,-1-1,0-2,-21 7,29-14,0 0,0-1,-1-1,1-2,-1 0,0-1,0-2,0 0,0-2,0 0,-10-3,34 5,-1 0,1 0,-1 0,0 0,1-1,-1 1,1 0,-1 0,1 0,-1 0,0-1,1 1,-1 0,1 0,-1-1,1 1,0 0,-1-1,1 1,-1-1,1 1,-1 0,1-1,0 1,-1-1,1 1,0-1,0 1,-1-1,1 1,0-1,0 0,0 1,12-15,29-6,-22 18,1 1,0 1,0 1,-1 1,1 0,0 2,-1 0,1 1,7 4,16 5,0 1,-1 3,24 14,-41-18,-1 0,-1 1,-1 2,0 0,-1 2,0 0,-2 1,0 1,-1 1,1 4,-10-12,0 1,0 1,-2 0,0 0,0 0,-2 1,0 0,-1 0,0 0,-1 0,-1 1,-1-1,0 1,-1 0,-1-1,0 1,-2 4,-2 4,-1-1,-1 1,-1-2,-1 1,-1-1,-1-1,-1 0,-1 0,-1-1,-1-1,-1 0,0-1,-19 16,23-24,-1 0,0-1,0 0,-1-1,-1-1,1 0,-1-1,0-1,-1 0,1-1,-1-1,0 0,-1-1,1-1,-1 0,1-1,-1-1,1-1,-1 0,1-1,-10-3,10 1,-1 0,0-2,1 0,0 0,1-2,-1 0,1 0,1-2,0 0,0 0,1-2,0 1,1-2,0 1,1-2,1 1,-6-10,-4-13</inkml:trace>
  <inkml:trace contextRef="#ctx0" brushRef="#br0" timeOffset="618.867">3013 1124,'-1'4,"-1"0,0 0,-1 0,1 0,-1 0,0-1,0 1,-3 2,-7 11,-6 13,1 1,2 0,1 2,2 0,1 0,2 1,1 1,2-1,1 2,0 18,4-31,1-1,2 1,0-1,1 0,2 1,0-1,1 0,1-1,1 1,1-1,1-1,1 0,1 0,0 0,2-2,0 1,4 2,-11-14,0 0,1 0,0-1,0 0,1 0,0 0,0-1,0 0,0-1,1 0,0 0,-1-1,2 0,-1-1,0 0,0 0,1-1,7 0,-6-1,0-1,0-1,0 0,0 0,-1-1,1-1,-1 0,0 0,0-1,0 0,-1-1,1 0,-1 0,-1-1,1 0,0-2,7-6,-2 0,0-1,-1 0,0-1,-1 0,-1-1,-1-1,-1 1,0-2,-1 1,-2-1,5-16,-6 8,-1 0,0 1,-2-1,-2-1,0 1,-2 0,-1 0,-1 1,-3-8,-2-3,-2 1,-2 0,-1 1,-1 0,-2 1,-2 1,-1 0,-2 2,-1 0,-1 2,-2 1,-1 0,-1 2,-3 0,14 14,-1 0,0 2,-13-7,24 14,1 1,-1 0,0 0,0 1,0 0,0 0,0 1,0 0,-1 0,1 0,0 1,-5 1,11-1,1 0,-1 0,1 0,-1 0,1 0,-1 0,1 0,-1 1,1-1,-1 0,1 0,-1 1,1-1,-1 0,1 1,-1-1,1 1,0-1,-1 0,1 1,0-1,-1 1,1-1,0 1,-1-1,1 1,0-1,0 1,0-1,0 1,0-1,-1 1,1 0,0 0,1 9</inkml:trace>
  <inkml:trace contextRef="#ctx0" brushRef="#br0" timeOffset="1433.956">3654 1019,'32'77,"4"-2,3-2,3-1,19 21,40 70,-41-55,-6 3,-4 2,30 106,-79-218,-1 1,0 0,1-1,0 1,-1-1,1 1,0-1,0 1,0-1,0 1,0-1,0 0,0 1,0-1,1 0,-2-1,1 1,-1-1,1 0,-1 0,1 0,-1 0,1 0,-1 0,1 0,-1 0,1-1,-1 1,1 0,-1 0,1 0,-1 0,0-1,1 1,-1 0,1 0,-1-1,0 1,1 0,-1-1,0 1,1-1,-1 1,0 0,0-1,1 1,-1-1,0 1,21-50,-21 48,32-112,-5-2,-6-1,-4-1,-6 0,-5 0,-5-1,-5 0,-6-7,-1 47,-16-57,-5-35,31 169,0 0,1 0,0 0,-1-1,1 1,0 0,0 0,0-1,0 1,1 0,-1 0,1 0,-1-1,1 1,0 0,0 0,0 0,0 0,0 0,0 1,0-1,1 0,-1 0,1 1,-1-1,1 1,0-1,-1 1,2-1,3 0,1 0,-1 0,1 1,-1-1,1 1,-1 1,1 0,0 0,3 0,148 6,28 11,-15-2,74 10,-110-9,2-5,0-7,7-6,-158 2,12 0</inkml:trace>
  <inkml:trace contextRef="#ctx0" brushRef="#br0" timeOffset="1979.997">4907 1141,'-13'3,"17"6,21 6,6-4,1-1,0-2,0-1,1-2,0-1,31 0,62 8,-120-12,-1 1,1 0,0 1,-1-1,1 1,-1 0,0 0,0 0,0 1,0 0,0 0,0 0,-1 1,4 2,-5-2,0 1,0-1,0 1,-1 0,0 0,0 0,0 0,0 0,-1 0,1 0,-2 0,1 1,0-1,-1 0,0 5,-2 38,-1 0,-2 0,-12 46,7-47,2 1,3 0,0 47,6-88,-1 0,1 1,0-1,0 0,1 0,0 0,0 0,1 0,0 0,0 0,0-1,1 0,0 1,0-2,1 1,0 0,4 3,11 8</inkml:trace>
  <inkml:trace contextRef="#ctx0" brushRef="#br0" timeOffset="3276.43">6448 3051,'-191'74,"-3"-8,-2-8,-3-9,-2-8,-6-9,-172 10,-2-16,-92-18,157-15,0-15,2-13,2-15,2-12,3-14,-7-17,151 37,1-7,4-7,-73-48,110 49,4-6,4-5,2-4,-57-62,108 88,2-3,2-3,4-2,-13-25,35 44,2-1,2 0,2-2,2-1,3-1,2-1,1-5,8 19,2 0,2 0,2 0,1-1,2 1,2-1,1 1,3 0,1 0,1 1,2 0,6-10,2 0,2 1,2 1,2 1,2 1,2 1,2 2,2 0,1 3,8-5,13-6,2 2,2 3,3 3,0 2,3 3,1 3,1 3,37-9,95-27,3 10,72-6,-85 27,2 8,138 1,385 16,-495 11,194-3,471 3,-4 41,-689-22,-2 8,-1 9,48 21,-110-21,-1 6,-3 5,-1 6,-4 5,24 19,-53-21,-1 3,-4 4,45 45,-75-57,-1 1,-3 2,-3 3,-2 2,18 35,-40-55,-2 0,-2 2,-2 1,-1 0,-3 0,-1 2,-3-1,-1 1,-3 0,-1 1,-2-1,-2 1,-6 28,-1-10,-3-1,-3 0,-3-1,-2-1,-3-1,-3-1,-2 0,-2-2,-16 19,13-31,-1-1,-2-2,-2-1,-2-2,-2-2,-1-1,-2-3,-1-1,-31 15,-82 40,-3-7,-46 11,203-90,-402 168,314-132</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38.47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5'298,"-8"304,-6-598,-1 0,0 0,0 1,-1-1,1 0,-1 0,0 0,0 0,0 0,0 0,-1 0,1 0,-1 0,-1 0,-3 3</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38.832"/>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2'4,"1"-1,-1 1,1-1,0 0,0 0,0 0,0 0,1 0,-1-1,1 1,0-1,-1 0,1 0,0 0,1-1,64 22,-68-23,67 15,1-3,0-4,0-2,22-3,281-12,-371 9,258-14,518-13,-772 27,29 0,-34 0,1 0,0 0,-1 1,1-1,0 0,-1 0,1 0,0 0,-1 0,1-1,0 1,-1 0,1 0,0 0,-1-1,1 1,0 0,-1 0,1-1,-1 1,1-1,-1 1,1-1,-1 1,1-1,-1 1,1-1,-1 1,1-1,-1 1,0-1,1 0,-5-6</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39.4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79,'1'2,"-1"-1,1 1,0-1,-1 0,1 1,0-1,0 0,0 0,0 0,0 0,0 0,0 0,1 0,-1 0,0 0,1 0,-1 0,0-1,1 1,-1-1,1 1,-1-1,1 0,-1 1,1-1,-1 0,1 0,-1 0,1 0,-1 0,1 0,0-1,56-1,0-8,0-3,34-12,-55 12,1 3,1 1,-1 1,1 3,0 1,1 2,4 1,-41 1,-1 0,0 0,0 0,1 1,-1-1,0 1,0-1,0 1,1 0,-1 0,0 0,0 0,0 0,-1 0,1 1,0-1,0 1,-1-1,1 1,0 0,-2-1,1 1,0 0,0 0,-1 0,1-1,-1 1,0 0,1 0,-1 0,0 0,0 0,0 0,0 0,-1 0,1 0,0-1,-1 1,0 1,-4 9,0 0,-1 0,0-1,-1 0,0-1,-3 3,-24 32,-3-2,-1-2,-31 25,-136 106,31-29,172-142,0 1,0 0,0-1,0 1,0 0,1 0,-1 0,0 1,1-1,0 0,-1 1,1-1,0 1,0-1,0 2,2-2,-1-1,0 0,1 0,-1 1,1-1,0 0,0 0,-1 0,1 0,0 0,0 0,0 0,0 0,0 0,0 0,0 0,0-1,0 1,1 0,-1-1,0 1,0-1,1 1,-1-1,0 0,1 0,-1 1,0-1,1 0,-1 0,1 0,26 4,1 0,-1-2,1-1,25-3,116-16,-159 16,126-18,-1-7,109-38,-160 32,-66 24</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39.8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365,'66'1,"-33"1,0-1,1-2,-1-2,0-1,0-1,0-2,2-2,-24 6</inkml:trace>
  <inkml:trace contextRef="#ctx0" brushRef="#br0" timeOffset="250.663">105 1,'1'52,"2"1,3-1,7 27,-7-50,1 1,2-1,1-1,1 0,1 0,14 21,-10-27,-1-5</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40.92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407,'21'38,"1"0,23 29,-3-4,0 5,-3 3,-2 1,5 23,-26-52,-1 0,-2 2,-3-1,-1 2,-2-1,0 23,-8-67,1-1,0 0,0 1,0-1,0 0,0 1,0-1,0 0,0 1,-1-1,1 0,0 1,0-1,1 0,-1 1,0-1,0 0,0 1,0-1,0 0,0 1,0-1,0 0,1 0,-1 1,0-1,0 0,0 0,1 1,-1-1,0 0,0 0,1 1,-1-1,0 0,1 0,-1 0,0 0,0 1,1-1,-1 0,10-14,5-26,14-60,-5-1,-4-1,-4-1,-1-55,-4-112,-13-37,-5 46,-40-243,46 499,0-1,-1-1,2 1,-1-1,1 1,0-1,0 1,0-1,1 1,1-4,-1 8,0-1,1 1,0 0,-1-1,1 1,0 0,0 0,0 0,0 1,0-1,0 0,1 1,-1-1,0 1,1 0,0 0,-1 0,1 0,-1 0,1 1,0-1,0 1,-1 0,4-1,114-13,59 2,-30 3,178-22,228-55,-343 43,-199 44,-16 5,-18 11,16-14,-8 7</inkml:trace>
  <inkml:trace contextRef="#ctx0" brushRef="#br0" timeOffset="670.39">1248 1258,'0'5,"3"14,22-27,-22 7,57-27,-25 11,0 1,1 2,13-2,-40 13,-1 1,1 0,0 1,1 0,-1 0,0 1,0 0,0 0,0 1,0 0,0 1,0 0,0 1,0-1,-1 2,2 0,-7-2,0 0,1 0,-1 1,0 0,0-1,-1 1,1 0,-1 1,1-1,-1 0,0 1,0-1,-1 1,1-1,-1 1,1 0,-1 0,0 0,-1 0,1 0,-1 0,0 0,0 0,0 0,0 0,0 0,-2 3,-1 12,-1-1,0 0,-2 0,0 0,-4 6,-8 15,-1-2,-1 0,-3-1,-17 21,-113 127,55-70,97-113,0 0,0 0,-1 0,1 1,0-1,0 0,0 1,0-1,0 1,0-1,1 1,-1-1,0 1,1 0,-1-1,1 1,0 0,0 0,-1-1,1 1,0 0,0 0,1-1,-1 1,0 0,1 1,1-1,0 0,0 0,1 0,-1-1,1 1,-1 0,1-1,0 0,-1 0,1 0,0 0,0 0,0 0,0-1,2 1,58 8,0-3,1-2,0-4,53-6,-107 6,184-18,-173 17</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0:42.653"/>
    </inkml:context>
    <inkml:brush xml:id="br0">
      <inkml:brushProperty name="width" value="0.05" units="cm"/>
      <inkml:brushProperty name="height" value="0.05" units="cm"/>
      <inkml:brushProperty name="color" value="#004F8B"/>
      <inkml:brushProperty name="ignorePressure" value="1"/>
    </inkml:brush>
  </inkml:definitions>
  <inkml:trace contextRef="#ctx0" brushRef="#br0">789 1277,'678'-11,"-354"3,-256 8,-37 1,-1 0,1-3,0 0,-1-2,26-7,-39 3,-4-1</inkml:trace>
  <inkml:trace contextRef="#ctx0" brushRef="#br0" timeOffset="363.854">1314 1228,'-3'320,"10"421,-1-663,-2-34,-2 1,-3 27,1-70,0 0,0 1,0-1,-1 0,1 0,-1 0,0 1,0-1,1 0,-1 0,-1 0,1 0,0 0,-1 0,-7 7</inkml:trace>
  <inkml:trace contextRef="#ctx0" brushRef="#br0" timeOffset="637.387">861 2443,'8'8,"-3"-3,0 1,0-1,0 0,1-1,0 0,0 1,0-2,1 1,-1-1,1 0,-1 0,4 0,47 12,1-2,0-3,1-3,5-1,41-2,94-8,-148 1,1-3,-1-2,29-9,-31 3</inkml:trace>
  <inkml:trace contextRef="#ctx0" brushRef="#br0" timeOffset="1151.301">1976 1758,'3'49,"2"-1,2 0,2 0,2 1,8 40,-10-40,41 250,-43-238,-2 0,-4 0,-5 55,10-383,-3 208,3 0,3 0,2 1,2 0,18-45,-23 84,0 1,1 0,1 0,1 1,0 0,1 1,1 0,10-8,-12 13,1 1,0 1,1 0,0 0,1 2,-1-1,2 2,-1 0,0 0,1 1,0 1,3 0,4 2,0 0,0 1,0 1,1 1,-1 1,0 1,-1 1,3 1,-10-3,-6 0</inkml:trace>
  <inkml:trace contextRef="#ctx0" brushRef="#br0" timeOffset="1615.27">2870 1725,'3'70,"3"0,10 36,1 19,1 55,-8 0,-8 40,0-276,0-43,5-1,8-30,-10 100,1 0,1 0,2 1,1 0,2 0,0 1,2 0,1 2,16-23,-25 40,2 1,-1-1,1 1,0 0,1 1,-1 0,2 1,-1-1,1 2,0-1,0 1,0 1,1 0,-1 0,9-1,-3 3,0 0,0 0,1 2,-1 0,0 0,1 2,-1 0,0 1,0 1,7 2,16 6</inkml:trace>
  <inkml:trace contextRef="#ctx0" brushRef="#br0" timeOffset="2209.148">3975 2122,'-1'-5,"0"0,0 0,0 0,-1 0,0 1,0-1,0 0,0 1,-1 0,1-1,-1 1,0 0,0 0,-1 1,1-1,-1 1,0-1,0 1,0 0,-4-1,0-2,0 2,0-1,0 1,-1 0,1 1,-1 0,0 1,0-1,0 2,0-1,-3 1,1 1,0 1,0 0,0 0,-1 1,2 1,-1 0,0 0,1 1,-1 1,1 0,0 0,1 1,-7 4,2 1,1 0,0 0,1 2,0-1,1 1,0 1,1 0,-7 15,8-14,0 1,1 0,1 1,1 0,1 0,0 0,1 1,1-1,0 1,1 0,1 0,1 0,1 0,0 0,2 0,0-1,5 17,-6-26,1 0,1 0,0-1,0 1,0-1,1 0,0 0,0-1,0 1,1-1,0 0,1-1,-1 0,1 0,0 0,0-1,0 0,2 0,-2-1,1 0,-1-1,1-1,0 1,-1-1,1 0,0-1,0 0,-1 0,1-1,0 0,-1 0,1-1,0 0,-1 0,0-1,1 0,-1 0,4-3,10-6,0-2,-1 0,-1-1,0-1,-1-1,-1 0,0-2,-2 0,0 0,8-15,7-17,-2-1,-2-1,16-50,-43 111,1-1,0 1,0 0,1-1,0 1,0-1,2 6,1 6,5 37,2-1,6 14,-12-53,0 0,2 0,0 0,0 0,1-1,1 0,1-1,0 0,8 8,-15-19,0 0,0 0,0 0,1 0,-1 0,1-1,0 0,-1 1,1-1,0-1,1 1,-1-1,0 1,0-1,0 0,1-1,-1 1,1-1,-1 0,0 0,1 0,-1 0,0-1,1 0,-1 0,0 0,1 0,-1-1,0 0,0 0,0 0,-1 0,4-3,9-6,-1-2,0 0,-1 0,0-2,-1 1,8-14,23-31</inkml:trace>
  <inkml:trace contextRef="#ctx0" brushRef="#br0" timeOffset="2528.595">4693 1228,'-3'325,"5"301,9-293,-15-312,-7-27,-14-37,21 36,-93-192,64 132</inkml:trace>
  <inkml:trace contextRef="#ctx0" brushRef="#br0" timeOffset="2847.384">4251 1979,'133'13,"-45"-18,63-13,-77 8,1 3,61 2,-125 6,0 0,-1 0,1 1,0 1,-1 0,0 0,1 1,-1 0,-1 1,1 0,-1 0,8 7,-4-2,0 1,-1 1,0 0,-1 0,0 1,-1 1,-1 0,0 1,9 17,-2 1,-2 0,-1 1,-1 0,-2 1,-2 1,2 16,-6-23,-1 1,-1-1,-1 6,-5-87,2 10</inkml:trace>
  <inkml:trace contextRef="#ctx0" brushRef="#br0" timeOffset="3111.298">5245 1548,'0'0,"0"0,0 0,0 0,0 0,0 0,0 3,1 3,2 2,2 5,4 2,3 0,4 2,11 4,0 0</inkml:trace>
  <inkml:trace contextRef="#ctx0" brushRef="#br0" timeOffset="3356.149">5659 1885,'-6'145,"2"-97,1 0,3 0,2 0,3 0,7 37,-10-76,1 0,0 1,1-2,0 1,0 0,1-1,0 0,0 0,1 0,0-1,1 1,-1-2,1 1,0-1,8 6,-10-10,-1 1,1-1,-1 0,1 0,0 0,0-1,-1 0,1 0,0 0,0 0,1-1,-1 0,0 0,0 0,0 0,0-1,0 0,0 0,0-1,0 1,-1-1,1 0,0 0,-1 0,0-1,1 0,-1 0,0 0,0 0,2-3,-1 1,0 1,-1-1,0 0,0 0,0-1,0 1,-1-1,0 0,0 0,0 0,-1 0,0 0,0 0,-1-1,1-5,-1 1,0 0,-1 1,-1-1,0 0,0 0,-1 1,-1-1,1 1,-3-5,-5-8,0 0,-1 0,-1 1,-1 1,-1 0,-1 1,-1 1,-2-2,-5-2,17 18,0 0,0 0,1-1,0 0,0 0,0 0,1-1,0 0,0 1,0-2,1 1,0 0,1-1,0-11</inkml:trace>
  <inkml:trace contextRef="#ctx0" brushRef="#br0" timeOffset="3841.458">6227 1824,'1'9,"0"0,1-1,-1 1,2 0,0 2,8 34,-1 92,-5-1,-12 116,5-220,1-48,4-57,4 10,3 0,3 1,12-33,-14 58,3 1,1 0,1 1,2 1,2 1,11-16,-25 41,0 0,1 0,0 0,0 1,1 0,-1 0,2 1,-1 0,1 1,1-1,-6 4,-1 1,1-1,0 1,0 0,0 0,0 0,0 1,1-1,-1 1,0 0,0 0,0 0,0 1,0 0,0 0,0 0,0 0,0 0,0 1,0 0,-1-1,1 1,0 1,-1-1,3 3,3 2,-1 0,0 1,-1 0,0 0,0 1,-1 0,0 0,0 0,-1 1,2 5,1 4,-2 0,0-1,-1 2,-1-1,1 15,-1 21,-3 1,-2-1,-7 44,0-35,4-38,1 1,1 1,1-1,1-26,0-1,0 1,0 0,0-1,0 1,0 0,0-1,0 1,0-1,0 1,0 0,0-1,1 1,-1 0,0-1,1 1,-1-1,0 1,1-1,-1 1,0-1,1 1,-1-1,1 1,-1-1,1 1,-1-1,1 0,-1 1,1-1,0 0,-1 1,21-9,17-29,-36 36,155-187,-95 115</inkml:trace>
  <inkml:trace contextRef="#ctx0" brushRef="#br0" timeOffset="4380.888">7453 2084,'0'-5,"0"0,-1 0,1 0,-1 0,0 0,-1 0,1 0,-1 0,0 1,0-1,-1 1,1-1,-1 1,0 0,0 0,0 0,-1 0,1 1,-1-1,0 1,0 0,0 0,-4-1,2 0,-1 1,0 0,1 1,-1 0,0 0,0 0,0 1,-1 0,1 0,0 1,0-1,-1 2,1-1,0 1,0 0,-2 1,-11 4,-1 1,1 1,1 0,0 2,0 0,1 1,0 1,0 0,-8 10,18-16,1 1,0-1,0 2,0-1,1 1,0 0,1 0,0 1,0-1,1 1,0 0,0 1,1-1,0 1,1-1,0 1,1 0,0 0,0 0,1-1,1 9,-1-14,1 1,-1-1,1 0,0 0,1 1,-1-1,1 0,0 0,0 0,0-1,1 1,-1 0,1-1,0 0,0 1,0-1,0 0,0-1,1 1,-1-1,1 1,0-1,0 0,0 0,0-1,0 1,0-1,0 0,1 0,-1 0,0-1,5 1,3-1,0 0,0-1,0 0,0-1,-1 0,1-1,0 0,-1-1,0 0,0-1,5-3,1-1,-1-2,0 0,0 0,-2-2,1 0,-1 0,-1-1,-1-1,0 0,8-15,-12 17,0 0,-1-1,-1-1,0 1,-1-1,0 0,-2 0,0 0,0-1,-1 1,-1-1,-1 1,0-11,-6 130,7-82,2 0,1 0,0 0,2 0,0-1,2 0,7 14,-11-27,0-1,0 0,1 0,0 0,0-1,0 0,1 0,0 0,0 0,4 1,-6-4,1 0,0-1,0 0,0 0,0 0,0 0,0-1,0 0,1 0,-1 0,0 0,1-1,-1 0,0 0,1-1,4 0,3-2,0-1,-1 0,1-1,-1 0,0-1,0 0,-1-1,0 0,0 0,0-2,-1 1,0-1,-1-1,7-9,-1 1,-1-1,-1 0,0-1,-2 0,0-1,-2-1,0 0,-1-1,8-34</inkml:trace>
  <inkml:trace contextRef="#ctx0" brushRef="#br0" timeOffset="4646.859">7950 1261,'-1'115,"1"154,33 260,-30-502,1-2,2 1,0 0,8 15,-10-30,1-1,0 0,0 0,1 0,1 0,-1-1,2 0,-1-1,1 0,0 0,1 0,1 0,40 24,3-3</inkml:trace>
  <inkml:trace contextRef="#ctx0" brushRef="#br0" timeOffset="5877.877">9220 3260,'-89'55,"50"-39,-1-3,0-1,-1-2,0-2,-1-1,-21-1,-73 1,-44-6,-892-60,855 42,-1518-76,81 134,994 16,-321 83,574-63,-282 46,625-113,-1-4,0-2,0-3,-60-7,101 4,1-2,0 0,0-2,1 0,0-2,0 0,0-1,1-2,1 0,0-1,0-1,1 0,1-2,0 0,-4-7,-1-5,2-1,1-1,1-1,1-1,2 0,1-1,2-1,1 0,1-1,2 0,1-4,-13-80,5-1,1-74,-7-222,2 18,-38-163,47 496,1 12,-1-41,10 78,0 1,2 0,0-1,0 1,1 0,1-1,0 1,5-10,-3 14,0 0,1 0,1 0,-1 1,2 0,-1 1,1-1,0 1,1 1,0 0,0 0,1 1,-1 0,1 0,1 1,3-1,30-12,1 1,0 3,14-1,-49 12,281-60,269-21,-370 59,3709-413,-1577 272,-873 153,-1396 14,10 1,1 2,54 11,-102-12,0 0,0 2,-1-1,1 2,-1 0,-1 1,1 0,-1 1,0 1,-1 0,0 1,-1 0,7 8,-7-3,-1 0,0 2,-1-1,-1 1,-1 1,0-1,-1 1,-1 1,-1-1,0 1,1 17,3 36,-3 0,-3 37,-2-75,-11 695,-34 0,25-445,-19 176,21-339,-4 0,-30 89,35-160,-2-1,-8 13,-2-4</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23.91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9,'1'1,"0"1,0-1,0 0,-1 1,1-1,0 0,0 0,1 1,-1-1,0 0,0 0,1 0,-1 0,0-1,1 1,-1 0,1-1,-1 1,1-1,-1 1,1-1,-1 1,1-1,38 9,5-3,-1-2,1-1,-1-3,12-3,180-22,-39 3,-171 20</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27.18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31 0,'0'4,"2"33,-2-36,0 0,0-1,0 1,0 0,0 0,0-1,0 1,0 0,0 0,0-1,0 1,1 0,-1 0,0-1,1 1,-1 0,0-1,1 1,-1-1,1 1,-1 0,1-1,-1 1,1-1,-1 1,1-1,0 0,-1 1,1-1,0 1,-1-1,1 0,0 0,0 1,-1-1,1 0,0 0,-1 0,1 0,0 0,-1 0,0 0,1 0,-1 0,0 0,0 0,0 0,0 0,1 0,-1 0,0 0,0 0,0 0,0-1,0 1,1 0,-1 0,0 0,0 0,0 0,0 0,0-1,0 1,1 0,-1 0,0 0,0 0,0 0,0-1,0 1,0 0,0 0,0 0,0 0,0-1,0 1,0 0,0 0,0 0,0 0,0-1,0 1,0 0,0 0,0 0,0 0,0-1,0 1,0 0,-1 0,-8-9,-12-2,14 10,1 0,-1 0,1 0,-1 1,1 0,-1 0,1 1,-1 0,1 0,-2 1,5-2,0 1,0 0,1 0,-1 0,1 0,-1 1,1-1,0 1,-1 0,1-1,0 1,0 0,0 0,0 0,1 0,-1 1,0-1,1 0,0 1,-1-1,1 1,0 0,0-1,0 1,1 0,0-1,0 0,0 0,0 0,1 0,-1 0,1 0,-1 0,1 0,0 0,-1 0,1-1,0 1,0 0,1 0,-1-1,0 1,0-1,1 1,-1-1,1 1,0-1,-1 0,1 0,0 0,-1 0,1 0,0 0,0 0,0-1,0 1,0-1,0 1,2-1,1 2,0-1,1 1,-1-1,1-1,-1 1,1-1,0 0,-1 0,1-1,-1 1,1-1,1-1,23-20,-27 19,0-1,1 1,-1 1,1-1,-1 0,1 1,0 0,3-1,-4 2</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27.92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232,'1'4,"1"-1,-1 0,1 0,-1 0,1 0,0 0,0 0,0 0,1 0,-1-1,1 1,0-1,2 2,5 6,104 102,-35-36,-1 7,-56-59,-1 2,-2 1,-1 0,-1 1,8 20,-19-34,0 1,-1-1,-1 1,-1 1,0-1,-1 3,18-140,-5 0,-6-2,-5-60,-3 124,-2-225,-12 0,-22-81,33 359,1 0,1 0,-1 0,1-1,1 1,-1 0,1 0,1-3,-1 8,0-1,0 1,1-1,-1 1,1-1,0 1,-1 0,1 0,0 0,0 0,0 0,1 0,-1 0,0 1,1-1,-1 1,1 0,0 0,-1 0,1 0,0 0,1 0,37-9,0 2,1 1,0 3,26 0,18-2,15-3,292-31,18-19,-363 51,-27 6,-1-2,1 0,18-7,-38 8,-9 0,-10 0,10 2</inkml:trace>
  <inkml:trace contextRef="#ctx0" brushRef="#br0" timeOffset="701.651">1159 817,'-5'15,"5"-13,-1-1,0 1,1-1,-1 1,1-1,-1 1,1-1,0 1,0 0,-1-1,1 1,0-1,1 1,-1 0,0 0,1-2,0 1,0 0,1 0,-1-1,0 1,0 0,1-1,-1 1,1-1,-1 0,0 1,1-1,-1 0,0 0,1 0,-1 0,1 0,-1 0,0-1,1 1,-1 0,2-1,36-5,0-1,1-2,-20 3,1 0,0 2,1 1,-1 0,1 2,-1 0,1 2,0 0,5 2,-24-3,0 1,-1-1,1 1,-1 0,1 0,0 0,-1 0,0 0,1 1,-1-1,0 1,0-1,1 1,-1 0,0 0,-1 0,1 0,0 0,-1 1,1-1,-1 0,0 1,1-1,-1 1,0-1,-1 1,1-1,0 1,-1 0,0 0,1-1,-1 1,0 0,0-1,-1 1,1 0,0 0,-1-1,0 1,0 0,1-1,-2 1,1 0,-5 11,0 0,-1 0,0-1,-1 0,-1 0,0-1,-5 4,-7 7,-1-1,-1-1,-1-1,-1 0,-25 13,-16 5,-61 26,142-69,-1 0,1 1,0 1,0 0,1 1,-1 0,0 2,10 0,21 2,0 1,19 6,-38-5,-2 2,1 0,-1 2,0 1,0 0,11 8,-29-13,1-1,-1 2,0-1,0 1,-1 0,1 0,-1 1,-1-1,1 2,-1-1,0 0,0 1,0 0,-1 0,0 1,-1-1,0 1,0-1,0 1,-1 0,0 0,0 7,-1-4,-1 1,0-1,-1 1,0-1,0 0,-2 1,1-1,-1 0,-1 0,0 0,-1-1,0 0,0 1,-1-2,-3 5,0-3,0-1,0 0,-1 0,-1-1,0 0,0-1,0 0,-1-1,0 0,-1-1,-10 3,2-1,-1-1,0-1,0-1,0-2,-1 0,0-1,1-1,-1-1,0-1,0-1,1-1,-1-1,1-1,0-1,-8-4,-43-26,45 18</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1:08.3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1'4,"1"1,0-1,0 0,1 0,-1 0,1 1,0-1,0 0,1 0,-1 0,1 0,0 0,0-2,0 0,0 0,0 0,0 0,1 0,-1 0,1-1,-1 0,1 1,-1-1,1 0,0 0,0 0,0-1,-1 1,1-1,0 1,2-1,59 5,0-4,0-2,-1-2,39-9,-80 9</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24.851"/>
    </inkml:context>
    <inkml:brush xml:id="br0">
      <inkml:brushProperty name="width" value="0.05" units="cm"/>
      <inkml:brushProperty name="height" value="0.05" units="cm"/>
      <inkml:brushProperty name="color" value="#004F8B"/>
      <inkml:brushProperty name="ignorePressure" value="1"/>
    </inkml:brush>
  </inkml:definitions>
  <inkml:trace contextRef="#ctx0" brushRef="#br0">70 414,'1'-14,"1"0,0 0,1 0,3-9,4-20,-25 112,-9 19,-15 69,32-120,3 0,1 1,1 0,2 0,2-1,2 1,1-1,2 4,-3-22,1 1,1 0,1-1,0 0,2-1,0 0,1 0,0-1,2 0,0-1,1 0,0-1,1-1,1 0,13 10,-17-17,1 0,0-1,0-1,1 0,0 0,-1-1,2-1,-1 0,0 0,0-2,1 0,-1 0,1-1,7-1,8-2,-1-1,1-1,-1-1,1-2,-2-1,7-3,-15 4,0 0,0-1,-1-1,-1-1,0 0,0-1,-1-1,0 0,-2-2,1 1,-2-2,0 0,-1 0,0-1,-1-1,-2 0,1 0,-2-1,-1 0,0-1,-1 0,-1 0,-1 0,1-18,-4 4,-1 0,-2 0,-2 0,-1 0,-1 1,-2 0,-1 0,-2 1,-1 0,-2 1,-1 0,-1 1,-16-21,18 31,-1 0,0 2,-2-1,0 2,-1 0,-1 2,0 0,-1 0,-3 1,7 5,-1 0,0 2,-1 0,1 1,-1 0,-1 2,1 0,-1 1,1 0,-1 2,0 0,-6 2,16-1,0 1,0 0,0 1,0 0,1 0,-1 1,1 0,-1 0,1 1,0 0,0 1,1-1,-3 3,6-4,1 1,-1-1,1 1,0-1,0 1,0 0,1 0,-1 0,1 0,0 1,0-1,1 1,-1-1,1 1,0 0,0-1,0 1,1 0,0 0,0-1,0 1,0 0,1 0,0-1,0 3,12 38,4-5</inkml:trace>
  <inkml:trace contextRef="#ctx0" brushRef="#br0" timeOffset="542.98">1356 1004,'-5'6,"0"0,0 0,0 1,1-1,0 1,0 0,1 0,-1 0,0 4,4-9,-1 0,0-1,1 1,-1 0,1 0,0 0,0 0,0-1,0 1,0 0,0 0,0 0,1 0,-1 0,0-1,1 1,0 0,-1 0,1-1,0 1,0 0,0-1,0 1,0-1,1 1,-1-1,0 0,1 1,-1-1,0 0,1 0,0 0,-1 0,1 0,0 0,-1-1,1 1,0-1,0 1,0-1,-1 1,3-1,1 0,1 1,0-2,-1 1,1-1,-1 0,1 0,-1 0,1-1,-1 1,0-1,1-1,-1 1,0-1,-1 0,1 0,0 0,-1-1,0 0,0 0,3-3,0 0,0 0,-1 0,0-1,0 1,-1-1,0-1,0 1,-1-1,0 0,0 0,1-9,-5 18,1-1,-1 0,0 0,0 0,0 0,0 1,0-1,0 0,0 0,0 0,0 0,0 0,0 1,0-1,-1 0,1 0,0 0,-1 1,1-1,0 0,-1 0,1 1,-1-1,1 0,-1 1,0-1,1 1,-1-1,0 1,1-1,-1 1,0-1,-1 0,0 1,0-1,0 1,0 0,-1 0,1 0,0 0,0 0,0 0,0 0,-1 1,1-1,0 1,-3 0,0 0,0 1,0 0,1 0,-1 0,1 0,-1 1,1 0,0 0,0 0,0 0,0 1,3-3,1 0,-1-1,0 1,0 0,1 0,-1 0,1 0,-1 0,1 0,-1 0,1 1,0-1,0 0,-1 0,1 0,0 0,0 0,0 1,0-1,0 0,1 1,-1-2,1 0,-1 1,1-1,-1 1,1-1,-1 0,1 1,0-1,-1 0,1 1,0-1,-1 0,1 0,0 0,-1 0,1 0,0 0,-1 0,1 0,0 0,-1 0,1 0,0 0,0 0,46-15,-13-1</inkml:trace>
  <inkml:trace contextRef="#ctx0" brushRef="#br0" timeOffset="1399.442">2052 38,'168'8,"-115"-3,0-3,1-1,-1-3,0-3,14-3,-56 4,-10 0,-23-4,-48-3,62 10,-25-4,0 2,0 1,0 1,0 2,0 2,-8 1,29-2,0 1,0 0,1 0,-1 1,1 1,0 0,0 0,0 1,1 1,0 0,0 0,1 1,0 0,0 0,1 1,0 0,1 1,-5 6,-1 7,2-1,0 1,2 1,1 0,0 0,2 1,1 0,-6 39,2 0,3 11,6-71,0-1,-1 1,1-1,0 1,0-1,1 0,-1 1,1-1,0 1,0-1,0 0,0 0,0 1,1-1,0 0,-1 0,2 0,-1-1,0-1,0 1,0-1,1 0,-1 0,0 1,1-2,-1 1,1 0,-1 0,1-1,-1 0,1 1,0-1,-1 0,1 0,-1 0,1-1,-1 1,1-1,0 1,-1-1,1 0,109-28,-55 13,0 3,16-1,-44 11,0 0,0 2,1 1,-1 2,0 1,0 1,0 1,25 8,-42-9,0 0,-1 0,1 1,-1 1,0 0,-1 1,0 0,0 0,0 1,-1 0,0 1,0 0,-1 0,0 1,-1 0,0 0,-1 1,0 0,0 0,-1 0,-1 1,1 2,-2 0,0-1,-1 1,0 0,-1 0,-1 0,0-1,-1 1,0 0,-1 0,-1 0,0-1,-3 7,0-2,-1 1,-1-1,-1-1,-1 1,0-2,-1 1,-1-1,-12 12,10-13,0-1,-1-1,-1 0,0-1,-1 0,0-2,0 0,-14 5,18-9,-1-1,1-1,-1 0,0 0,-1-2,1 0,0 0,-1-2,1 1,-1-2,1 0,-1-1,10 2,-1-1,1 0,-1-1,1 1,0-1,-1 0,1 0,0-1,0 0,1 1,-1-2,0 1,1 0,0-1,2 1,0 1,0-1,1 0,-1 1,1-1,0 0,0 0,0 0,0 0,0 0,0 0,1 0,0 0,0 0,0 0,0 0,0 0,0 0,1 0,-1 0,1 0,0 0,0 0,0 0,1 0,6-17</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39.507"/>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44,'746'-19,"-98"0,-544 19,-103 0</inkml:trace>
  <inkml:trace contextRef="#ctx0" brushRef="#br0" timeOffset="357.913">735 51,'1'13,"1"1,0-1,2 0,-1 0,1 0,3 5,8 27,102 454,-99-392,-5 0,-5 1,-5 82,-4-101,1-25,-3-1,-8 44,11-107,0 0,0 1,0-1,1 1,-1-1,0 0,0 1,0-1,0 0,-1 1,1-1,0 1,0-1,0 0,0 1,0-1,0 0,-1 1,1-1,0 1,0-1,0 0,-1 0,1 1,0-1,-1 0,1 1,0-1,0 0,-1 0,1 0,0 1,-1-1,1 0,-1 0,1 0,0 0,-1 0,1 0,0 0,-1 1,1-1,-1 0,-5-5</inkml:trace>
  <inkml:trace contextRef="#ctx0" brushRef="#br0" timeOffset="610.764">397 1541,'77'3,"28"6,-21-1,6-3,-78-5,69 1,39-7,-97 4,1-1,0-1,-1-2,0 0,0-1,-1-2,8-3,4-7</inkml:trace>
  <inkml:trace contextRef="#ctx0" brushRef="#br0" timeOffset="1092.649">1502 796,'1'16,"1"-1,0 0,2 0,0 0,1 3,8 30,53 212,-29-124,-6 1,8 99,-38-224,0-6,0 0,0-1,-1 1,0-1,0 1,0 0,-1-1,0 1,-1 5,-5-47,6-51,3 0,5 1,10-51,-7 85,1 1,3-1,2 2,3 0,1 2,15-25,-27 58,1 1,0 0,1 1,0 0,1 1,1 0,-1 1,2 0,0 0,12-6,-15 11,1 0,-1 1,1 0,0 1,0 1,1-1,-1 2,1 0,-1 0,1 1,0 0,0 1,0 0,-1 1,5 1,25 4,-25-3</inkml:trace>
  <inkml:trace contextRef="#ctx0" brushRef="#br0" timeOffset="1491.655">2385 818,'11'71,"-2"-23,31 188,-22-147,-3 1,-5 0,-3 0,-4 29,-5-238,9 36,3-1,9-27,-10 69,2 1,2 1,2 0,1 1,14-24,-24 52,1 1,-1-1,2 1,-1 0,2 1,-1 0,1 0,1 1,-1 0,1 0,1 1,3-1,-8 5,0 0,0 1,0 0,1 0,-1 0,0 1,1 0,-1 0,1 1,-1 0,1 0,-1 0,1 1,-1 0,1 0,-1 1,0 0,0 0,1 0,-1 1,-1-1,1 2,0-1,1 2,13 9,-1 2,-1 0,14 15,-21-18,1-2,0 1,0-1,2-1,-1-1,1 1,0-2,1 0,6 1,5 0</inkml:trace>
  <inkml:trace contextRef="#ctx0" brushRef="#br0" timeOffset="1974.108">4666 1580,'-1'1,"0"-1,1 1,-1-1,0 1,1-1,-1 1,1-1,-1 1,1 0,-1 0,1-1,0 1,-1 0,1-1,0 1,0 0,-1 0,1 0,0-1,0 1,0 0,0 0,0 0,0-1,0 1,0 0,1 0,-1 0,0-1,0 1,1 0,-1 0,7 28,-3-17,1-1,0 0,1 0,0-1,1 0,0 0,8 7,-14-14,1-1,0 0,0-1,1 1,-1 0,0 0,0-1,1 0,-1 1,1-1,-1 0,1 0,0 0,-1-1,1 1,0 0,0-1,-1 0,1 0,0 0,0 0,0 0,-1-1,1 1,0-1,0 1,-1-1,1 0,-1 0,1 0,-1-1,1 1,-1-1,0 1,1-1,-1 0,9-7,0-1,0 0,-1-1,-1 0,0 0,0-1,-1 0,6-13,4-14,-1-1,3-13,-20 52,0 1,0-1,0 1,0-1,0 1,0-1,0 1,0-1,0 1,1-1,-1 1,0-1,0 1,0-1,1 1,-1-1,0 1,0 0,1-1,-1 1,0 0,1-1,-1 1,1 0,-1-1,0 1,1 0,-1 0,1-1,-1 1,1 0,-1 0,1 0,-1 0,1-1,-1 1,1 0,-1 0,1 0,-1 0,1 0,-1 0,1 0,-1 1,1-1,-1 0,1 0,-1 0,1 0,-1 1,0-1,1 0,-1 0,1 1,-1-1,0 0,1 1,15 25,-8-2</inkml:trace>
  <inkml:trace contextRef="#ctx0" brushRef="#br0" timeOffset="2173.735">3594 912,'2'1,"-1"0,0 0,1-1,-1 1,0 0,1-1,-1 1,1-1,-1 1,1-1,-1 0,1 0,-1 1,1-1,-1 0,1 0,-1-1,2 1,-3-1,0 0,0 0,0 1,0-1,0 0,-1 0,1 0,0 0,0 0,-1 1,1-1,0 0,-1 0,1 1,-1-1,1 0,-1 0,0 1,1-1,-1 1,0-1,-47-44,41 41,0 0,-1 0,0 1,1-1,-1 2,0-1,-1 1,1 0,0 1,0 0,-1 0,-1 1,4 0,0 1,0 0,0 0,0 1,0-1,0 1,1 1,-1-1,1 1,-1 0,1 0,0 0,0 1,0 0,1 0,0 0,-3 3,-8 11,2 1,0 0,1 1,1 0,0 1,2 0,1 1,0 0,2 0,0 1,0 13,-5 38,3-1,3 1,4 0,1-53,-2-9,2 1,0 0,0-1,1 1,1 0,0-1,0 1,1-1,1 0,3 7,-6-18,-1 0,1 0,-1 1,1-1,0 0,0 0,0 0,0 0,0 0,0 0,0 0,0 0,0 0,0 0,1-1,-1 1,0 0,0-1,1 1,-1-1,0 1,1-1,-1 0,1 0,-1 1,0-1,1 0,-1 0,1 0,-1-1,0 1,1 0,-1-1,1 1,-1 0,0-1,1 0,-1 1,0-1,0 0,0 1,1-1,-1 0,0 0,6-5,0 0,-1-1,0 0,0 0,0 0,3-6,20-33,-2-1,-2-1,-3-1,-1-1,3-18,-11 26,-2 0,-2-1,-1 0,-3 0,-1 0,-2-42,-4 63,1 30,-1 37,0 16,2-1,4 1,2-1,2 0,3-1,3 0,15 40,-24-87,-1-1,2 1,0-1,0 0,1-1,1 3,-6-11,-1 0,1 0,-1 0,1-1,0 1,0 0,0-1,0 1,0-1,0 1,0-1,0 0,1 0,-1 0,0 0,1 0,-1-1,1 1,-1-1,1 0,-1 1,1-1,-1 0,1-1,-1 1,1 0,-1-1,1 1,-1-1,0 0,1 0,-1 0,1 0,6-5,0 0,0-1,-1 0,0 0,0-1,-1 0,0 0,0-1,-1 0,0 0,4-9,11-23,-2 0,2-10,-15 35,24-63</inkml:trace>
  <inkml:trace contextRef="#ctx0" brushRef="#br0" timeOffset="2345.424">5537 1055,'0'0,"0"0,0 2,1 3,3 3,0 3,4 6,-1-2</inkml:trace>
  <inkml:trace contextRef="#ctx0" brushRef="#br0" timeOffset="2346.424">5869 1553,'0'0,"0"0,0 0,0 0,0 0,0 0</inkml:trace>
  <inkml:trace contextRef="#ctx0" brushRef="#br0" timeOffset="2510.094">4185 123,'21'590,"-11"-378,-7-139,4-1,2 0,4 0,2-1,13 30,-20-70,-10-23,-10-19,-29-60,16 23</inkml:trace>
  <inkml:trace contextRef="#ctx0" brushRef="#br0" timeOffset="2773.689">3854 1011,'28'-2,"0"-2,0-1,0-2,0 0,-1-2,11-6,14-3,67-23,-49 15,1 3,45-7,-107 28,0 1,0 0,1 0,-1 1,0 0,0 1,0 0,0 0,0 1,0 0,0 1,-1-1,1 2,-1-1,0 1,6 4,-2 1,-1 0,1 0,-2 1,1 1,-2 0,1 0,-1 1,-1 0,7 13,4 8,-2 1,-1 1,10 32,-20-49,-1 0,0 0,-2 1,0-1,-1 1,-1 0,-1 0,-1 16,-1-27,-1-15,1-6</inkml:trace>
  <inkml:trace contextRef="#ctx0" brushRef="#br0" timeOffset="2958.642">6294 1232,'0'-1,"0"0,0 0,3-2,1 0</inkml:trace>
  <inkml:trace contextRef="#ctx0" brushRef="#br0" timeOffset="2959.642">4693 382,'0'0,"0"0,0 0,2 0,2 2,4 2,4 3,8 2,1 1</inkml:trace>
  <inkml:trace contextRef="#ctx0" brushRef="#br0" timeOffset="3160.811">5268 675,'-2'120,"3"103,1-184,2 0,2-1,2 1,9 24,-15-56,0 0,1 0,0-1,0 1,1-1,-1 0,2 0,-1 0,0 0,1-1,0 0,0 0,1 0,0-1,2 2,-4-4,-1 0,0-1,0 0,1 0,-1 0,1 0,-1 0,1-1,-1 0,1 1,-1-1,1-1,-1 1,1 0,-1-1,1 0,-1 0,1 0,-1 0,0 0,1-1,-1 1,0-1,0 0,0 0,0 0,-1 0,1-1,0 1,-1-1,2-2,3-4,0 0,-1 0,0-1,-1 0,0 0,0 0,-1-1,0 0,-1 1,0-1,-1-1,0 1,-1 0,0 0,-1-1,0 1,0-10,-2 1,1 0,-2 0,-1 0,-1 0,0 0,-1 1,-6-11,8 21,-1-1,-1 1,0 0,0 0,0 0,-1 1,-1 0,1 1,-1-1,-1 1,1 1,-1 0,0 0,-1 1,1 0,-1 0,0 1,0 0,-1 1,1 0,-1 1,1 0,-1 1,0 0,0 1,1 0,-1 0,0 1,-3 1,9 0,3-1</inkml:trace>
  <inkml:trace contextRef="#ctx0" brushRef="#br0" timeOffset="3591.589">5642 625,'1'4,"0"1,1 0,-1-1,1 1,0-1,0 0,0 0,1 1,1 0,10 22,23 67,-5 2,-3 0,-5 3,-4 0,1 47,-17-104,-2 0,-1 1,-3 8,-2-44,-1-18,-3-21,-3-43,3 0,3 0,4 0,3 0,4 0,10-49,-11 92,2-1,6-18,-10 42,-1 1,2 0,-1 0,1 0,0 0,1 1,0-1,0 1,0 0,1 1,0 0,3-3,-7 8,1-1,-1 1,0 0,1 0,-1 0,0 0,1 0,-1 0,1 1,0-1,-1 1,1 0,-1 0,1 0,0 0,-1 0,1 1,-1-1,1 1,-1-1,1 1,-1 0,1 0,-1 0,0 0,1 1,-1-1,0 1,0-1,0 1,0 0,0 0,9 8,-1 0,-1 0,0 1,0 0,2 6,7 11,-1 1,-2 1,-1 0,-1 1,-2 0,-1 1,-2 1,0-1,1 31,-1 20,-5 0,-2 1,-7 30,5-106,0-13,0-15,0-10</inkml:trace>
  <inkml:trace contextRef="#ctx0" brushRef="#br0" timeOffset="4124.717">6708 774,'0'1,"0"0,-1 0,1 0,0 0,-1 0,1 0,-1-1,0 1,1 0,-1 0,1 0,-1-1,0 1,0 0,0-1,1 1,-1 0,0-1,0 1,0-1,0 0,0 1,0-1,-30 12,18-8,0 3,0 0,1 1,0 1,1 0,0 0,0 1,1 1,1 0,-1 0,2 1,0 0,0 0,1 1,0 0,2 0,-1 0,0 5,-2 6,0 0,2 1,1 0,1 0,1 0,1 0,1 0,1 1,3 14,-2-32,0 1,1-1,0 0,1 0,-1 0,2 0,-1 0,3 2,-5-8,0 0,0-1,0 1,0 0,0-1,1 0,-1 1,0-1,1 0,-1 0,1 0,-1 1,1-2,0 1,-1 0,1 0,0 0,0-1,0 1,0-1,-1 0,1 1,0-1,0 0,0 0,0 0,0 0,0-1,0 1,-1 0,1-1,0 1,0-1,0 0,-1 0,1 1,0-1,-1 0,1-1,0 1,8-6,-1-1,0 0,-1 0,0-1,0 0,-1-1,0 1,0-1,-1-1,-1 1,4-9,6-17,-2 0,-1 0,-1-3,1-17,-3-1,-2 0,-2-9,2-7,-7 85,1-1,0 1,1 0,0-1,1 1,1 0,3 18,10 58,-6-29,1 0,4-1,2 0,3 1,-18-53,0 0,-1-1,2 1,-1-1,1 0,0 0,0 0,0 0,0-1,1 0,2 2,-5-5,-1 0,1 0,0 0,0 0,0-1,0 1,0 0,0-1,0 0,0 1,0-1,0 0,0 0,0 0,0 0,0 0,0-1,0 1,0-1,0 1,0-1,0 0,0 0,0 0,0 0,-1 0,1 0,0 0,-1 0,1-1,-1 1,1-1,-1 1,0-1,1-1,8-11,0 0,-2-1,1 0,-2 0,0-1,-1 0,-1 0,0-1,1-9,1 1,14-54</inkml:trace>
  <inkml:trace contextRef="#ctx0" brushRef="#br0" timeOffset="4376.946">7133 1,'4'93,"3"-1,5 1,2 20,-5-22,30 224,-29-257,4-1,1 0,3-1,10 18,-23-63,0 0,1 0,0-1,6 8,-10-15,0-1,0 1,0-1,0 0,0 1,1-1,-1 0,1-1,0 1,-1 0,1-1,0 1,0-1,0 0,0 0,0 0,0-1,0 1,1-1,0 1,17-3</inkml:trace>
  <inkml:trace contextRef="#ctx0" brushRef="#br0" timeOffset="4989.857">8607 1652,'0'4,"-1"0,0-1,0 1,0 0,-1 0,1 0,-1-1,0 1,0-1,0 0,0 1,-1-1,1 0,-1 0,0 0,0-1,0 1,-55 40,22-23,0-1,-2-2,0-1,-1-3,-1-1,-26 4,-54 7,-74 2,-513 22,-3-36,348-8,-971 46,52-11,355-15,-1208 5,2087-28</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58.612"/>
    </inkml:context>
    <inkml:brush xml:id="br0">
      <inkml:brushProperty name="width" value="0.05" units="cm"/>
      <inkml:brushProperty name="height" value="0.05" units="cm"/>
      <inkml:brushProperty name="color" value="#004F8B"/>
      <inkml:brushProperty name="ignorePressure" value="1"/>
    </inkml:brush>
  </inkml:definitions>
  <inkml:trace contextRef="#ctx0" brushRef="#br0">366 714,'4'5,"-1"1,1 0,-1 0,0 0,0 0,-1 0,0 0,0 1,-1-1,1 3,4 12,0 0,4 4,-2 1,-1 0,-1 1,-1-1,-2 1,0 0,-2 0,-1 5,-1-41,-1 0,0 0,-1 0,0 0,-1 1,1-1,-2 0,-4-11,-2-8,-1 0,-1 2,-7-9,17 29,-1 0,0-1,0 2,-1-1,0 0,0 1,-1 0,1 0,-1 0,0 1,0 0,0 0,-1 1,0-1,1 1,-3 0,4 2,1 1,-1 0,0 0,1 0,-1 1,1-1,-1 1,1 0,-1 0,1 1,0-1,-1 1,1 0,0 0,0 1,0-1,1 1,-1-1,0 1,1 1,-1 0,-8 8,0 0,1 1,1 0,0 1,-1 4,-6 12,1 0,2 0,1 1,1 1,2 0,-2 14,8-27,0 1,1 0,1 0,1 0,0 0,2 0,0 0,1 0,2 0,0-1,3 9,-5-22,0 0,0 0,0 0,1-1,0 1,0-1,1 0,0 0,0 0,0 0,0-1,0 1,1-1,0 0,0-1,0 1,1-1,-1 0,4 1,-4-2,1-1,-1 0,0 0,1-1,-1 0,1 0,-1 0,0 0,1-1,-1 0,0 0,1 0,-1-1,0 0,0 0,0 0,-1-1,1 1,0-1,-1 0,0-1,4-3,11-9,-2-1,0-2,-1 1,-1-2,0 0,-2-1,-1 0,0-1,-1 0,3-13,0-3,-1 0,-2-1,-2 0,-2 0,-1-1,-1-5,-6 69,2 0,0-1,2 1,1 0,1-1,0 1,2-2,7 17,-10-29,1 0,0 0,1 0,0-1,1 1,-1-1,2-1,-1 0,1 0,1 0,-4-4,1 0,-1 0,1 0,0-1,1 0,-1 0,0-1,1 0,-1 0,1 0,0-1,0 0,-1-1,1 1,0-1,0 0,1-1,15-2,0-2,-1 0,0-1,0-2,0 0,-1-1,12-8,15-10</inkml:trace>
  <inkml:trace contextRef="#ctx0" brushRef="#br0" timeOffset="1589.37">1520 1227,'0'7,"0"0,1-1,0 1,0 0,0-1,1 1,0-1,0 1,1-1,0 0,0 0,0 0,4 5,-4-8,-1 0,1-1,0 1,0 0,0-1,0 0,0 0,0 0,1 0,-1 0,1 0,0-1,-1 0,1 0,0 0,-1 0,1-1,0 1,0-1,0 0,0 0,0 0,-1-1,1 1,1-1,4-2,1 0,-1-1,0 0,0 0,0-1,0 0,-1 0,0-1,0 0,-1-1,0 0,0 0,0 0,-1-1,0 0,0 0,-1-1,0 1,-1-2,13-23,-1 0,-2-2,-2 0,4-17,-2-11,-2 0,-3-1,-3 0,-2 0,-4-3,14 128,-2-21,-9-26,50 192,-42-170,2-1,2-1,1 0,14 21,-26-49,0 0,0 0,0 0,1-1,-1 0,1 0,1 0,-1-1,1 0,0 0,0 0,0 0,0-1,1 0,-1-1,1 1,-1-1,1-1,0 1,6 0,0-2,0 0,0 0,0-2,0 1,0-2,0 0,0 0,-1-1,0-1,10-4,32-19,-2-3,0-2,-2-2,-2-2,7-9,91-68,-146 113,0 1,1-1,-1 0,0 1,0-1,0 0,0 0,0 1,0-1,0 0,0 0,0 1,0-1,-1 0,1 1,0-1,0 0,-1 1,1-1,0 0,-1 1,1-1,-1 0,1 1,-1-1,1 1,-1-1,1 1,-1-1,0 1,1 0,-1-1,0 1,-23-21,23 20,-5-4,1 1,-1 0,0 0,0 1,-1 0,1 0,-1 0,1 1,-1 0,0 1,0-1,0 1,0 0,0 1,0 0,0 0,-6 1,3 1,0 0,0 0,1 2,-1-1,1 1,-1 0,1 1,1 0,-1 1,1 0,-7 5,3-1,1 0,1 1,-1 0,2 1,0 0,0 0,1 1,0 0,2 1,-1-1,1 1,1 1,1-1,0 1,1-1,-1 15,3-20,2 0,-1 0,1 0,0 0,1 0,0-1,1 1,0-1,0 1,1-1,0 0,3 6,-4-10,-1-1,1 1,0-1,0 0,0 0,0 0,0 0,1 0,-1-1,1 1,0-1,-1 0,1 0,0-1,0 1,1-1,-1 0,0 0,0 0,1 0,-1-1,0 0,1 0,-1 0,0 0,1-1,1 0,6-2,0 0,0-2,0 1,-1-1,0-1,0 0,0-1,-1 0,0 0,0-1,-1-1,0 1,0-1,-1-1,0 0,-1 0,0 0,5-11,-2 2,0-1,-1 0,-1 0,-1-1,-1 0,-1 0,-1-1,0 0,-2 1,0-11,-4-23,7 96,1-1,3-1,6 18,-12-45,2 0,-1 0,1 0,1-1,0 0,0 0,1-1,1 0,0 0,0 0,1-1,0-1,0 1,3 0,-8-7,-1 0,1 0,0 0,0 0,0-1,0 1,0-1,0 0,0 0,0-1,0 1,0-1,1 0,-1 0,0-1,0 1,4-2,0 0,-1 0,1-1,-1 0,1-1,-1 1,0-1,-1-1,1 0,2-1,9-11,0 0,0-2,-2 1,0-2,9-17,-1-3,-1-1,-3-1,-1-1,-3-1,-1 0,6-32,-1-16,-4-1,3-79,-14 101,-22 111,-7 71,6 1,5 0,4 1,5 1,7 35,15 34,-18-182,1-1,-1 1,0-1,0 1,0-1,0 1,0-1,0 1,1 0,-1-1,0 1,-1-1,1 1,0-1,0 1,0-1,0 1,0 0,-1-1,1 1,0-1,0 1,-1-1,1 1,0-1,-1 1,1-1,0 0,-1 1,1-1,-1 1,1-1,-1 0,1 0,-1 1,1-1,-1 0,1 0,-1 1,1-1,-1 0,1 0,-1 0,0 0,1 0,-1 0,1 0,-1 0,1 0,-1 0,0 0,1 0,-1 0,1-1,-1 1,1 0,-1 0,1-1,-1 1,1 0,-1-1,1 1,-1 0,1-1,0 1,-1-1,1 1,-1 0,1-1,0 0,-37-36,32 32,-107-127,-106-115,217 246,1 1,-1 0,1-1,-1 1,1 0,-1-1,1 1,-1 0,1-1,-1 1,1-1,0 1,-1-1,1 1,0-1,-1 1,1-1,0 1,0-1,0 0,0 1,-1-1,1 1,0-1,0 0,0 1,0-1,0 1,0-1,0 0,1 1,-1-1,0 1,0-1,0 1,0-1,1 0,-1 1,0-1,1 1,-1-1,0 1,1-1,-1 1,1 0,-1-1,1 1,-1-1,1 1,-1 0,1 0,-1-1,1 1,-1 0,1 0,-1-1,1 1,0 0,-1 0,1 0,-1 0,1 0,0 0,-1 0,1 0,-1 0,1 0,57 0,-44 1,106-1,0-4,0-6,66-15,-177 22,0 2,1-1,-1 1,0 1,0 0,1 0,-1 1,0 0,4 1,-9-1,1 1,-1 0,0 0,0 0,0 1,0-1,0 1,-1 0,1 0,-1 0,1 1,-1-1,0 1,-1-1,1 1,-1 0,1 0,-1 1,1 1,7 21,-1 0,-1 0,-1 1,-1 0,0 22,0-12,1 0,9 25,-13-57,-1-7,1-18,-1-26,-2 9</inkml:trace>
  <inkml:trace contextRef="#ctx0" brushRef="#br0" timeOffset="1835.815">3767 332,'0'0,"0"0,0 0,0 0,2 0,4 0,5 2,3 2,3 2,2 0,4 1,1 1,7-1,-2-2</inkml:trace>
  <inkml:trace contextRef="#ctx0" brushRef="#br0" timeOffset="3169.181">4154 554,'-5'111,"2"-54,2 0,4 28,-2-69,1 0,1-1,0 1,1-1,1 0,0 0,1-1,1 0,0 0,1 0,2 2,-6-11,0 0,0 0,1-1,-1 1,1-1,0 0,1 0,-1-1,0 1,1-1,0-1,0 1,0-1,0 0,0 0,0-1,1 1,0-1,-4-1,1 0,0 0,-1 0,1-1,-1 1,1-1,0 0,-1 1,1-2,-1 1,0 0,1-1,-1 0,0 1,0-1,0 0,0-1,0 1,-1-1,1 1,-1-1,1 0,-1 0,0 0,0 0,0 0,-1 0,1 0,-1-1,0 1,0-1,0 1,2-8,0 1,-1-1,-1 0,1 0,-2 1,0-1,0 0,-1 0,0 0,-1 0,0 1,-1-1,0 1,-1-3,-11-21,0 0,-2 2,-13-19,-21-40,50 90,0-1,0 1,1 0,-1 0,1-1,-1 1,1 0,-1-1,1 1,0-1,0 1,-1 0,1-1,0 1,0-1,1 1,-1-1,0 1,0 0,1-1,-1 1,1 0,-1-1,1 1,-1 0,1-1,0 1,0 0,1-1,0 1,0 0,0-1,0 1,0 0,1 0,-1 0,0 0,1 1,-1-1,1 1,-1-1,1 1,-1 0,1 0,11 0,0 1,0 0,0 1,0 0,6 3,-12-3,1 1,0 0,-1 0,1 1,-1 1,0-1,0 1,-1 0,0 1,0 0,0 0,0 1,-1-1,0 1,0 1,-1-1,0 1,-1 0,1 0,-1 0,-1 1,0 0,0-1,1 7,2 17,-1 0,-2 0,-1 0,-1 1,-2-1,-2 12,7-76,1-1,2 2,2-1,9-23,8-15,27-49,-51 117,38-70,-37 67,1 0,-1 1,1 0,-1-1,1 2,1-1,-1 0,0 1,1 0,0 0,-1 0,1 0,3 0,-6 2,1 1,-1 0,0 0,0 0,0 0,1 0,-1 0,0 1,0-1,0 1,0 0,0-1,1 1,-1 0,-1 0,1 0,0 1,0-1,0 0,-1 1,1-1,0 1,-1-1,1 1,-1 0,0 0,0-1,0 1,0 0,0 0,0 0,0 0,0 1,6 13,-1 0,-1 0,0 0,0 2,-2-5,4 12,-1 0,0 0,2-1,1 0,1-1,1 0,2 0,-10-17,1 0,0-1,1 1,-1-1,1 0,0-1,1 1,-1-1,1 0,-1 0,1-1,0 1,1-1,-1-1,0 1,1-1,0 0,-1-1,1 1,0-1,0-1,0 1,0-1,5-1,16-2,-1-1,0-1,0-1,-1-2,0-1,0 0,-1-2,1-2,8-4,-1-2,-1-2,0-1,-2-1,16-16,-45 38,1 0,-1 0,0 0,1 0,-1 0,0 0,0-1,0 1,0 0,0-1,0 1,0 0,0-1,-1 1,1-1,0 1,-1-1,0 0,1 1,-1-1,0 1,0-1,0 0,0 1,0-1,0 0,0 1,0-1,-1 0,1 1,-1-1,1 1,-1-1,-1-1,-1 1,1 0,-1 0,1 0,-1 0,0 0,0 0,0 1,0-1,0 1,0 0,-1 0,1 0,0 0,-1 1,0-1,-6 0,0 1,0 0,0 0,1 1,-1 1,0-1,1 2,-1-1,1 1,0 1,0-1,0 2,0-1,1 1,0 0,0 1,0 0,0 0,1 1,0 0,1 0,-5 6,5-6,1 0,-1 0,1 0,1 1,-1-1,1 1,1 0,-1 0,1 1,1-1,0 1,0-1,0 1,1 0,0-1,1 1,0 0,1 0,-1 0,2-1,-1 1,1 0,1-1,-1 1,2 2,-2-8,-1 0,0 0,1-1,0 1,-1 0,1 0,0-1,0 1,1-1,-1 0,1 0,-1 0,1 0,-1 0,1 0,0 0,0-1,0 0,0 1,0-1,0 0,0-1,0 1,1-1,-1 1,0-1,0 0,1 0,-1 0,0 0,0-1,1 0,-1 1,0-1,0 0,0 0,0-1,0 1,2-2,5-2,-1-1,0 0,0-1,0 1,-1-2,0 1,0-1,-1-1,0 1,0-1,0-2,3-7,0 0,-2-1,0 0,-1 0,-1-1,3-14,-10 50,2 1,0-1,1 1,0-1,1 0,1 1,1-2,0 1,1 0,1-1,6 10,-9-18,1 1,0-1,0 0,0 0,1-1,0 0,0 0,1 0,0-1,0 1,0-2,1 1,-1-1,1 0,0-1,0 0,1 0,-1-1,1 0,-1 0,1-1,8 1,-2-3,0 0,0-1,0 0,0-1,0-1,0 0,-1-1,0-1,0 0,0-1,-1 0,0-1,-1-1,1 0,-2 0,1-2,-1 1,-1-1,0-1,3-4,4-7,0-1,-2 0,0-1,-2-1,-1 0,-1-1,-1 0,-1-1,-2 0,1-10,-5 20,-1 1,0-1,-2 0,0 0,-1 0,-1 0,0 0,-2 1,0-1,-1 1,0 0,-2 0,0 1,0-1,-4-1,11 16,-1 1,1 0,-1 0,0-1,0 1,1 0,-1 0,0 0,0 0,0 0,0 0,0 0,0 1,0-1,-1 0,1 1,0-1,0 0,-1 1,1-1,0 1,-1 0,1 0,0-1,-1 1,1 0,0 0,-1 0,0 0,-1 1,0 1,1-1,-1 0,1 1,0 0,0-1,-1 1,1 0,0 0,0 0,1 1,-1-1,0 0,0 1,-8 14,1 0,0 0,2 1,-1 1,7-16,-8 22,1 1,1-1,2 2,0-1,2 0,0 1,2 0,2 22,0-35,0-1,1 0,0 1,1-1,0 0,1-1,1 1,0-1,1 1,0-1,0-1,2 1,-1-1,1-1,1 0,0 0,1 0,4 3,-5-7,1-1,-1 0,1-1,0 0,0-1,0 0,0 0,1-1,-1 0,1-1,-1-1,1 1,0-1,-1-1,1 0,5-2,28-5,0-1,0-3,7-4,-48 15,73-25,-15 1</inkml:trace>
  <inkml:trace contextRef="#ctx0" brushRef="#br0" timeOffset="4665.4">7704 703,'-8'-17,"0"1,-1 0,-1 0,-1 0,7 9,-1-1,0 1,-1 0,0 0,0 1,0 0,-1 0,0 0,0 1,0 0,-1 0,1 1,-1 0,-1 0,4 3,0 1,0 0,-1 0,1 1,0-1,0 1,0 0,0 1,0-1,1 1,-1 0,0 0,1 0,-1 1,1 0,0 0,0 0,0 0,-3 4,-8 6,1 1,1 1,1 0,-6 10,6-8,1 1,1 0,1 1,0 0,1 0,2 1,0 0,-3 18,8-29,-1 0,2 0,-1 1,2-1,-1 0,1 1,0-1,1 0,2 8,-2-12,1 1,-1-1,1 1,0-1,0 0,0 0,1 0,0 0,0-1,0 0,0 1,1-2,0 1,-1 0,6 1,-6-2,0 0,1-1,0 0,-1 0,1 0,0 0,0-1,0 0,0 0,0-1,1 1,-1-1,0 0,0 0,0-1,0 1,0-1,1-1,1 0,0-1,0 0,0 0,-1-1,0 1,0-1,0-1,0 0,0 1,-1-2,4-4,4-6,-1 0,0-1,-2-1,0 0,-1 0,0-1,-2 0,4-14,-1-16,-2 0,-2-4,-3 81,2 0,0 0,2 0,1 0,10 24,-14-42,0 0,1 0,0-1,0 1,1-1,0 0,1-1,0 1,0-1,1-1,0 1,0-1,1-1,0 1,0-2,0 1,2-1,-8-3,1-1,0 0,0 0,0 0,0 0,0-1,0 1,0-1,0 0,0-1,0 1,0-1,0 1,0-1,0 0,0-1,0 1,3-2,-1-1,0 0,0 0,0 0,-1-1,0 0,0 0,0 0,0-1,-1 1,2-4,8-14,-2-1,0-1,-1 0,-2-1,1-4,16-75,-16 62,-7 34,-2 11,-7 118,1-55,3 0,4 12,-2-76,-1-1,1 0,0 1,0-1,0 1,0-1,0 0,-1 1,1-1,0 1,0-1,0 1,0-1,0 1,1-1,-1 0,0 1,0-1,0 1,0-1,0 0,1 1,-1-1,0 1,0-1,0 0,1 1,-1-1,0 0,1 1,-1-1,0 0,1 0,-1 1,0-1,1 0,-1 0,1 0,-1 1,0-1,1 0,-1 0,1 0,-1 0,1 0,-1 0,15-20,12-38,-27 56,25-61,-11 23,2 0,2 1,1 1,16-22,-34 59,-1 0,1-1,0 1,-1 0,1 0,0 0,0-1,0 1,0 0,0 0,0 1,0-1,0 0,1 0,-1 0,0 1,0-1,1 0,-1 1,0 0,1-1,-1 1,1 0,-1-1,1 1,-1 0,0 0,1 0,-1 0,1 1,-1-1,1 0,-1 0,0 1,1-1,-1 1,0 0,1-1,-1 1,0 0,0 0,0-1,0 1,1 0,-1 0,0 0,-1 0,1 1,0-1,0 1,7 8,-1 1,0 0,-1 0,0 1,1 5,-3-9,10 24,1-1,2-1,1-1,1 0,1-1,2-1,9 7,-22-25,0 0,0-1,1 0,0-1,1 0,0 0,0-1,0-1,1 0,-1 0,1-2,0 1,1-1,-1-1,0 0,1-1,-1 0,1-1,-1 0,1-1,9-2,-11 1,0 0,0-1,0-1,-1 0,1 0,-1-1,0 0,0-1,-1 0,1 0,-1-1,-1-1,0 1,8-9,-12 10,1 0,-1 0,0 0,-1-1,0 0,0 1,0-1,-1 0,0 0,0 0,0-1,-1 1,0 0,-1-1,0 1,0-1,0 1,-1 0,0-1,-1 1,0 0,0 0,-1-2,-3-4,0-1,-1 2,0-1,-1 1,0 0,-1 0,-1 1,0 1,0-1,-1 2,0-1,-1 2,0-1,-1 1,6 4,-1 0,0 0,0 1,0-1,0 2,0-1,-1 1,0 1,1-1,-1 2,-2-1,5 1,0 1,0-1,1 1,-1 0,0 1,0 0,1 0,-1 0,1 0,0 1,-1 0,1 0,1 0,-1 1,0-1,1 1,-1 2,1-2,0 0,0 0,1 1,0-1,0 1,0 0,1 0,-1 0,1 1,0-1,1 0,-1 1,1-1,0 1,1-1,-1 1,1 2,1 2,-1-1,2 0,-1 0,1 1,1-1,-1-1,2 1,-1 0,1-1,4 6,-4-5,1-1,0 0,1 0,0 0,0-1,1 0,-1 0,2 0,-1-1,1 0,0-1,0 0,0 0,1-1,0 1,0-2,0 0,0 0,0 0,1-1,2 0,-4-3,-1 0,1 0,0 0,0-1,0-1,-1 1,1-1,-1 0,0-1,0 0,0 0,-1 0,1-1,-1 0,0 0,0-1,-1 0,0 0,0 0,0 0,4-8,4-7,0-1,-1-1,-1 0,-2-1,0 0,1-9,4-23,-3 0,-3-1,-1 0,-4 0,-2-1,-2 1,-3 0,-3 0,-6-21,12 70,-1 1,-1-1,1 1,-1 0,-1 0,-2-6,5 12,1 0,-1 1,1-1,-1 0,0 0,1 0,-1 1,0-1,0 0,1 1,-1-1,0 1,0-1,0 1,0-1,0 1,0 0,0-1,0 1,0 0,1 0,-2 0,1 0,-1 0,1 1,0 0,0-1,-1 1,1 0,0 0,0-1,0 1,0 0,0 0,0 0,0 0,0 1,0-1,1 0,-1 0,0 0,1 1,-1-1,0 1,-3 9,0-1,0 1,1 0,1 1,0-1,0 0,1 1,0-1,1 1,1 0,1 28,2 1,3 6,-1-13,2 0,1-1,1 0,2 0,1-1,2-1,1 0,8 9,-14-23,1-1,1-1,0 0,1-1,1 0,0-1,1 0,0-1,1-1,0 0,1-2,0 0,0 0,1-2,12 4,-20-8,1-1,0 0,0-1,0 0,0-1,0 0,1 0,21-5</inkml:trace>
  <inkml:trace contextRef="#ctx0" brushRef="#br0" timeOffset="13103.702">63 2552,'-2'112,"-1"-55,2 0,3 0,3-1,2 1,4 8,-10-60,0-1,0 0,0 0,1 0,-1 0,1 0,0 0,0-1,0 1,1-1,-1 1,1-1,0 0,0 0,0 0,0 0,1-1,-1 1,4 1,-3-3,-1 0,0-1,1 1,-1-1,0 0,1 1,-1-2,0 1,1 0,-1-1,0 1,0-1,1 0,-1 0,0 0,0-1,0 1,0-1,0 1,0-1,-1 0,1 0,0-1,-1 1,1-1,13-15,0 1,-2-2,0 0,-1-1,-1 0,-1-1,-1 0,-1 0,2-9,0 2,-1 0,-2-1,-1 0,3-30,-12 120,-1-15,2 1,5 30,-3-66,0 1,1 0,1-1,0 1,0-1,1 0,1 0,0 0,0 0,1-1,1 0,4 6,-9-13,0 0,1 0,-1 0,1-1,0 1,0-1,0 1,0-1,0 0,0 0,0-1,1 1,-1-1,1 1,-1-1,1 0,-1 0,1-1,0 1,0-1,-1 0,1 0,0 0,-1 0,1-1,0 1,-1-1,1 0,0 0,-1 0,1-1,-1 1,0-1,1 0,-1 0,0 0,0 0,0-1,7-6,-1 1,0-2,0 1,-1-1,0 0,0-1,-2 0,1 0,-1-1,2-7,2-7,-1-2,-2 1,0-1,-2 0,1-22,-1-36,-4-21,-1 99,0 7,0-1,0 1,0 0,0-1,0 1,0 0,0 0,0-1,1 1,-1 0,0 0,1 0,-1-1,1 1,-1 0,1 0,0 0,0 0,-1 0,1 0,0 0,0 0,0 0,0 0,0 1,0-1,0 0,1 0,0 1,1-1,-1 1,0 0,0 0,1 0,-1 0,0 1,0-1,1 0,-1 1,0 0,0-1,0 1,0 0,1 0,5 3,0 0,-1 1,1 0,-1 0,0 1,0 0,-1 0,1 0,0 4,-1 0,0 0,-1 1,0-1,-1 1,0 0,-1 0,0 0,0 1,-1-1,0 11,0 18,-2-1,-3 33,45-414,-17 167,-4-45,-21 125,-1 92</inkml:trace>
  <inkml:trace contextRef="#ctx0" brushRef="#br0" timeOffset="13601.904">1139 2199,'-2'3,"1"1,0-1,0 1,0 0,0-1,1 1,0 0,-1-1,1 1,1 0,-1 0,0 7,-8 170,15 172,-6-338,4 38,-5-51,0 1,1-1,-1 1,1-1,0 1,0-1,0 1,0-1,0 0,1 1,-1-1,1 0,-1 0,1 0,0 0,0 0,0-1,-1-1,1 1,-1-1,0 0,1 0,-1 1,1-1,-1 0,0-1,1 1,-1 0,1 0,-1 0,0-1,1 1,-1-1,0 1,1-1,-1 0,0 1,0-1,1 0,-1 0,0 0,0 0,0 0,0 0,0 0,0 0,-1 0,2-2,29-41,-29 40,22-38,-3 0,-1-2,-3 0,-1-1,-2-1,5-35,-7 15,-3 0,-3-1,-3 1,-4-39,1 238,-3-30,5 0,5 0,4 5,-9-97,1 1,0-1,0 1,1-1,1 0,0 0,0 0,1-1,1 0,6 8,-8-12,1 0,-1-1,1 1,0-2,1 1,-1-1,1 0,0 0,0 0,0-1,1 0,-1-1,1 0,-1 0,1-1,0 1,3-1,13-1,0 0,0-2,0 0,0-2,0 0,-1-2,0-1,0 0,0-2,-1-1,0 0,-1-2,8-5,42-29</inkml:trace>
  <inkml:trace contextRef="#ctx0" brushRef="#br0" timeOffset="15043.603">2867 2381,'0'1,"1"24,-1 0,-2 0,0 1,-1-1,-2 0,-7 23,12-47,-1 0,1 0,0 0,0-1,-1 1,1 0,-1 0,1-1,0 1,-1 0,1-1,-1 1,0 0,1-1,-1 1,0-1,1 1,-1-1,0 1,1-1,-1 1,0-1,0 0,1 0,-1 1,0-1,0 0,0 0,0 0,0 0,-1 0,0-1,0 1,0-1,0 0,0 0,1 0,-1 0,0 0,0 0,1 0,-1-1,1 1,-1-1,-44-56,39 49,-17-28,-30-38,51 71,-1 1,1-1,-1 0,0 1,0 0,0 0,-1 0,1 0,-1 1,1-1,-1 1,0 1,0-1,0 1,0-1,1 2,1 1,0-1,-1 1,1-1,0 1,0 0,0 0,-1 0,1 1,0-1,1 1,-1-1,0 1,0 0,1 0,-1 1,1-1,-1 0,1 1,0-1,0 1,0 0,1 0,-1 0,-1 2,-5 11,1-1,0 1,1 0,-2 7,3-3,0 1,1 0,1 0,1 0,1 0,0 0,2 4,0-15,0 0,1 0,0-1,1 1,0-1,0 1,4 7,-4-13,-1 1,1-1,0 1,0-1,0 0,1 0,-1-1,1 1,0-1,0 1,1-1,-1-1,1 1,3 1,-4-2,-1 0,1-1,0 0,0 0,0 0,0 0,0 0,0-1,0 0,0 0,0 0,1 0,-1-1,0 1,0-1,0 0,0-1,-1 1,4-2,0-1,-1 0,0 0,0 0,0-1,0 0,-1 0,0-1,0 1,-1-1,4-5,5-12,0 0,-1-1,-2-1,0 1,4-19,-4 2,-2 0,0-8,-8 71,0 0,2 0,0-1,2 1,0 0,2-1,3 9,-6-21,0-1,1 1,0 0,0-1,1 0,0 0,0 0,1-1,0 0,0 0,1 0,0-1,0 0,1 0,-1 0,1-1,1-1,4 3,-7-5,0-1,0 0,0 0,0 0,0-1,1 0,-1 0,0 0,0-1,0 0,1 0,-1-1,0 0,-1 0,1 0,0-1,0 1,-1-1,0-1,0 1,0-1,0 0,0 0,-1 0,2-2,9-9,-1-1,0 0,-1-1,0-1,-2 0,8-15,-4 0,0 0,-3-2,-1 1,-1-1,-2-1,-2 1,-1-1,-1 0,-2-10,-2 15,-1 1,-1 0,-1-1,-2 1,-1 0,-2 1,0-1,-2 2,-1-1,-2 1,-3-4,14 28,-1 0,1 0,0 0,-1 1,0-1,0 1,0 0,0 0,-1 0,1 0,-1 1,-2-2,5 3,0 1,0 0,0-1,0 1,0 0,0 0,0 0,0-1,0 1,0 0,0 1,-1-1,1 0,0 0,0 0,0 1,0-1,0 0,0 1,0 0,-1 0,0 0,0 1,0 0,1-1,-1 1,1 0,-1 0,1 0,-1 0,1 0,0 0,0 0,0 1,-9 22,1 1,1 1,1-1,2 1,1 0,-1 15,0 42,5 40,1-81,2 0,1-1,8 28,-9-55,1-1,0 1,1-1,0 0,2 0,-1-1,2 0,-1 0,2-1,0 0,0 0,3 1,-9-10,1 0,-1 1,1-1,0-1,0 1,0 0,1-1,-1 0,1 0,-1 0,1-1,0 1,-1-1,1 0,0-1,0 1,3-1,-1 0,0-1,-1 0,1-1,-1 1,1-1,-1-1,1 1,-1-1,0 0,0 0,4-4,8-7,-2 0,0 0,0-1,-2-1,0-1,0 0,6-13,8-17,-2-1,11-33,-11 24,30-47,-54 118,-1-1,0 1,-1 0,0 3,-12 99,7-85,1 0,2 1,1-1,1 1,2-1,4 17,-6-46,0 0,1 0,-1 1,1-1,-1 0,1 0,0 0,0 0,0 0,0 0,0 0,0-1,1 1,-1 0,1-1,-1 1,1-1,-1 1,1-1,0 1,0-2,-1 0,1 1,-1-1,1 0,-1 0,1 0,-1 0,1 0,-1 0,1 0,-1-1,0 1,1 0,-1-1,1 0,-1 1,0-1,1 0,-1 1,0-1,1-1,6-4,-1 0,0-1,-1 0,1 0,-2 0,1-1,-1 0,2-3,10-23,-2-2,-1 0,-2 0,2-14,7-18,-22 68,1 0,0 0,0 0,0-1,0 1,0 0,0 0,0-1,0 1,0 0,0 0,0 0,0-1,0 1,0 0,0 0,1-1,-1 1,0 0,0 0,0 0,0-1,0 1,0 0,1 0,-1 0,0 0,0-1,0 1,0 0,1 0,-1 0,0 0,0 0,0 0,1 0,-1-1,0 1,0 0,0 0,1 0,-1 0,0 0,0 0,1 0,-1 0,0 0,0 0,0 0,1 0,-1 0,0 1,0-1,1 0,5 17,4 40,-8-43,3 16,1-1,2 1,0-1,10 19,-15-40,1-1,0 1,1-1,0 0,0 0,0 0,1-1,6 7,-9-11,1 1,-1-1,1 1,0-1,-1 0,1 0,0-1,0 1,0-1,1 0,-1 0,0 0,0-1,0 1,1-1,-1 0,4-1,-2 0,0-1,0 1,0-1,0-1,-1 1,1-1,-1 0,0 0,0-1,0 0,0 1,0-2,-1 1,0 0,0-1,0 0,-1 0,1 0,-1 0,0-1,1-3,9-18,-1-1,-2 0,6-25,-13 43,21-96,-18 73,1 0,2 0,9-19,-17 48,0 1,0-1,1 1,-1 0,1 0,0-1,0 1,0 0,0 1,1-1,-1 0,1 1,0-1,0 1,0 0,0 0,0 0,0 0,0 0,1 1,-1 0,1-1,-1 1,1 1,-1-1,1 0,-1 1,1 0,0 0,-1 0,1 0,0 0,0 1,19 5</inkml:trace>
  <inkml:trace contextRef="#ctx0" brushRef="#br0" timeOffset="16549.071">4827 2232,'-8'-8,"2"0,-2 0,1 1,-1-1,0 1,-1 1,0 0,0 0,0 1,0 0,-1 0,0 1,0 0,0 1,-1 0,0 2,0 0,-1 1,1 1,0-1,0 2,0 0,0 0,0 1,0 0,0 1,1 0,0 0,0 1,0 1,0 0,1 0,0 1,-4 4,7-6,0 0,0 0,0 1,1 0,0 0,0 0,0 1,1-1,0 1,0 0,1 1,0-1,0 1,0-1,1 1,1 0,-1 0,1-1,0 1,1 0,0 0,0 0,1 0,0 0,0 0,1 1,-1-5,0-1,0 0,0 0,0 0,0 0,0-1,1 1,-1 0,1 0,0-1,0 1,0-1,0 0,1 1,-1-1,0 0,1 0,0 0,-1-1,1 1,0-1,0 0,0 1,0-1,0 0,0-1,0 1,0 0,0-1,0 0,1 0,-1 0,0 0,0 0,0-1,0 1,1-1,3-1,0-1,0 1,0-1,0-1,-1 1,1-1,-1 0,0 0,-1-1,1 0,-1 0,1 0,-2-1,1 0,3-4,-1-4,0-1,-1 1,0-1,-1-1,-1 1,-1-1,0 1,-1-1,0 0,-1-6,0 10,-4 45,2 1,2-1,3 27,-2-45,0-1,0 1,2-1,0 0,1 0,0 0,1 0,0-1,1 0,3 3,-9-14,0 0,0 0,1 0,-1 0,1 0,-1-1,1 1,0-1,-1 1,1-1,0 1,0-1,0 0,0 0,0 0,0 0,0 0,1-1,-1 1,0-1,0 1,1-1,1 0,-1 0,-1-1,1 0,-1 0,0 0,1 0,-1-1,0 1,0-1,0 1,0-1,0 0,0 0,0 1,-1-1,1-1,-1 1,2-2,5-10,-1 0,0-1,-1 1,-1-1,0-1,0-3,-1 0,0 0,-1-1,-1 1,0-1,-2 1,0-3,-5 95,6-61,0 0,1-1,1 1,0-1,0 0,1 0,1 0,0 0,0-1,1 0,1 0,-1 0,7 6,-10-12,1-1,-1 1,1-1,0 0,0 0,1 0,-1 0,0-1,1 1,0-1,-1-1,1 1,0-1,0 1,0-1,0-1,0 1,0-1,0 0,0 0,0 0,0-1,0 1,0-1,0-1,0 1,0-1,0 0,-1 0,1 0,-1 0,3-2,4-4,1-1,-1 1,-1-2,0 0,0 0,-1-1,0 0,0 0,-2-1,1 0,-2-1,5-10,6-16,-2-1,-1-1,3-25,-9 18,-7 36,1 0,0 0,1 0,2-7,-5 18,0 1,0 0,1 0,-1 0,0 0,0-1,0 1,0 0,0 0,0 0,0-1,0 1,0 0,1 0,-1 0,0 0,0 0,0 0,0-1,1 1,-1 0,0 0,0 0,0 0,0 0,1 0,-1 0,0 0,0 0,0 0,1 0,-1 0,0 0,0 0,0 0,1 0,-1 0,0 0,0 0,0 0,1 0,-1 0,0 0,0 0,9 9,5 15,-1 4,-2 2,-1-1,-2 1,0 0,-3 1,2 15,2 52,-4 38,-2-5,-6 0,-6 0,-6-1,-8 18,21-140,1 2,-1-1,0 1,0-1,-1 1,0-1,-1 0,0 0,-1 0,1-1,-2 0,-2 4,8-12,-1 1,1-1,0 0,-1 0,1 0,0 1,-1-1,1 0,0 0,-1 0,1 0,-1 0,1 0,0 0,-1 0,1 0,-1 0,1 0,0 0,-1 0,1 0,-1 0,1 0,0 0,-1 0,1 0,-1-1,1 1,0 0,-1 0,1 0,0-1,0 1,-1 0,1-1,0 1,-1 0,1-1,0 1,0 0,0-1,-1 1,1 0,0-1,0 1,0 0,0-1,0 1,0-1,0 1,0 0,0-1,0 1,0-1,0 1,0-1,0 1,0 0,0-1,-2-28,2 29,1-53,2 0,3 1,8-33,42-153,-55 231,26-91,3 1,5 1,10-11,-23 60,2 1,2 1,2 1,2 1,1 2,3 1,3-1,-32 37,-1 0,0 0,1 0,0 0,0 1,0 0,0 0,1 0,-1 0,1 1,0 0,-1 0,1 1,0 0,0 0,4 0,-6 1,0 0,0 1,0 0,0-1,0 2,0-1,0 0,0 1,-1 0,1 0,-1 0,1 0,-1 0,1 1,-1-1,0 1,0 0,-1 0,1 0,-1 1,1-1,-1 0,0 1,1 3,1 2,0 0,0 0,-2 1,1-1,-1 1,0-1,-1 1,0 0,-1 0,0-1,0 1,-1 0,0 0,-1-1,0 1,-1-1,0 1,0-1,-1 0,0 0,-1-1,0 1,0-1,-5 6,5-8,1 0,-1 0,0-1,0 0,-1 0,1 0,-1-1,0 1,0-1,-1-1,1 1,-1-1,0-1,0 1,0-1,0 0,0 0,-1-1,1 0,0-1,-1 1,1-2,0 1,-1-1,1 0,0 0,-1-1,1 0,0 0,0 0,1-1,-7-4,7 5,1-2,0 1,-1 0,1-1,1 0,-1 0,1-1,-1 1,1-1,0 0,1 0,-1 0,1 0,0-1,1 1,-1-1,1 0,0 0,1 0,-1 0,1 0,0-1,0-8,1-1,0 1,1-1,1 1,0 0,1-1,1 1,1-3,9-26</inkml:trace>
  <inkml:trace contextRef="#ctx0" brushRef="#br0" timeOffset="17614.833">6959 1409,'-6'16,"0"0,2 0,0 1,1-1,1 1,0 0,1-1,2 13,-5 39,-62 301,10-71,57-273,-1-25,0 0,0 1,0-1,1 0,-1 0,0 0,0 1,0-1,1 0,-1 0,0 0,0 0,1 0,-1 0,0 0,1 0,-1 1,0-1,0 0,1 0,-1 0,0 0,1 0,-1 0,0-1,0 1,1 0,-1 0,0 0,1 0,-1 0,0 0,0 0,1-1,-1 1,0 0,0 0,0 0,1 0,-1-1,0 1,33-36,-24 24,-1 3,30-37,2 3,15-11,-43 43,0 0,1 1,0 1,1 0,0 1,1 0,-1 1,1 1,1 0,12-2,-24 6,0 1,0 0,1 1,-1-1,0 1,0-1,1 1,-1 1,0-1,0 0,1 1,-1 0,0 0,0 0,0 1,0-1,0 1,0 0,-1 0,1 0,0 1,-1-1,0 1,0 0,1 0,-2 0,1 0,0 1,-1-1,1 1,-1 0,0-1,0 1,-1 0,1 0,-1 0,0 0,0 2,1 3,0 1,-1 0,0 0,-1 0,0 0,-1 0,0 0,0 0,-1 0,-1 0,0-1,0 1,0-1,-1 0,-1 0,-1 2,-1-2,0 1,-1-1,0-1,-1 0,0 0,0-1,-1 0,0 0,0-1,0 0,-1-1,0 0,0-1,0 0,-1-1,1 0,-1-1,0 0,0-1,1 0,-1-1,0 0,0-1,0 0,0-1,1-1,-1 0,1 0,-9-4,19 7,1 0,-1 0,0-1,1 1,-1 0,0 0,0 0,1-1,-1 1,1 0,-1-1,0 1,1-1,-1 1,1-1,-1 1,1-1,-1 1,1-1,-1 1,1-1,0 0,-1 1,1-1,0 0,-1 1,1-1,0 0,0 1,0-1,0 0,0 1,-1-1,1 0,1 0,-1 1,0-1,0 0,1 0,0 0,0 1,0-1,0 1,0-1,0 0,0 1,0 0,0-1,0 1,0 0,0-1,0 1,0 0,1 0,-1 0,0 0,0 0,0 0,0 0,0 0,0 0,1 1,49 9,0 2,33 13,-45-12,0-1,1-3,0-1,36 2,-62-9,-1-1,1-1,-1 0,1-1,-1 0,0-1,0-1,0 0,0-1,0 0,-1-1,0 0,0-1,-1 0,0-1,9-8,-6 4,-1-1,-1 0,0-1,6-9,-13 18,-1-1,0 0,-1-1,0 1,0 0,0-1,-1 0,1 1,-2-1,1 0,-1 0,0 0,0-1,-1 7,0 0,0 1,0-1,0 0,1 0,-1 1,0-1,0 0,-1 1,1-1,0 0,0 0,0 1,0-1,-1 0,1 1,0-1,0 1,-1-1,1 0,-1 1,1-1,-1 1,1-1,-1 1,1-1,-1 1,1-1,-1 1,1-1,-1 1,0 0,1-1,-1 1,0 0,1 0,-1 0,0-1,1 1,-1 0,0 0,1 0,-1 0,0 0,0 0,1 0,-1 0,0 1,1-1,-1 0,0 0,1 0,-1 1,0-1,1 0,-1 1,1-1,-1 1,0-1,1 1,-1-1,1 1,-5 2,1 0,0 1,0-1,0 1,0 0,0 0,-1 4,0 0,0 1,1 0,1 0,0 1,0-1,1 1,0-1,0 1,1 0,0-1,1 7,0-9,1 1,-1 0,1-1,0 1,1-1,0 0,0 1,1-1,0 0,0 0,0-1,1 1,0-1,0 1,2-1,1 2</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1:57.942"/>
    </inkml:context>
    <inkml:brush xml:id="br0">
      <inkml:brushProperty name="width" value="0.05" units="cm"/>
      <inkml:brushProperty name="height" value="0.05" units="cm"/>
      <inkml:brushProperty name="color" value="#004F8B"/>
      <inkml:brushProperty name="ignorePressure" value="1"/>
    </inkml:brush>
  </inkml:definitions>
  <inkml:trace contextRef="#ctx0" brushRef="#br0">9028 762,'0'46,"3"-1,2-1,1 1,3-1,1 1,-3-22,0 1,2-1,0 0,2-1,0 0,1-1,1 0,2-1,14 17,-24-32,-1 0,1-1,0 0,0 0,0 0,0 0,1-1,0 0,-1 0,1-1,0 1,0-1,1 0,-1-1,0 0,1 0,-1 0,5-1,-6 0,0-1,0 0,0 0,0 0,0 0,0-1,-1 0,1 0,-1-1,1 1,-1-1,0 0,0 0,0 0,0-1,-1 1,1-1,-1 0,0 0,0 0,-1 0,1 0,-1-1,1 0,1-6,0 0,0 0,-1 0,0-1,-1 1,-1-1,1 0,-2 0,0 1,0-1,-1 0,-2-10,-4-14,-1 1,-1 1,-10-21,9 28,-2 0,-1 1,-2 0,0 1,-1 1,-2 0,0 1,-1 1,-2 1,-15-12,36 33,0-1,-1 1,1 0,0 0,0 0,-1-1,1 1,0 0,0 0,0 0,-1-1,1 1,0 0,0-1,0 1,0 0,0 0,-1-1,1 1,0 0,0-1,0 1,0 0,0-1,0 1,0 0,0 0,0-1,0 1,0 0,0-1,1 1,-1 0,0-1,0 1,0 0,0 0,0-1,1 1,-1 0,0 0,0-1,0 1,1 0,-1 0,21-9,45-1,-40 7,37-8,0-3,-1-3,0-3,36-17,-69 24,0-2,-1-1,0-1,-1-1,-1-1,-1-1,-1-2,-1 0,0-2,1-5,-8 15,-15 15,-1 0,1 0,-1-1,1 1,0 0,-1 0,1 0,-1 0,0 0,1 0,-1 0,0 0,1 0,-1 0,0 0,0 0,0 0,0 0,0 0,0 0,0 0,0 0,-1 0,1 0,-9 366,1-57,7-187,7 544,-5-660,-2 5,2 0,0-1,0 1,1 0,0-1,1 1,1-1,0 1,-4-12,0-1,0 1,0 0,0 0,0 0,0-1,0 1,0 0,0 0,1 0,-1 0,0-1,0 1,0 0,0 0,0 0,0 0,1 0,-1-1,0 1,0 0,0 0,0 0,1 0,-1 0,0 0,0 0,0 0,1 0,-1 0,0 0,0 0,0 0,1 0,-1 0,0 0,0 0,0 0,1 0,-1 0,0 0,0 0,0 0,0 0,1 0,-1 0,0 0,0 0,0 1,0-1,1 0,-1 0,0 0,0 0,0 0,0 1,0-1,0 0,0 0,1 0,-1 1,3-23,3-161,-10-45,1-1,2 227,1 0,0 0,0 0,0 0,0 0,0 0,0 0,1 0,-1 0,1 0,-1 0,1 0,0 1,0-1,0 0,0 0,0 1,0-1,0 0,0 1,1-1,-1 1,1-1,1 0,0 1,0 0,1 1,-1-1,1 1,-1 0,0 0,1 0,-1 0,1 1,-1-1,0 1,1 0,-1 0,2 1,75 20,-18-3,0-3,1-3,30 1,-73-12,0-1,0-1,0-1,0-1,0 0,0-2,-1 0,1-1,-1-1,-1-1,1 0,-1-1,5-5,11-7</inkml:trace>
  <inkml:trace contextRef="#ctx0" brushRef="#br0" timeOffset="-5410.793">3457 751,'11'514,"-7"-438,15 259,-17 113,-8-410,0-22,6-16,0 0,0 0,0 0,-1 0,1 0,0 0,0 0,-1 0,1 0,0 0,0 0,-1 0,1 0,0 0,0 0,0 0,-1 0,1 0,0 0,0-1,0 1,-1 0,1 0,0 0,0 0,0 0,-1 0,1-1,0 1,0 0,0 0,0 0,0-1,0 1,-1 0,1 0,0 0,0-1,0 1,0 0,0 0,0 0,0-1,0 1,0 0,0 0,0-1,0 1,0 0,0 0,0 0,0-1,0 1,-19-68,3 0,-5-55,5 31,-9-45,2 10</inkml:trace>
  <inkml:trace contextRef="#ctx0" brushRef="#br0" timeOffset="-5045.933">3060 536,'36'3,"1"1,-1 2,0 1,33 12,-16-4,26 6,-1 3,-2 4,6 6,-50-20,0 2,-1 2,-1 0,-1 2,-1 2,0 0,-2 2,9 10,-30-27,1-1,-1 1,0-1,0 1,-1 1,0-1,0 1,-1-1,0 1,0 0,-1 0,0 1,0-1,-1 0,0 1,0-1,-1 1,0 1,-2 1,0-1,-1 0,0 0,0 0,-1 0,0 0,-1 0,0-1,-1 0,0 0,0-1,0 1,-1-1,-2 1,-5 4,0 1,-1-2,0 0,-1 0,-1-2,0 0,0-1,0-1,-16 5,23-9,-1 0,0-1,-1 0,1-1,0 0,-1-1,1-1,-1 0,1 0,-1-1,1 0,0-1,-1 0,1-1,0-1,1 1,-3-3,9 5,1-1,-1 0,1 0,0 0,-1-1,1 1,0-1,1 0,-1 0,0 0,1 0,-1 0,1-1,0 1,0-1,1 1,-1-1,1 0,0 1,-1-4,-2-20</inkml:trace>
  <inkml:trace contextRef="#ctx0" brushRef="#br0" timeOffset="-4288.333">3910 1209,'4'1,"0"0,0 0,0 1,-1-1,1 1,0 0,-1 0,1 0,-1 1,2 1,18 10,-14-10,1 0,0-1,-1-1,1 1,0-2,0 1,0-1,0-1,1 0,-1 0,0-1,0 0,0-1,0 0,1-1,3-2,-1-1,1 1,-1-2,-1 0,1-1,-1 0,-1 0,1-2,-1 1,1-3,5-7,0 0,-1-1,-1-1,-1-1,0 0,-2 0,-1-1,-1-1,0 0,-2 0,4-23,-7 13,-1-1,-2 1,-1-1,-2 1,-2-17,14 118,4-1,2 0,14 27,-30-90,9 30,2 0,1-1,10 16,-19-40,0-1,0 0,1 0,0 0,0-1,1 1,-1-1,2-1,-1 1,0-1,1 0,0 0,0-1,1 0,-1 0,1-1,4 1,-6-3,0 0,0-1,0 1,0-2,0 1,0-1,0 1,0-2,-1 1,1-1,0 0,0 0,-1 0,1-1,-1 0,0 0,0 0,0-1,0 0,-1 0,1 0,1-2,6-6,-1-1,0 0,-1-1,0 0,-1 0,0-1,2-8,-1 0,-1-1,-1 0,-1 0,-1-1,-1 0,-1 0,-1-1,-2 1,0-1,-2 1,-1-3,13 216,-7-153,3 1,0-1,9 19,-13-44,1 0,0 0,0 0,1-1,0 1,1-1,0 0,1-1,-1 0,2 0,-1 0,1-1,0 0,2 1,-7-6,-1 0,1-1,0 1,0-1,-1 1,1-1,0 0,0 0,0 0,1 0,-1-1,0 1,0-1,0 0,0 0,1 0,-1 0,0-1,0 1,0-1,2 0,-2-1,1 0,-1 0,0 0,0-1,0 1,0-1,0 1,-1-1,1 0,-1 0,0 0,0-1,0 1,0 0,1-3,3-9,-1 0,0 0,-1-1,-1 0,0 1,-1-1,0-12,-1 0,-2-1,-1 1,-1 0,-1 0,-2 1,-4-15,6 29,0 0,-1 0,-1 0,0 1,0 0,-1 0,-1 1,0 0,-1 0,0 1,0 0,-1 0,0 1,-5-3,5 6,5 3,8 3,21 8,1-3,2 0</inkml:trace>
  <inkml:trace contextRef="#ctx0" brushRef="#br0" timeOffset="-2410.89">5920 889,'0'9,"-1"14,-4-20,-6-12,-17-27,-47-51,68 80,0 0,-1 1,0-1,0 1,-1 1,1 0,-1 0,-1 0,-5-1,12 5,1 0,0 1,0-1,-1 1,1 0,-1 0,1 0,0 0,-1 0,1 0,0 0,-1 1,1-1,0 1,-1 0,1 0,0 0,0 0,0 0,0 0,0 0,-1 2,-1 0,0 1,1 0,-1 0,1 0,0 0,0 1,1-1,-1 1,1-1,-1 4,-4 12,1 0,1 1,1 0,-1 16,2-8,1-1,1 1,2 0,2 17,-2-36,1-1,-1 1,1-1,1 1,0-1,0 0,1 0,0 0,1 0,0-1,0 1,1-1,0-1,0 1,3 1,-8-7,1 0,0 0,1-1,-1 1,0-1,0 0,1 1,-1-1,0 0,1 0,0-1,-1 1,1 0,-1-1,1 0,0 1,-1-1,1 0,0 0,-1-1,1 1,-1 0,1-1,0 0,-1 0,1 0,-1 0,0 0,1 0,-1 0,0-1,0 1,1-1,-1 0,0 1,-1-1,1 0,0-1,7-7,-1 0,0-1,-1 0,0 0,0 0,-2-1,2-3,10-30,-1 0,-2-2,-2 1,-3-2,-1 1,-2-1,-3-1,-2-2,-1-3,-2 1,-3-1,-3 1,-1 1,-3-1,-2 2,-7-11,16 87,2 23,11 264,-3-245,4-1,2 0,15 46,-23-102,1 0,0 0,0 0,1-1,0 0,1 0,0 0,0 0,1-1,0 0,1 0,4 3,-9-9,0 1,0-1,1 0,-1 0,0-1,1 1,-1-1,1 0,-1 1,1-2,0 1,0 0,-1-1,1 0,0 1,0-1,0-1,-1 1,1-1,0 1,0-1,-1 0,1-1,-1 1,1 0,-1-1,1 0,-1 0,0 0,0 0,0-1,0 1,0-1,-1 1,1-1,1-3,8-8,0-2,-1 0,-1 0,0-1,-1 0,-1 0,-1-1,0 0,-2-1,0 1,0-3,2-15,-2-1,-1 0,-1 0,-2 0,-3-14,10 128,2 0,5-1,2-1,16 38,-30-105,1 1,-1-1,2 0,-1 0,1-1,0 1,1-1,0 0,0 0,3 1,-8-6,1-1,0 1,0-1,0 0,0 0,0 0,0 0,1 0,-1 0,0-1,0 1,1-1,-1 0,0 1,1-1,-1 0,2 0,-1-1,0 0,0 0,0 0,0 0,-1-1,1 1,-1-1,1 1,-1-1,1 0,-1 0,0 0,0 0,0-1,0 1,0-1,0-1,12-17,-2 0,-1-1,0-1,-2 0,0 0,-2-1,-1 1,-1-2,2-13,0-21,-2-1,-3 0,-4-25,8 146,2 0,3 2,-5-30,2 0,1-1,1 0,2 0,15 29,-25-57,0 0,0 0,1 0,-1 0,1-1,0 1,0-1,0 1,0-1,1 0,-1 0,1-1,0 1,0-1,0 0,0 0,0 0,0 0,0-1,1 0,-1 1,1-2,-1 1,1 0,-1-1,1 0,-1 0,1 0,-1-1,1 0,-1 0,1 0,2-1,11-4,0-2,0 0,0-1,-1-1,0 0,-1-1,0-1,-1-1,7-7,21-24,-2-3,12-19,1-1,-50 62,0 1,0-1,0 1,1 0,-1 0,1 1,0-1,0 1,6-2,-10 5,0-1,0 1,0 0,0-1,1 1,-1 0,0 0,0 0,1 0,-1 0,0 0,0 0,0 0,1 0,-1 1,0-1,0 1,0-1,0 0,1 1,-1 1,1-1,-1 0,1 1,-1-1,0 1,0-1,0 1,0 0,0-1,0 1,0 0,-1 0,1 0,0 0,-1 0,0 0,1 0,0 4,0 0,0 0,-1 0,0 1,0-1,0 0,-1 0,-1 6,0-14,-1 1,1-1,0 1,0-1,0 0,0 0,0 0,0 0,0 0,1-1,-1 1,-1-3,-6-11,-1 0,-1 1,-1 1,0-1,0 2,-13-11,23 22,-1 0,1 0,0 0,-1 0,0 1,1-1,-1 1,0-1,0 1,1 0,-1 0,0 0,0 1,0-1,0 1,0 0,0-1,-1 1,1 0,0 1,0-1,0 1,0-1,0 1,0 0,1 0,-1 0,0 0,0 1,1-1,-1 1,0 0,1 0,0 0,-1 0,1 0,0 0,0 0,0 1,0-1,1 1,-1 0,1-1,0 1,-1 0,-5 10,1 1,1-1,0 1,0 0,2 0,-1 1,2-1,0 1,1 0,0-1,2 15,0-6,1 0,1 0,2 0,0-1,1 1,1-1,3 4,-7-19,0 0,0 0,1 0,-1 0,2-1,-1 0,1 0,0 0,0 0,0-1,1 0,0 0,0-1,0 1,1-1,-1-1,1 1,0-1,0 0,0-1,1 1,-1-1,1-1,-1 0,1 0,-1 0,1-1,0 0,-1 0,1-1,-1 0,1-1,5-1,10-4,0 0,0-2,-1 0,-1-2,0 0,0-2,-1 0,-1-1,0-1,-1-1,-1 0,0-2,-1 1,-1-2,8-12,3-9,0-1,-3-2,-2 0,-1-1,-3-1,-1 0,2-18,-9 26,-1-1,-1 0,-3-1,-1 1,-2-1,-3-38,4 131,-3 42,-1 4,4 42,5 0,7 0,14 43,-29-170,-10-25,-21-38,26 38,-83-123,-58-95,147 228,0-1,-1 1,1 0,0 0,0-1,0 1,0 0,0-1,0 1,0 0,0 0,0-1,0 1,0 0,0 0,0-1,0 1,0 0,0-1,0 1,0 0,1 0,-1-1,0 1,0 0,0 0,0-1,0 1,1 0,-1 0,0 0,0-1,0 1,1 0,-1 0,0 0,0 0,1 0,-1-1,0 1,0 0,1 0,-1 0,0 0,0 0,1 0,-1 0,0 0,1 0,-1 0,0 0,0 0,1 0,-1 0,0 0,1 0,-1 1,25 0,-16 0,72 2,0-3,0-4,-1-4,0-3,19-7,-82 14,1-1,-1 0,10-5,-22 8,-1 0,1-1,-1 1,0-1,0 0,0 0,0 0,0 0,-1-1,1 0,-1 1,0-1,0 0,2-5,3-12</inkml:trace>
  <inkml:trace contextRef="#ctx0" brushRef="#br0" timeOffset="-1637.416">4926 657,'30'0,"-51"0,16 1,0-1,0 0,0 1,0 0,0 0,0 0,1 1,-1 0,1 0,-1 0,1 0,-3 2,5-2,-1 0,1 0,0-1,0 1,0 0,0 1,0-1,1 0,-1 0,1 1,-1-1,1 1,0-1,0 1,0 0,0 0,1-1,-1 1,1 0,0 0,-1-1,1 2,1 8</inkml:trace>
  <inkml:trace contextRef="#ctx0" brushRef="#br0" timeOffset="-7133.956">1 254,'91'-16,"787"-59,-801 68,-9 2,0-2,-1-4,-1-2,18-9,-79 21,0-1,0 0,-1 0,1-1,-1 0,1 1,-1-1,0-1,0 1,1-2,-4 4,0 0,-1 0,1 0,0 0,-1 0,1 0,-1 0,1 0,-1 0,0 0,1 0,-1 0,0 0,0 0,0 0,0 0,0 0,0 0,0-1,0 1,0 0,-1-1,0 1,0-1,0 0,0 1,0-1,0 1,0 0,0-1,-1 1,1 0,0 0,-1 0,1-1,-1 2,1-1,-1 0,-1 0,-26-11,-6 2</inkml:trace>
  <inkml:trace contextRef="#ctx0" brushRef="#br0" timeOffset="-6703.703">658 221,'3'3,"1"1,-1-1,0 1,-1 0,1-1,0 1,-1 1,0-1,0 0,0 0,-1 1,0-1,1 1,-1 4,3 3,22 86,-4 2,-4 1,-5 0,-2 36,-4 72,-16 131,6-296,1-34,4-32,6-84,-2 35</inkml:trace>
  <inkml:trace contextRef="#ctx0" brushRef="#br0" timeOffset="-6139.978">1144 221,'4'67,"2"0,4 0,11 40,4 27,-6-1,-6 0,-6 1,-6 0,-15 117,13-246,-1 28,4-27,5-20,32-101,8-53,22-71,-51 184,-6 15,2 0,1 2,2 0,2 0,4-3,-22 39,0 1,0-1,0 0,0 1,1-1,-1 1,0-1,1 1,-1 0,1-1,0 1,-1 0,1 0,0 0,0 0,0 1,-1-1,1 0,0 1,1-1,-2 1,0 1,1-1,-1 0,0 1,1-1,-1 1,0-1,1 1,-1-1,0 1,0 0,0 0,0 0,0 0,0 0,0 0,0 0,0 0,0 0,0 0,0 1,5 9,0 0,-1 1,-1-1,0 1,2 8,-5-15,24 90,-5 1,-5 1,-3 1,-5 0,-4 28,-3-111,1 37,0-49,-1 0,0 0,1 0,0 0,-1-1,1 1,0 0,1 0,-1-1,0 1,1 0,-1-1,1 1,0-1,-2-2,1 1,-1-1,0 0,1 0,-1 1,1-1,-1 0,0 0,1 0,-1 0,1 1,-1-1,0 0,1 0,-1 0,1 0,-1 0,0 0,1 0,-1 0,1 0,-1 0,0-1,1 1,-1 0,1 0,-1 0,0 0,1-1,-1 1,0 0,6-4</inkml:trace>
  <inkml:trace contextRef="#ctx0" brushRef="#br0" timeOffset="-5730.946">1911 1325,'5'4,"-1"0,1-1,0 0,0 0,0 0,0 0,0-1,1 0,-1 0,1-1,-1 1,1-1,0-1,0 1,-1-1,6 0,-2-1,0 0,0-1,0 0,0 0,-1-1,1 0,-1-1,0 0,0 0,3-3,6-5,-1 1,-1-2,0 0,-1-1,-1-1,0 0,0-1,-2 0,7-13,-9 14,-2-1,0-1,-1 1,-1-1,0 0,-1 0,-1 0,0-7,-2 14,0-1,-1 1,0-1,-1 1,0-1,0 1,-1 0,-1 0,0-1,0 2,-1-1,0 0,-1 1,-3-5,7 12,0 0,-1 0,1-1,-1 2,1-1,-1 0,0 0,1 0,-1 1,0-1,0 1,0 0,-1-1,1 1,0 0,0 0,-1 1,1-1,-1 0,1 1,0-1,-1 1,0 0,-1 0,1 1,-1 0,1 0,0 0,-1 0,1 0,0 1,0-1,0 1,0 0,0 0,0 0,1 1,-1-1,1 1,-8 7,1 0,1 0,0 1,1 1,0-1,1 1,0 0,-1 4,0 4,2-1,0 1,1 0,1 1,1-1,1 0,1 1,0-1,2 0,0 1,3 4,-3-11,1 0,1 0,1 0,0-1,0 1,1-1,1-1,0 1,1-1,1 0,-1-1,2 0,0 0,0-1,1 0,3 1,-8-6,1-1,1 0,-1-1,1 0,-1 0,1 0,0-1,0 0,0-1,0 1,0-2,0 1,0-1,1 0,-1-1,12-1,1-1,-1-2,0 1,0-2,4-3,49-19</inkml:trace>
  <inkml:trace contextRef="#ctx0" brushRef="#br0" timeOffset="6459.769">586 2992,'-10'59,"0"-10,1 46,4 0,4 0,6 16,-3-91,0-15,0-11,-1-9</inkml:trace>
  <inkml:trace contextRef="#ctx0" brushRef="#br0" timeOffset="6721.79">580 2429,'0'0,"0"0,0 0,0 0,0 0,0 0,0 0,0 0,0 0,0 0,0 0,0 0,0 0</inkml:trace>
  <inkml:trace contextRef="#ctx0" brushRef="#br0" timeOffset="7438.07">774 3439,'-1'2,"1"-1,0 1,0-1,0 1,0-1,0 1,1-1,-1 1,0-1,1 1,-1-1,1 1,-1-1,1 0,0 1,0-1,-1 0,1 0,0 1,0-1,0 0,0 0,0 0,1 0,-1 0,0 0,0-1,1 1,-1 0,1-1,-1 1,0-1,1 1,-1-1,1 1,-1-1,1 0,-1 0,1 0,-1 0,1 0,-1 0,1 0,-1-1,1 1,-1 0,1-1,-1 0,7-1,-1 0,0-1,0 0,0 0,0 0,-1-1,1 0,-1-1,4-3,23-22,-2-2,-1 0,-2-3,11-18,-25 33,-1 0,-2 0,0-2,-1 1,-1-1,-1-1,0 1,-2-1,0-7,-4 26,-1 23,1 57,-1-1,2-28,1-1,9 35,-9-64,0 0,1-1,0 1,2-1,0 0,0-1,2 0,0 0,1 1,-8-13,0 0,0 0,0 0,0-1,1 1,-1 0,1-1,0 0,0 1,0-1,0 0,0-1,0 1,0 0,1-1,-1 0,0 0,1 0,-1 0,1 0,-1-1,1 0,0 1,-1-1,1-1,-1 1,1 0,0-1,-1 0,1 0,-1 0,0 0,1 0,-1-1,0 1,0-1,0 0,0 0,0 0,0-1,0 1,-1-1,2-1,8-8,-1-1,0 0,-1-1,-1 0,0-1,-1 0,0 0,4-13,15-50,-2-1,-4-1,-4-1,-1-15,3 200,-12-61,5 34,9 22,-15-76,1-1,1 0,1 0,0-1,2-1,8 14,-15-29,-1 0,1 0,0 0,1 0,-1 0,1-1,0 0,0 0,0 0,1-1,-1 0,1 0,0 0,0-1,0 1,0-1,0-1,1 1,-1-1,5-1,-1 1,1-1,0-1,0 0,-1-1,1 0,-1 0,1-1,-1 0,7-4,30-13</inkml:trace>
  <inkml:trace contextRef="#ctx0" brushRef="#br0" timeOffset="10232.157">2353 3213,'-2'-3,"-1"1,1-1,0 1,-1 0,1 0,-1 0,0 0,0 0,1 1,-1-1,0 1,-1 0,1 0,-1-1,-58-17,54 18,0 1,1 0,-1 0,0 1,1 0,-1 1,1-1,0 1,-1 0,1 1,0 0,0 0,1 1,-1 0,1 0,-1 0,1 1,1 0,-1 0,1 0,-1 1,2 0,-1 0,1 0,-1 1,2-1,-1 1,1 0,0 0,1 0,-1 0,1 1,1-1,-1 1,1-1,1 1,-1-1,2 1,-1 0,1-1,0 1,0-1,1 1,0-1,0 0,1 1,0-1,0-1,0 1,1 0,0-1,1 1,-2-3,0 1,1-1,0 0,0 0,0 0,0-1,0 0,1 1,-1-1,1-1,0 1,0-1,0 0,0 0,0 0,1-1,-1 0,0 0,1 0,-1 0,1-1,-1 0,1 0,-1-1,1 0,-1 0,1 0,-1 0,0-1,0 0,0 0,0 0,0-1,1 0,5-3,-1 0,1-2,-1 1,0-1,-1-1,0 1,0-2,-1 1,0-1,-1 0,0-1,0 0,-1 0,2-7,0-5,-2-1,-1 0,0 0,-2 0,-1-1,-1 1,-1-10,2 54,1 0,0 0,2-1,7 20,-5-12,-3-13,0-1,2 1,-1 0,1-1,1 0,1-1,0 0,0 0,9 9,-13-17,0 0,0 0,0 0,0-1,1 0,-1 0,1 0,0 0,0-1,0 0,0 0,0 0,0-1,1 0,-1 1,1-2,-1 1,1-1,-1 0,1 0,-1 0,0-1,1 0,-1 0,1-1,-1 1,4-2,9-5,-1-1,0 0,0-1,0 0,-2-2,1 0,-2-1,1 0,-2-1,0 0,0-2,-2 1,4-8,-1 1,-1-1,-1 0,-1 0,-2-2,0 1,-1-1,-2 0,-1-1,3-22,-4-19,-2 0,-4 0,-2 0,-3 0,-3 0,-5-7,9 145,-9 192,3-96,7 1,15 130,-10-273,0-25,0 0,0 1,0-1,0 0,0 0,0 0,0 0,0 1,0-1,-1 0,1 0,0 0,0 1,0-1,0 0,0 0,0 0,0 0,0 0,0 1,-1-1,1 0,0 0,0 0,0 0,0 0,-1 0,1 0,0 1,0-1,0 0,0 0,-1 0,1 0,0 0,0 0,0 0,-1 0,1 0,0 0,0 0,0 0,0 0,-1 0,1 0,0 0,0 0,0 0,-1-1,-27-31,-58-97,-64-127,147 252,1-1,-1 1,1-1,0 0,1 1,-1-1,1 0,-1-4,2 8,0 0,1 0,-1-1,0 1,0 0,1 0,-1 0,0 0,1-1,0 1,-1 0,1 0,-1 0,1 0,0 0,0 0,0 0,-1 1,1-1,0 0,0 0,0 1,0-1,1 0,-1 1,0-1,0 1,0 0,0-1,0 1,1 0,-1 0,0-1,0 1,1 0,-1 0,1 1,51-6,-1 3,12 2,73-3,27-17,32-2,-194 21,0 1,0 0,0 0,0 0,0 0,0 0,0 0,0 0,0 1,0-1,0 1,0-1,-1 1,1 0,0 0,0 0,-1 0,1 0,0 0,-1 0,1 1,-1-1,1 0,-1 1,0-1,0 1,0 0,1-1,-2 1,2 1,0 4,-1 0,1 0,-1 1,-1-1,1 0,-1 1,-1 5,1-8,-2 36,1 56,2-88,0 1,0-1,1 0,0 0,1 0,0 0,0 0,4 7,-6-15,-1 0,1 1,-1-1,1 0,0 0,-1 0,1 0,0 0,0 0,-1 0,1 0,0 0,0 0,0 0,1 0,-1-1,0 1,0 0,0-1,0 1,1-1,-1 1,0-1,0 0,1 1,0-1,0-1,-1 1,1-1,-1 0,0 0,1 0,-1 1,0-1,1-1,-1 1,0 0,0 0,0 0,0-1,0 1,0 0,-1-1,1 1,0-1,5-11,-1-1,0 1,-1-1,1-5,6-39,-2-1,-2 1,-2-22,-6-179,0 180,1 78,0 0,0 1,0-1,0 0,1 1,-1-1,0 0,0 1,0-1,1 1,-1-1,0 0,1 1,-1-1,1 1,-1-1,1 1,-1-1,1 1,-1 0,1-1,-1 1,1 0,-1-1,1 1,-1 0,1-1,0 1,-1 0,1 0,29-2,25 11,-44-7,-1 1,1 0,-1 0,1 1,-1 1,-1 0,1 0,-1 1,0 0,0 1,7 6,-11-8,-1 1,0-1,0 1,-1 0,1 0,-1 0,0 0,-1 0,0 1,0-1,0 1,-1 0,0-1,0 1,0 0,-1 0,0 0,-1-1,0 7,-18 90,12-76,2 1,1 0,0 21,4-38,0-1,1 0,0 0,1 0,0 0,1 0,0-1,0 1,1-1,0 0,1 0,3 6,-3-9,0 1,1-1,-1 0,1 0,0 0,1-1,0 0,0 0,0-1,0 1,1-2,-1 1,1-1,7 2,-12-4,1 0,-1 0,1-1,-1 1,1-1,-1 1,1-1,-1 0,1-1,-1 1,0-1,1 1,-1-1,1 0,-1 0,0-1,0 1,1 0,-1-1,0 0,-1 0,1 0,0 0,0-1,-1 1,1 0,-1-1,0 0,0 0,0 0,0 0,-1 0,1 0,-1 0,1 0,-1-3,2-3,-1 0,-1-1,1 1,-2-1,1 0,-1 1,-1-1,0 1,0-1,-1 1,0 0,-1-1,0 1,0 0,-1 0,0 1,-3-6,-10-16,-2 0,0 2,-2 0,-6-4,22 26,-1-1,-1-1,1 0,1 0,-1 0,1-1,-2-6,6 13,0 0,1 0,-1 0,1-1,0 1,-1 0,1 0,0 0,0-1,0 1,1 0,-1 0,0 0,1 0,0 0,-1 0,1-1,0 1,0 1,0-1,0 0,0 0,1 0,-1 0,0 1,1-1,0 1,-1-1,1 1,0 0,0-1,0 1,13-7,-1 1,1 0,0 1,1 1,-1 1,1 0,0 1,0 0,0 1,1 1,-1 1,0 0,0 2,14 1,-23-1,-1 0,1 0,-1 0,0 0,0 1,0 0,0 1,0-1,-1 1,0 0,0 0,0 1,0-1,0 1,0 2,2 2,-1 0,-1 1,0-1,0 1,0 0,-1 1,-1-1,2 11,1 12,-1 1,-2-1,-2 1,-1 0,-3 19,2-24,2-18,-2 0,1 0,-1 0,-1 0,0-1,-1 1,0 0,-3 8,6-19,0 0,0-1,0 1,0 0,-1-1,1 1,0 0,0 0,0-1,0 1,0 0,0 0,0-1,0 1,-1 0,1 0,0 0,0-1,0 1,0 0,-1 0,1 0,0 0,0-1,-1 1,1 0,0 0,0 0,-1 0,1 0,0 0,0 0,-1 0,1 0,0 0,0 0,-1 0,1 0,0 0,0 0,-1 0,1 0,0 0,-1 0,1 0,0 0,0 0,0 0,-1 0,1 1,0-1,0 0,-1 0,1 0,0 0,0 1,0-1,0 0,-1 0,1 0,0 1,0-1,0 0,-4-24,6-8,1 1,1 0,2 0,1 0,1 1,2 0,1 0,1 1,2 1,0 0,2 1,2 0,3-3,-17 25,0 0,0 1,1-1,-1 1,1 0,0 0,0 1,0-1,0 1,1 0,-1 1,1-1,0 1,-3 1,-1 1,1 0,0-1,-1 1,1 0,-1 0,1 1,0-1,-1 0,1 1,-1 0,1-1,-1 1,1 0,-1 0,0 1,1-1,-1 0,0 1,0 0,0-1,0 1,0 0,0 0,-1 0,1 0,-1 0,1 0,-1 1,0-1,1 2,9 19,-2 0,0 1,-1 0,-2 1,0 0,0 13,12 49,-14-74,-1 3,2-1,0 1,0-1,2 0,-1 0,4 3,-8-15,0 0,0 0,0 0,1 0,-1-1,1 1,-1-1,1 0,0 0,0 0,0 0,0 0,0-1,0 1,1-1,-1 0,0 0,1 0,-1-1,1 1,-1-1,1 1,-1-1,1 0,-1-1,1 1,-1-1,0 1,1-1,-1 0,2-1,14-5,-1 0,0-2,0 0,-1-1,-1 0,0-2,2-2,15-13,-1-2,21-25,-45 47,-2-1,1 0,-1-1,0 0,-1 1,4-10,-8 17,-1-1,1 1,-1 0,1-1,-1 1,1-1,-1 1,0-1,0 0,0 1,0-1,0 1,0-1,0 1,0-1,-1 1,1-1,-1 1,1-1,-1 1,1-1,-1 1,0 0,0-1,0 1,0 0,0-1,0 1,0 0,0 0,0 0,0 0,-1 0,1 1,0-1,-1 0,1 0,-1 1,1-1,-1 1,1-1,-1 1,1 0,-1 0,1-1,-1 1,1 0,-1 0,-7 0,1 0,0 0,0 1,0 0,-1 0,1 1,0 0,1 0,-1 1,0 0,1 1,-1-1,1 1,0 1,0-1,1 1,-1 1,0-1,0 1,0 0,0 0,1 0,0 1,1 0,-1 0,1 0,1 1,-1 0,1 0,1 0,-1 0,2 0,-3 7,5-13,-1 1,1 0,-1 0,1 0,0-1,0 1,0 0,1 0,-1-1,1 1,-1 0,1 0,0-1,0 1,0-1,0 1,0-1,1 1,-1-1,1 0,0 1,0-1,0 0,0 0,0 0,0-1,0 1,0 0,1-1,-1 0,1 1,-1-1,1 0,-1 0,1 0,0-1,0 1,-1-1,1 1,0-1,2 0,3 0,1 0,-1 0,0-1,0 0,0-1,0 1,0-2,0 1,0-1,0 0,-1-1,0 1,7-6,-2 0,-2 0,1-1,-1 0,0-1,-1 0,-1 0,0-1,0 0,-1 0,0-1,-1 0,-1 0,0-1,2-9,-8 33,0-1,1 1,1-1,-1 1,2-1,-1 1,1-1,1 0,2 7,3 7,1 0,1-1,5 8,-10-22,-1 1,2-2,-1 1,1 0,0-1,1 0,0-1,0 0,0 0,1 0,0-1,0 0,0 0,0-1,1 0,0 0,0-1,0-1,0 1,0-1,1-1,-1 0,1 0,-1-1,1 0,-1-1,1 0,-1 0,0-1,0 0,1-1,5-2,0 0,0-1,-1-1,0 0,0 0,-1-2,0 1,0-2,-1 0,-1 0,1-1,-2-1,1 1,-2-2,1 1,-2-2,0 1,0-1,-2 0,1 0,-2-1,0 0,-1 0,0 0,-1-1,-1 1,1-16,-2-6,-1 0,-1-1,-3 2,-1-1,-2-5,2 18,-2 0,0 0,-1 0,-2 1,0 0,-1 1,-2 0,-1-1,11 19,0 0,0 0,0 1,0-1,0 1,-1 0,0-1,0 1,0 1,0-1,0 1,0 0,0-1,-2 1,5 2,0 0,-1 0,1-1,0 1,-1 0,1 0,0 0,-1 0,1 1,0-1,-1 0,1 1,0-1,-1 0,1 1,0 0,0-1,0 1,-1 0,1 0,-1 1,-1 0,1 1,1-1,-1 0,0 1,0 0,1-1,0 1,-1 0,1 0,0-1,0 1,1 1,-8 33,2 0,1 0,2 1,2-1,1 1,2-1,2 1,1-1,2 0,7 20,-8-35,1 0,1 0,1-1,1 0,1 0,1-1,5 6,-12-19,1 1,0-1,0 0,0-1,1 1,0-1,1 0,-1-1,1 0,0 0,0-1,1 0,-1 0,1-1,0 0,0-1,0 0,0 0,5 0,8-2,0-1,0 0,0-2,0 0,0-2,33-9</inkml:trace>
  <inkml:trace contextRef="#ctx0" brushRef="#br0" timeOffset="12807.001">6792 2589,'-6'97,"-3"0,-5 0,-23 83,1-6,37-160,9-31,12-33,13-55,-9 19,4 2,3 2,41-72,-68 144,0 1,0 0,0 0,1 1,0 0,1 0,0 1,0 0,-6 5,1 0,-1 1,0-1,0 1,1 0,-1 0,1 0,-1 0,1 0,-1 0,1 1,0 0,-1-1,1 1,0 0,-1 0,1 0,0 0,-1 1,1-1,0 1,-1 0,1-1,-1 1,1 0,-1 1,1-1,-1 0,0 1,0-1,0 1,0 0,0 0,1 0,5 7,-1 0,0 0,0 1,-1-1,0 2,-1-1,0 1,-1-1,0 1,0 1,-2-1,1 0,-1 1,-1 0,5 37,-3-1,-3 38,0-62,-2 120,4-132,5-20,6-21,-13 28,44-122,-16 43,3 1,3 1,17-24,-48 98,22-35,-24 37,1 0,-1 0,1 0,0 0,0 1,0-1,0 0,0 1,0 0,0-1,0 1,1 0,-1 0,0 0,1 0,-2 1,0 0,-1 1,1-1,0 0,0 0,-1 1,1-1,-1 0,1 1,0-1,-1 0,1 1,-1-1,1 1,-1-1,1 1,-1-1,1 1,-1 0,1-1,-1 1,0-1,0 1,1 0,-1-1,0 1,0 0,1-1,-1 1,0 0,0 0,0-1,0 1,3 31,-3-27,4 104,-4-67,1 1,3-1,1 0,2 0,8 26,-12-60,0 0,0-1,1 1,-1 0,2-1,-1 0,1 0,0-1,1 1,4 4,-8-9,1 0,-1 0,1 0,0-1,-1 1,1-1,0 1,0-1,0 0,0 0,1 0,-1 0,0-1,0 0,0 1,1-1,-1 0,0 0,0-1,0 1,1-1,-1 0,0 1,0-1,0-1,0 1,0 0,2-2,5-3,0 0,0 0,0-1,-1 0,0-1,-1 0,0 0,0-1,-1 0,0-1,0 1,1-5,1-2,-2 0,0-1,-1 0,-1 0,0 0,-2 0,2-14,-1-27,-2 1,-3-1,-3 0,-6-30,8 72,1 11,1-1,-1 0,1 1,0-1,1 0,-1 1,1-1,0 0,2-3,-3 8,1-1,0 1,0 0,0-1,0 1,0 0,0 0,0 0,0 0,0 0,1 0,-1 0,0 0,0 1,1-1,-1 0,1 1,-1-1,1 1,-1 0,1-1,-1 1,1 0,-1 0,1 0,-1 0,1 0,-1 0,1 0,-1 1,1-1,-1 0,1 1,-1 0,1-1,-1 1,1 0,7 3,0 0,-1 0,0 1,0 0,0 0,0 1,-1 0,0 1,0-1,-1 1,1 1,-2-1,1 1,-1 0,0 0,-1 1,0-1,0 1,0 3,5 14,0 0,-2 1,-2 0,0 0,-1 1,-2 0,-1-10,3 25,-1 1,-3-1,-1 1,-3-1,-3 13,7-55,0 0,0 1,0-1,0 0,-1 0,1 0,0 0,-1 0,1 0,-1 0,1 0,-1 0,1 0,-1 0,0 0,0 0,1 0,-2 0,-6-12,0-36,9 20,1 1,1 0,2 0,0 1,1-1,2 1,1 0,0 1,2 0,1 0,1 1,1 1,0 0,5-3,-16 22,-1 1,0-1,1 1,-1-1,1 1,0 0,-1 0,1 0,0 0,0 1,1-1,-1 1,0 0,0 0,1 0,-1 0,0 1,1-1,-1 1,1 0,2 0,-2 1,-1 0,1 0,-1 1,1-1,-1 1,0 0,0 0,0 0,0 0,0 0,0 1,-1 0,1-1,-1 1,0 0,0 0,0 0,0 0,0 1,0 1,10 20,-2 0,0 1,-2 0,-1 1,-1 0,-1 0,-1 5,3 42,-3 1,-4 1,2-49,-2-27,0-1,0 1,0 0,0 0,0 0,0 0,0 0,0 0,0 0,0 0,0 0,0-1,0 1,0 0,0 0,1 0,-1 0,0 0,0 0,0 0,0 0,0 0,0 0,0 0,0 0,0 0,0 0,1 0,-1 0,0 0,0 0,0 0,0 0,0 0,0 0,0 0,0 0,1 0,-1 0,0 0,0 0,0 0,0 0,0 0,0 0,0 0,0 0,0 0,1 0,-1 0,0 0,0 0,0 0,0 0,0 1,0-1,0 0,0 0,0 0,13-44,-5 13,142-386,-150 416,1 0,-1 0,0 0,1-1,-1 1,1 0,-1 0,1 0,-1 0,1 0,0 0,-1 0,1 0,0 1,0-1,0 0,0 0,0 1,0-1,0 0,0 1,0-1,0 1,1-1,-1 1,0 1,0-1,0 1,0-1,0 1,0-1,0 1,0 0,0-1,0 1,0 0,-1 0,1-1,0 1,-1 0,1 0,0 0,-1 0,1 0,-1 1,25 66,-22-60,9 35,6 18,3-1,7 10,-21-54,1 0,1 0,0 0,1-1,1-1,0 0,1 0,0-1,1-1,1 0,-10-8,1-1,0 0,-1 0,1 0,0 0,0-1,1 0,-1 0,0-1,1 1,-1-1,1 0,-1-1,1 1,0-1,-1 0,2-1,1 0,-1-1,1 0,-1 0,0 0,0-1,0 0,0-1,0 0,-1 0,1 0,3-4,6-6,-1-1,0-1,-1 0,0-1,-2 0,0-1,0-1,3-10,-1-3,0-1,-3 0,0-1,-2-1,-2 1,-1-1,-1-11,0-27,-3 0,-4 0,-2-3,-8 149,-20 219,-1 26,33-316,-1 12,0 0,1-1,1 1,1 7,-1-19,-1-1,0 1,1 0,-1-1,1 1,-1 0,1-1,0 1,0-1,-1 1,1-1,0 0,0 1,1-1,-1 0,0 1,1-1,-1 0,1-1,-1 0,0 0,0 1,1-1,-1 0,0 0,1 0,-1 0,0 0,0-1,1 1,-1 0,0-1,1 1,-1-1,0 1,0-1,0 1,0-1,0 0,0 0,0 1,0-1,0 0,1-1,21-19,-1-1,-1-1,0-1,-2-1,15-25,25-33,-51 73,10-13,1 0,1 2,17-15,-32 31,-1 1,1 1,0-1,0 1,0 0,0 0,0 0,1 0,0 1,-1 0,1 0,0 1,0 0,0 0,0 0,0 1,0-1,0 2,0-1,0 1,1 0,-3 0,0 0,0 1,0 0,0 0,0 0,0 1,0-1,-1 1,0 0,1 0,-1 0,0 1,0-1,-1 1,1-1,-1 1,1 0,-1 0,-1 0,1 0,0 0,-1 0,0 1,0-1,0 1,-1-1,1 0,-1 1,0 2,0 9,-1-1,0 1,-1-1,-1 1,0-1,-1 0,-5 14,3-14,0 0,-1 0,-1 0,-1-1,0 0,0-1,-1 0,-1 0,0-1,-1 0,0-1,-1-1,-2 1,8-6,-1 0,1-1,-1 0,0-1,-1 1,1-2,-1 1,1-1,-1 0,0-1,1 0,-1-1,0 1,0-2,0 1,1-1,-1 0,0-1,1 0,-1-1,1 0,0 0,0 0,0-1,-2-2,-16-12,20 9,21 6,23 9,0 2,3 2,-4 0,0-3,18 2,-30-7,1 0,0-2,0-1,0-1,0-1,0-1,-1-2,0 0,16-7,-29 8,0 0,0-1,0-1,-1 0,0 0,0-1,-1-1,0 1,0-2,-1 1,0-1,-1-1,0 0,-1 0,0 0,-1-1,0 0,-1 0,3-7,-3 1,0-1,0 1,-2-1,-1 0,0 0,-1 0,-1-13,-5 21,-2 21,-6 20,8-11,1 0,0-1,1 1,1 1,1-1,1 0,1 0,0 0,3 11,-3-24,0-1,0 0,0 1,1-1,0 0,0 0,0 0,1 0,-1 0,1 0,0-1,1 0,-1 1,1-1,0 0,0-1,0 1,0-1,1 1,-1-1,1-1,0 1,0-1,0 0,0 0,0 0,0 0,1-1,-1 0,1 0,-1-1,0 0,1 0,-1 0,2 0,4-2,0 0,-1-1,1 0,-1 0,0-1,0 0,0-1,0 0,-1-1,0 0,0 0,-1-1,1 0,-2-1,1 0,-1 0,0 0,4-8,7-10,-1 0,-1-1,-1-1,-2-1,9-26,1-34,-14 48,-9 41,0 0,0-1,0 1,0 0,0 0,0 0,0 0,0 0,0 0,0-1,1 1,-1 0,0 0,0 0,0 0,0 0,0 0,0 0,0 0,0-1,0 1,0 0,0 0,1 0,-1 0,0 0,0 0,0 0,0 0,0 0,0 0,0 0,1 0,-1 0,0 0,0 0,0 0,0 0,0 0,0 0,1 0,-1 0,0 0,0 0,0 0,0 0,0 0,0 0,0 0,1 0,-1 0,0 0,0 0,0 0,0 0,0 1,0-1,0 0,0 0,0 0,1 0,-1 0,0 0,0 0,0 0,0 1,9 13,7 22,-15-33,7 16,1-1,1 0,1 0,0-1,1-1,1 0,0 0,1-1,1-1,10 8,-13-13,1 0,0-1,0-1,0 0,1 0,0-1,1-1,-1-1,1 0,0-1,0 0,0-1,0-1,9 0,16-3</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2:21.5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0,"0"1,0 0,0 0,0 0,0 0,1 0,1 2,2-1,0 0,3 0,0-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2:17.315"/>
    </inkml:context>
    <inkml:brush xml:id="br0">
      <inkml:brushProperty name="width" value="0.05" units="cm"/>
      <inkml:brushProperty name="height" value="0.05" units="cm"/>
      <inkml:brushProperty name="color" value="#004F8B"/>
      <inkml:brushProperty name="ignorePressure" value="1"/>
    </inkml:brush>
  </inkml:definitions>
  <inkml:trace contextRef="#ctx0" brushRef="#br0">128 508,'-2'1,"1"1,0-1,0 1,0-1,0 1,0 0,0-1,0 1,0 0,1 0,-1 0,1 0,-1 0,1 0,0-1,0 1,0 1,-1 1,-52 254,2 74,45-291,3-35,2-25,1-8</inkml:trace>
  <inkml:trace contextRef="#ctx0" brushRef="#br0" timeOffset="265.927">34 1,'0'0,"0"0,0 2,0-1,0 0,0 4,0 4,2 5,2 2,2 5,2 2,1 4,2 3,1 3,2 6,-1-2</inkml:trace>
  <inkml:trace contextRef="#ctx0" brushRef="#br0" timeOffset="931.944">172 1016,'-1'3,"1"1,0-1,0 0,1 1,-1-1,1 0,-1 1,1-1,0 0,0 0,0 0,1 0,-1 0,1 0,1 2,-1-3,0-1,0 0,0 0,0 0,0 0,1 0,-1 0,0-1,0 1,1 0,-1-1,0 0,1 0,-1 0,0 0,1 0,-1 0,0-1,1 1,-1-1,0 1,1-1,0-1,7-1,-1 0,0-1,-1-1,1 0,-1 0,0 0,0-1,0 0,-1-1,0 0,0 0,5-7,11-17,0 0,9-22,-27 45,19-31,-3 0,-1-2,1-6,-15 30,0-1,0 0,-2 0,-1 0,0 0,-1-1,-1 1,-1-19,-7 239,9-155,1-1,6 23,-7-56,1 0,0 0,1-1,0 1,0-1,2 0,0 0,0-1,1 1,0-1,3 2,-8-10,1 0,-1-1,1 1,0-1,0 1,0-1,0 0,0 0,0-1,1 1,-1 0,0-1,1 0,-1 0,1 0,0 0,-1-1,1 1,0-1,1 0,0-1,0 0,1 0,-1 0,0-1,0 0,0 0,-1 0,1-1,0 1,-1-1,0 0,1-1,-1 1,9-10,0 0,-1 0,0-1,-1 0,-1-1,0-1,5-12,49-110,-56 117,0-1,-2 1,0-1,-2-1,1-14,-7 86,1 0,2 1,6 26,-5-55,1-1,2 0,-1 0,2 0,1 0,0-1,2 0,0-1,1 1,4 3,-10-16,0-1,0 0,1 0,0 0,0 0,0-1,0 0,1 0,-1 0,1-1,0 0,1 0,-1 0,0-1,1 0,1 0,0 0,1-2,-1 1,0-1,1 0,-1-1,1 0,-1-1,0 1,1-2,-1 1,0-1,4-2,29-13</inkml:trace>
  <inkml:trace contextRef="#ctx0" brushRef="#br0" timeOffset="1571.032">1740 818,'-1'0,"1"0,-1 1,1-1,-1 0,1 1,-1-1,0 0,1 1,-1-1,1 0,-1 0,0 0,1 0,-1 0,0 0,1 0,-1 0,0 0,1 0,-1 0,0 0,1 0,-1 0,1-1,-1 1,0 0,1 0,-1-1,1 1,-1 0,1-1,-1 1,1-1,-1 1,1-1,-1 1,1-1,-26-14,14 7,1 0,-1 1,0 1,-1 0,0 1,0 0,0 1,0 0,-1 1,1 0,-1 1,0 1,-10 0,15 2,1-1,0 2,0-1,0 1,0 0,0 1,0-1,0 2,1-1,-1 1,1 0,0 1,0-1,1 1,0 1,0-1,0 1,0 0,1 1,0-1,0 1,1 0,-3 6,3-5,0 1,1-1,0 1,0 0,1 0,0 0,1 0,0 0,0 1,1-1,0 0,1 0,0 1,0-1,1 0,1 0,-1 0,1-1,1 1,-1 0,3 2,-3-6,0 1,1-1,-1 0,1 0,0 0,1 0,-1-1,1 0,0 1,0-2,0 1,0-1,1 0,-1 0,1 0,0-1,0 1,0-2,0 1,0-1,0 0,0 0,1 0,-1-1,0 0,1 0,-1-1,0 0,0 0,1 0,2-2,1-1,0-1,0 0,-1-1,1 0,-1 0,-1-1,1 0,-1-1,0 0,-1 0,0-1,0 1,-1-2,0 1,0-1,0-2,2-3,0 0,-1 0,0-1,-2 0,0-1,0 1,-1-1,-5 41,2 0,0 1,2-1,1 0,0 0,4 7,-6-24,0 0,0 0,1-1,0 1,0-1,0 0,1 0,0 0,1 0,-1 0,1-1,0 0,0 0,0 0,1-1,0 0,0 0,0 0,0-1,1 0,-1 0,1 0,5 1,-8-3,0-1,0 1,0-1,0 0,0 0,1 0,-1-1,0 1,-1-1,1 0,0 0,0 0,0-1,0 0,-1 1,3-3,1 0,0-1,-1 0,0 0,0-1,0 0,0 0,-1-1,1-1,10-16,-1-2,-1 0,-2 0,2-7,-11 25,21-51</inkml:trace>
  <inkml:trace contextRef="#ctx0" brushRef="#br0" timeOffset="2250.459">2093 66,'-1'1,"-1"-1,1 1,-1 0,1-1,0 1,0 0,-1 0,1 0,0 0,0 0,0 0,0 0,0 0,0 0,0 0,0 1,1-1,-1 0,0 1,1-1,-1 0,1 1,0-1,-1 1,1 0,-10 43,10-44,-8 79,3 0,4 0,6 39,-1 24,-2-39,-4 163,3-266,-1-1,0 1,0 0,0-1,0 1,0-1,0 1,0 0,0-1,0 1,0 0,0-1,0 1,0-1,0 1,0 0,-1-1,1 1,0-1,0 1,-1-1,1 1,-1-1,1 1,0-1,-1 1,1-1,-1 1,1-1,-1 0,1 1,-1-1,1 0,-1 1,1-1,-1 0,-16-16,-12-37,26 46,-17-40,-2 1,-2 1,-1 1,-3 1,-32-37,53 72,-13-20,24 20,18 6,190 11,209-16,-417 6,0 1,-1-1,1 1,0 0,0 0,-1 0,1 1,0-1,0 1,-1 0,1 0,-1 1,1-1,2 2,-4-1,1 1,-1 0,-1-1,1 1,0 0,-1 0,1 0,-1 0,0 0,0 0,0 1,0-1,-1 0,1 0,-1 1,0-1,0 1,1 23,-1 1,-1-1,-1 1,-6 26,2-17,2 0,2 8,2-45,-1 0,1 0,0 1,0-1,0 0,0 0,0 0,-1 0,1 1,0-1,0 0,0 0,0 1,0-1,0 0,0 0,0 0,0 1,0-1,0 0,0 0,0 1,0-1,0 0,0 0,0 0,0 1,0-1,0 0,0 0,1 0,-1 1,0-1,0 0,0 0,0 0,0 0,1 1,-1-1,0 0,0 0,0 0,0 0,1 0,-1 1,0-1,0 0,0 0,1 0,-1 0,0 0,0 0,1 0,-1 0,0 0,0 0,9-15,5-25,-8 10</inkml:trace>
  <inkml:trace contextRef="#ctx0" brushRef="#br0" timeOffset="2502.302">2628 215,'0'0,"0"0,0 0,0 0,0 0,0 0,0 0,0 0,0 0,0 0,1 2,3 2,1 0,4 1,4-2,-1 0</inkml:trace>
  <inkml:trace contextRef="#ctx0" brushRef="#br0" timeOffset="3258.019">2872 596,'-3'1,"0"0,0-1,1 2,-1-1,1 0,-1 0,1 1,-1 0,1-1,0 1,0 0,-1 0,2 0,-1 0,0 0,0 1,0 1,-27 42,26-36,-1 0,1 0,1 0,0 1,0-1,1 0,1 1,0 0,0-1,1 1,0-1,1 1,0-1,0 0,1 0,1 0,0 0,0 0,1-1,5 9,-6-11,1 0,-1 0,1-1,1 0,-1 0,1 0,0 0,0-1,1 0,-1 0,1-1,0 0,0 0,1 0,-1-1,1 0,0-1,0 0,0 0,0 0,0-1,0-1,0 1,0-1,1 0,-1-1,2 0,-6 0,-1 0,1 1,-1-1,1 0,-1-1,1 1,-1-1,0 1,1-1,-1 0,0 0,0 0,0-1,-1 1,1-1,-1 0,1 1,-1-1,0 0,1-3,0 1,-2 0,1 0,0 0,-1 0,0 0,-1-1,1 1,-1 0,0-1,0 1,0 0,-1-1,0 0,-3-11,0-1,-1 1,-1 0,-1 1,0 0,-2 0,1 0,-2 1,-27-36,24 35,1-1,0-1,1 1,0-4,10 20,0-1,1 0,-1 1,1-1,-1 1,1-1,-1 0,1 1,0-1,0 0,0 1,0-1,0 0,0 0,0 1,1-1,-1 1,1-1,-1 0,1 1,-1-1,1 1,0-1,0 1,0-1,2-1,-1 0,1 1,0 0,0-1,0 1,0 0,0 1,0-1,1 0,-1 1,3-1,10-3,-1 2,1 0,0 0,0 1,0 1,-7 1,-1 0,1 0,0 1,-1 0,0 0,1 1,-1 0,0 1,0-1,0 2,0-1,0 1,-1 0,0 1,0 0,7 5,-5-1,-1 0,1 0,-1 1,-1 0,0 1,-1-1,1 1,-2 1,0-1,0 1,0 3,3 11,-2 0,0 1,-2-1,-1 1,-1 0,-1 0,-2 0,-2 22,-2-37,-1-19,-1-20,6 4,0 1,2-1,1 0,1 0,0 1,4-9,10-34,15-33,-20 63,2 2,9-16,-17 38,0-1,1 1,1 0,0 1,0 0,1 0,0 1,6-4,-13 11,0 0,0 1,0-1,0 1,0 0,0-1,0 1,1 0,-1 0,0 1,0-1,1 0,-1 1,1-1,-1 1,1 0,-1 0,1 0,-1 0,1 0,-1 1,0-1,1 1,-1-1,1 1,-1 0,0 0,0 0,1 0,-1 0,0 1,0-1,0 1,0-1,-1 1,1 0,0 0,-1-1,1 1,-1 1,0-1,1 0,-1 0,0 2,7 10,-1 1,-1 0,0 1,-1-1,-1 1,0 4,9 43,-5-24,1 0,1 0,9 17,-17-52,-1 0,2 0,-1 1,0-2,1 1,0 0,0 0,0-1,0 0,1 0,-1 0,1 0,0 0,-1 0,3 0,14 6</inkml:trace>
  <inkml:trace contextRef="#ctx0" brushRef="#br0" timeOffset="4037.37">4219 475,'-72'-4,"54"2,1 0,-1 1,0 2,1 0,-10 1,20 0,1-1,0 1,-1 1,1-1,0 1,0 0,1 0,-1 1,1-1,-1 1,1 0,0 1,1 0,-1-1,1 1,0 1,-1 0,0 1,1 0,0 0,0 1,1-1,0 1,0 0,1 0,0 0,0 0,1 0,0 0,0 0,1 1,0-1,1 0,0 1,0-1,2 5,-2-8,0-1,1 1,0-1,0 0,0 1,0-1,1 0,0 0,-1-1,1 1,1 0,-1-1,0 0,1 0,0 0,0 0,0-1,0 1,0-1,0 0,1 0,-1-1,1 1,-1-1,1 0,-1 0,1 0,0-1,0 0,-1 0,1 0,4-1,-1 1,0-1,0-1,1 1,-1-2,0 1,0-1,-1 0,1 0,0-1,-1 0,0 0,0-1,2-2,5-6,0 0,-1-1,0 0,-1-1,1-4,-6 68,-5-37,1 0,0-1,0 0,1 1,1-1,0-1,0 1,1-1,0 0,1 0,0 0,1-1,0 0,0-1,1 0,5 4,-6-7,0 1,0-1,0-1,1 0,0 0,0 0,0-1,1-1,-1 1,0-2,1 1,0-1,-1-1,1 1,0-2,-1 1,1-2,-1 1,1-1,4-2,2-1,0 0,0-1,0-1,-1-1,0-1,0 0,-1 0,0-2,0 1,-2-2,1 0,-1 0,-1-1,0-1,-1 0,-1 0,0-1,2-5,0-4,-1 0,-1-1,-2 0,0 0,-1-1,-2 0,-1 0,0 0,-2 0,-2 0,-2-21,1 6,-3 0,-2 0,-1 0,-2 1,-2 0,-1 1,-4-4,16 41,0-1,0 1,0-1,-1 1,1 0,0-1,-1 1,0 0,1 0,-1 0,0 0,0 1,0-1,0 0,-1 1,1 0,0-1,-1 1,1 0,0 0,-1 0,0 0,-2 0,3 2,-1-1,1 1,0 0,-1 0,1 0,0 0,-1 0,1 1,0-1,0 1,0-1,0 1,0 0,1 0,-1 0,0 0,1 0,0 0,-1 0,1 0,0 1,0-1,0 0,0 1,0 1,-11 29,2 1,1-1,2 2,1-1,2 1,1 0,2 0,1 0,2 0,1 0,2-1,1 1,2-1,1-1,2 1,1-1,2-1,1-1,1 0,7 7,-13-23,0-1,2 0,-1-1,2-1,0 0,0 0,1-1,0-1,1-1,6 4,-8-7,-1-1,1 0,0-1,0 0,1-1,-1 0,1-1,0-1,-1 0,1 0,0-2,0 0,4-1,95-23,-68 12</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40.9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3231 779,'4'95,"12"68,-5-74,-2 88,-9-198,-1-9</inkml:trace>
  <inkml:trace contextRef="#ctx0" brushRef="#br0" timeOffset="183.423">3270 365,'0'0,"0"0,0 0,0 0,0 0,0 0,0 0,0 0,2 0,1 0,3 1,5 1,0 0</inkml:trace>
  <inkml:trace contextRef="#ctx0" brushRef="#br0" timeOffset="501.334">3689 531,'3'5,"0"1,0-1,-1 1,0 0,0 0,-1 0,0 0,0 0,0 0,-1 2,3 9,45 330,2 7,-49-351,-1 1,1 0,0 0,0-1,0 1,1-1,-1 1,1-1,0 0,1 2,-3-5,1 1,-1-1,0 0,1 0,-1 1,0-1,1 0,-1 0,1 1,-1-1,0 0,1 0,-1 0,1 0,-1 0,1 0,-1 1,0-1,1 0,-1 0,1 0,-1-1,1 1,-1 0,1 0,-1 0,0 0,1 0,-1 0,1-1,16-18,20-53,-4-1,-3-1,14-55,31-78,-74 206,16-43,3 2,1 0,4-1,-19 33,1 0,0 0,1 0,0 1,0 0,1 0,1 1,-1 1,1-1,0 1,1 1,-1 0,1 1,2-1,20-4</inkml:trace>
  <inkml:trace contextRef="#ctx0" brushRef="#br0" timeOffset="1067.392">4721 756,'10'11,"10"6,-15-22,-7-16,1 15,-1 0,0 0,0 1,0-1,0 0,-1 1,0 0,-1 0,1 0,-1 0,0 0,-3-3,5 7,1-1,-1 0,0 1,0-1,0 1,0-1,0 1,-1 0,1 0,0 0,-1 0,1 0,0 1,-1-1,1 1,-1 0,1-1,-1 1,1 0,-1 0,1 1,-1-1,1 0,-1 1,1 0,-1 0,1-1,0 1,-1 0,1 1,0-1,-1 1,-6 5,1 1,-1-1,2 1,-1 1,1 0,0 0,1 0,0 1,1 0,-4 7,-4 14,0 0,3 0,0 3,2-5,1 1,2 0,0 0,2 18,2-38,1 0,0 0,1 0,0-1,0 1,1 0,0 0,1-1,0 1,1-1,0 0,0 0,1 0,0 0,5 5,-8-11,0-1,1 0,-1 1,1-1,-1 0,1 0,0 0,0 0,-1-1,1 1,1-1,-1 0,0 0,0 0,0 0,1 0,-1-1,0 1,3-1,-1 0,0-1,0 0,0 0,0 0,0-1,0 0,0 0,-1 0,1 0,-1-1,0 1,2-2,7-7,1 0,-2-1,1 0,-2-1,0-1,0 0,0-2,8-16,-2 1,-2-2,0 0,-3-1,0-1,-3 1,0-2,-3 1,-1-1,-1 0,-1-21,-4 134,2 111,1-159,1 0,1 0,2-1,1 1,4 9,-10-34,0 0,1 0,-1-1,1 1,0 0,0-1,0 1,1-1,-1 1,1-1,0 0,0 0,0 0,0-1,1 1,-1-1,1 0,-1 0,1 0,0 0,0 0,-1-2,1 1,0-1,0 0,-1 0,1 0,0-1,0 1,-1-1,1 0,0 0,-1 0,1-1,-1 1,0-1,1 0,-1 0,0 0,0 0,0 0,0-1,0 1,-1-1,3-2,12-16,-1-1,0 0,-2-1,-1 0,0-1,6-19,5-16</inkml:trace>
  <inkml:trace contextRef="#ctx0" brushRef="#br0" timeOffset="1316.176">5334 89,'-2'269,"6"312,-4-580,1 23,0 0,2 0,0-1,1 1,2-1,4 10,-2-21,-7-12,-1 0,1-1,-1 1,0 0,1 0,-1 0,1 0,-1 0,0-1,1 1,-1 0,0 0,1-1,-1 1,0 0,0 0,1-1,-1 1,0 0,0-1,1 1,-1 0,0-1,0 1,0-1,0 1,0 0,1-1,-1 1,0-1,0 1,4-15</inkml:trace>
  <inkml:trace contextRef="#ctx0" brushRef="#br0" timeOffset="2181.183">5649 873,'10'1,"0"0,0 0,0 1,-1 1,7 2,-6-2,0 0,0-1,0 0,0 0,10-1,-1-2,0-1,-1-1,1-1,-1 0,1-2,-1 0,-1-1,1 0,-1-2,0 0,2-2,-11 5,1 0,-1-1,0 0,-1 0,1 0,-1-1,-1 0,1 0,-2-1,1 0,-3 3,0 0,-1 1,0-1,0-1,0 1,0 0,-1 0,0-1,-1 1,1-1,-1 1,-1-1,1 1,-1 0,0-1,-1-2,1 5,0 0,0 0,0 0,0 1,-1-1,1 0,-1 1,0 0,0-1,0 1,-1 0,1 0,-1 0,1 0,-1 0,0 1,0 0,-1-1,1 1,0 0,-1 0,1 1,-1-1,0 1,1 0,-1-1,0 2,0-1,0 0,-2 1,0 0,-1 1,0-1,0 1,0 1,1-1,-1 1,0 1,1-1,0 1,0 0,0 0,0 1,0 0,0 0,1 0,0 1,-2 2,-9 11,0 2,2 0,0 1,1 0,1 1,2 1,0-1,1 2,1-1,1 1,1 1,2-1,0 1,2-1,0 1,2 0,1 0,0 0,4 10,-3-25,0 1,1-1,0-1,1 1,0 0,0-1,1 0,1 0,-1 0,1-1,1 1,-4-6,0 0,0 0,0 0,0-1,1 1,-1-1,1 1,-1-1,1 0,0-1,0 1,0-1,0 1,0-1,0 0,1-1,-1 1,0-1,0 0,1 0,-1 0,0 0,0-1,0 0,1 0,-1 0,3-2,10-4,-1-1,0-1,0 0,-1-2,0 1,-1-2,-1 0,0 0,0-2,-1 1,-1-2,0 1,-1-1,1-4,20-36,-2 0,-3-2,9-30,-12 24,-6 15,16-30,-33 78,0 0,0-1,0 1,0 0,0 0,0 0,0 0,0-1,0 1,0 0,0 0,0 0,0 0,0-1,0 1,0 0,0 0,0 0,0 0,1 0,-1-1,0 1,0 0,0 0,0 0,0 0,0 0,1 0,-1-1,0 1,0 0,0 0,0 0,0 0,1 0,-1 0,0 0,0 0,0 0,0 0,1 0,-1 0,0 0,0 0,0 0,0 0,1 0,-1 0,0 0,0 0,0 0,0 0,1 0,-1 1,0-1,0 0,0 0,0 0,0 0,1 0,-1 0,4 16,-2 24,-8 450,10-512,1 0,1 0,1 1,0 0,2 0,7-21,19-58,27-46,-46 113,1 1,1 1,2 0,1 2,2 0,6-5,-26 31,-1 1,1-1,-1 1,1 0,0 0,0 0,-1 0,2 0,-1 1,0-1,0 1,0 0,1 0,-1 0,1 0,-2 1,0 0,0 1,-1-1,1 0,0 1,-1-1,1 1,-1 0,1-1,-1 1,1 0,-1 0,1 0,-1 0,0 0,1 0,-1 1,0-1,0 0,0 1,0-1,0 0,0 1,0 0,-1-1,1 1,-1-1,1 1,-1 0,1-1,-1 2,8 30,-2 0,-2 1,-1 0,-1 0,-2 0,-3 22,1 18,0-13,0-39,1-1,0 0,2 1,1-1,1 0,2 8,-5-28,0-1,0 1,0-1,0 0,0 1,0-1,0 0,0 1,0-1,0 1,0-1,0 0,0 1,0-1,0 0,1 1,-1-1,0 0,0 1,0-1,1 0,-1 1,0-1,0 0,1 0,-1 1,0-1,1 0,-1 0,0 0,1 1,-1-1,0 0,1 0,-1 0,0 0,1 0,-1 0,0 0,1 0,-1 0,1 0,-1 0,0 0,1 0,-1 0,0 0,1 0,-1 0,1 0,-1 0,0-1,1 1,-1 0,0 0,0 0,1-1,-1 1,0 0,1 0,-1-1,0 1,0 0,1-1,-1 1,0 0,0-1,15-26,-13 23,19-43,-1-3</inkml:trace>
  <inkml:trace contextRef="#ctx0" brushRef="#br0" timeOffset="2490.935">7339 149,'0'230,"-10"0,-30 156,37-368,-13 61,14-72,0-1,0 1,-1-1,1 0,-1 0,-1 0,1 0,-1 0,0-1,-1 1,4-5,0 0,0 0,-1 0,1 0,0 0,0 0,-1 0,1 0,-1-1,1 1,-1-1,1 1,-1-1,1 1,-1-1,1 0,-1 1,1-1,-1 0,1 0,-1 0,0-1,1 1,-1 0,1-1,-1 1,1 0,-1-1,1 0,-1 1,1-1,0 0,-1 0,1 0,-1 0,-4-5,-1 0,1 0,0 0,1-1,-5-6,7 9,-28-40</inkml:trace>
  <inkml:trace contextRef="#ctx0" brushRef="#br0" timeOffset="2757.244">7029 741,'1'0,"2"0,2 0,0 0,3 0,9 0,10 2,23-1,29-1,24-2,20-4,-3-2,-13-1,-10-4,-23 2</inkml:trace>
  <inkml:trace contextRef="#ctx0" brushRef="#br0" timeOffset="-1524.994">1 905,'0'2,"1"-1,-1 0,1 0,-1-1,1 1,0 0,-1 0,1 0,0 0,-1 0,1-1,0 1,0 0,0-1,0 1,0 0,0-1,0 1,0-1,0 0,0 1,0-1,0 0,0 0,0 1,0-1,1 0,36 5,-33-4,77 5,-1-3,1-3,0-4,-1-4,0-3,73-21,-145 30,0 0,-1-1,1-1,0 1,-1-2,0 1,0-1,0 0,0-1,-1 1,6-7,-10 8,0 1,0-1,0 0,-1-1,0 1,0 0,0-1,0 1,0-1,-1 1,0-1,0 0,0 0,-1 1,1-1,-1 0,0 0,-1 0,1 0,-1 1,0-1,0 0,-1-2,-3-6,0 0,-1 1,-1-1,1 1,-2 1,0 0,0 0,-1 0,0 1,-1 0,0 1,-1 0,0 0,0 2,-9-6,3 3,-1 0,0 1,-1 1,1 1,-2 0,1 2,-1 0,0 1,0 1,-8 0,10 3,1 1,0 1,0 0,0 1,0 0,0 2,0 0,1 1,0 1,0 0,1 1,0 1,0 0,1 1,0 0,1 1,0 1,1 0,0 1,1 0,1 1,-1 1,-5 9,0 1,2 1,1 0,1 0,1 1,1 1,2 0,0 0,2 0,2 1,0 0,1 23,4-18,1 1,1 0,2-1,2 0,1 0,2-1,1 0,1 0,5 6,-8-20,0-2,1 1,0-1,1-1,2 0,-1 0,2-1,0-1,0 0,1-1,1-1,0-1,1 0,0 0,1-2,14 6,-12-9,1-1,-1-1,1 0,0-2,0 0,0-1,1-2,-1 0,0-1,3-1,10-3,-1-2,0 0,0-3,-1 0,27-15,-34 13,0-1,-1-1,21-17,-5-3</inkml:trace>
  <inkml:trace contextRef="#ctx0" brushRef="#br0" timeOffset="-617.118">1812 790,'-7'-14,"-2"1,0 0,0 0,-1 1,-1 0,0 1,0 0,-1 1,-1 0,0 1,0 0,0 1,-1 1,-1 0,-6-2,10 5,0 0,-1 1,1 1,-1 0,0 0,0 1,0 1,0 0,1 0,-1 2,0-1,0 1,1 1,-1 0,1 1,0 0,0 0,0 1,0 1,-5 4,-2 2,1 2,0 0,1 1,1 0,0 1,1 1,1 1,1 0,0 0,2 1,-9 19,14-27,0 1,0 0,1 1,1-1,0 1,0-1,2 1,-1 0,2 0,0 0,0-1,1 1,1 0,0 0,1-1,0 1,1-1,0 0,1 0,5 10,-7-17,0 0,1 1,0-1,0 0,0-1,0 1,1-1,0 0,0 0,0 0,0-1,1 0,-1 0,1 0,0 0,0-1,5 1,-2-1,1-1,-1 0,0 0,1-1,-1-1,0 1,1-1,-1-1,0 0,0 0,4-2,10-5,-1 0,0-2,-1 0,0-1,-1-1,0-1,-1-1,-1-1,0-1,-1 0,-1 0,-1-2,-1 0,0 0,-2-1,10-20,-16 29,-1-1,-1 0,0 1,0-2,-1 1,-1 0,0-1,-1 1,0-1,-1 1,0-1,-1 0,-2-8,3 20,0 1,0 0,0 0,1 0,-1 0,0 0,0 0,0-1,-1 1,1 0,0 0,0 0,0 0,0 0,0 0,0 0,0-1,0 1,0 0,0 0,0 0,0 0,0 0,0 0,0 0,0 0,-1 0,1-1,0 1,0 0,0 0,0 0,0 0,0 0,0 0,-1 0,1 0,0 0,0 0,0 0,0 0,0 0,0 0,0 0,-1 0,1 0,0 0,0 0,0 0,0 0,0 0,0 0,-1 0,1 0,0 0,0 0,0 1,0-1,0 0,0 0,0 0,0 0,0 0,-8 12,-6 19,-23 99,6 0,-5 74,8 11,8 47,11 35,10-230,4-1,2 0,9 29,-13-80,1 1,0-1,1 0,1 0,0-1,1 1,1-1,0-1,10 12,-14-20,0 0,0-1,0 0,1 0,0 0,-1-1,1 1,1-1,-1-1,0 1,1-1,-1 1,1-1,0-1,0 1,0-1,0 0,0-1,0 1,0-1,0-1,0 1,0-1,0 0,0 0,-1 0,2-1,7-3,0-1,-1 0,0-1,0 0,-1-1,0 0,-1-1,1 0,-2-1,1 0,-1-1,-1 0,0-1,-1 0,4-6,6-12,-2-1,-1 0,-1-1,-2 0,-1-1,-1-1,3-22,-3 1,-2-1,-2-1,-3 1,-2-1,-5-38,0 47,-3 1,-1 0,-2 0,-3 0,-1 2,-2 0,-3 0,-3-3,3 16,-2 1,-1 1,-1 1,-1 1,-1 1,-2 1,-1 1,-16-10,43 34,1 1,-1 0,1-1,-1 1,1 0,-1-1,1 1,0-1,-1 1,1 0,0-1,0 1,-1-1,1 1,0-1,0 1,-1-1,1 0,0 1,0-1,0 1,0-1,0 1,0-1,0 1,0-1,0 0,0 1,0-1,0 1,1-1,15-15,39-9,-36 17,6-4</inkml:trace>
  <inkml:trace contextRef="#ctx0" brushRef="#br0" timeOffset="-247.213">2403 741,'1'2,"0"1,1 0,-1 0,0 0,-1 0,1 0,0 1,-1-1,0 0,0 0,0 0,0 0,0 1,-1-1,0 1,1 9,0 28,7 228,-3-225,2-1,2-1,1 1,2-1,5 7,-13-41,0 0,1 0,0 0,0-1,1 1,1 0,-4-6,-1 0,1 0,-1 0,1 0,0-1,0 1,0-1,0 1,0-1,0 0,0 0,0 0,1 0,-1 0,0 0,1-1,-1 1,1-1,-1 1,0-1,1 0,-1 0,1 0,1-1,5-1,0-1,-1 0,0-1,0 0,0-1,0 1,0-1,-1-1,0 1,0-1,-1-1,3-1,15-19,0-1,7-14,-4 5,-3-1,-1-1,-2-1,-2-1,14-42,-24 57,-2-1,0 0,-1 0,-2-1,-1 0,-1 1,-2-1,0 0,-2 0,-2-8,-3 10,5 25</inkml:trace>
  <inkml:trace contextRef="#ctx0" brushRef="#br0" timeOffset="3424.081">9078 464,'4'64,"3"0,2 0,4-1,4 8,5 26,1 22,-9-37,4-2,3 0,18 40,-38-119,-1 1,0-1,1 0,-1 0,1 0,-1 0,1 0,-1 0,1 0,0 0,-1 0,1 0,0 0,0 0,0 0,0-1,0 1,0 0,0-1,0 1,0-1,0 1,1-1,-1 0,0 0,0 0,0 0,0-1,0 1,0-1,0 1,0 0,0-1,-1 0,1 1,0-1,0 1,0-1,0 0,-1 0,1 0,0 1,-1-1,1 0,-1 0,7-11,0 1,-1-1,-1-1,2-3,-2 4,58-155,18-88,32-88,-105 322,1-1,1 1,1 0,0 1,2 1,6-7,-16 21,1 0,0 1,0 0,0 0,0 0,1 0,-1 1,1-1,0 1,0 0,0 1,1-1,-1 1,1 0,-1 1,1-1,0 1,-1 0,1 0,0 1,0 0,0 0,0 0,-1 1,1 0,0 0,1 1,25 8</inkml:trace>
  <inkml:trace contextRef="#ctx0" brushRef="#br0" timeOffset="4020.63">10254 712,'8'33,"-8"-32,0 1,1-1,-1 1,1-1,-1 0,1 1,-1-1,1 0,0 1,0-1,-1 0,1 0,0 0,0 0,0 0,0 0,0 0,1 0,-1 0,0 0,0-2,0 1,-1-1,0 1,1-1,-1 0,1 0,-1 1,0-1,1 0,-1 1,0-1,0 0,0 0,0 1,1-1,-1 0,0 0,0 0,0 1,-1-1,1 0,0 0,0 1,0-1,-1 0,1 0,0 1,0-1,-1 0,1 1,-1-1,0 0,-11-26,8 19,-1 1,0 1,0-1,0 1,-1-1,0 1,0 1,0 0,-1-1,0 2,0-1,0 1,0 0,-2 0,4 2,1 1,-1-1,0 1,0 0,1 0,-1 1,0-1,0 1,0 0,0 0,0 1,1 0,-1 0,0 0,0 0,1 0,-1 1,1 0,-1 0,1 1,0-1,0 1,0 0,-4 3,-5 6,1 2,0-1,1 1,0 1,1 0,1 1,0 0,2 0,-1 1,2 0,-1 4,-1 6,0 2,2-1,1 1,2 0,0 0,2 20,2-34,0 0,1 0,0 0,1 0,1 0,1-1,0 1,0-1,7 11,-10-21,0 0,1-1,-1 1,1 0,0-1,0 1,0-1,0 0,0 0,1 0,-1 0,1-1,0 0,0 1,0-1,0-1,0 1,0-1,1 1,-1-1,0 0,1-1,-1 1,1-1,-1 0,1 0,-1 0,1 0,-1-1,1 0,-1 0,0 0,1-1,0 0,10-5,0 0,0-1,-1-1,-1 0,1-1,-1 0,-1-1,0 0,-1-1,0-1,-1 0,0 0,-1-1,0-1,7-11,-2-1,-1 0,-1-1,-2 0,-1-1,-1 0,1-9,-3 3,-1 1,-2-1,-2 1,0-1,-3 0,-2-12,5 60,-1 1,0 0,0 0,-2 6,-1 33,2 27,3-1,4 1,3 0,8 21,-15-93,0 0,1 0,0 0,0 0,0-1,1 0,0 1,4 4,-6-11,-1 1,0-1,1 0,-1 1,1-1,-1 0,1 0,-1 0,1 0,0 0,-1 0,1 0,0-1,0 1,0-1,0 1,0-1,-1 0,1 0,0 0,0 0,0 0,0 0,0 0,0 0,0-1,0 1,-1-1,1 0,0 1,0-1,-1 0,1 0,0 0,-1 0,1 0,-1-1,1 1,-1 0,1-2,10-8,-1-1,0 0,-1 0,0-1,-1-1,0 1,4-11,46-108,-53 117,21-52</inkml:trace>
  <inkml:trace contextRef="#ctx0" brushRef="#br0" timeOffset="4302.323">10955 0,'-19'988,"17"-952,1 58,1-87,0 0,1 1,0-1,1 0,0 0,0 1,0-1,1-1,0 1,3 3,-6-9,1 0,-1 0,1 0,0 0,-1 0,1 0,0-1,0 1,0 0,0-1,0 1,0 0,-1-1,1 1,1-1,-1 0,0 1,0-1,0 0,0 1,0-1,0 0,0 0,0 0,0 0,0 0,1 0,-1 0,0-1,0 1,0 0,0-1,0 1,0 0,0-1,0 1,0-1,0 0,0 1,0-1,-1 0,2 0,4-4,-1 0,0-1,0 1,0-1,0 0,0-2,23-39,0-5</inkml:trace>
  <inkml:trace contextRef="#ctx0" brushRef="#br0" timeOffset="4651.015">11451 447,'-2'183,"0"0,11 58,-8-230,10 67,-11-75,1 0,0 0,0 0,0 0,0-1,0 1,0 0,1 0,-1-1,1 1,0-1,0 1,0-1,0 0,0 0,0 0,1 0,-1 0,1 0,0-1,-1 1,2-1,-1 0,-1-1,0 0,1 0,-1 0,1 0,-1 0,0-1,1 1,-1-1,0 0,1 1,-1-1,0 0,0 0,0 0,0-1,0 1,0-1,0 1,1-2,36-37,-36 36,26-34,-2-1,-2-1,-1-1,-3-1,-1-1,-2-1,-2-1,-2 0,-2-1,-2 0,-2-1,-2 0,-2-1,-2 1,-3-22,1 67,-2-12,2 14,0 0,0-1,0 1,0 0,0 0,0-1,0 1,0 0,0 0,0 0,0-1,0 1,0 0,0 0,0 0,0-1,0 1,0 0,-1 0,1 0,0 0,0-1,0 1,0 0,-1 0,1 0,0 0,0 0,0-1,-1 1,1 0,0 0,0 0,0 0,-1 0,1 0,0 0,0 0,0 0,-1 0,1 0,0 0,0 0,-1 0,1 0,0 0,0 0,0 0,-5 4</inkml:trace>
  <inkml:trace contextRef="#ctx0" brushRef="#br0" timeOffset="5051.48">11844 796,'9'7,"1"0,-1-1,2 1,-1-2,1 0,0 0,0-1,0 0,1-1,-1 0,1-1,0 0,-1-1,1 0,0-1,11-1,6-2,0-2,0 0,0-2,-1-2,0 0,0-2,-1-1,-1-1,5-4,-19 10,-1-1,0 0,0-1,-1 0,0-1,-1 0,0-1,-1 1,5-10,-8 12,0-1,-1 0,-1 0,1 0,-1-1,-1 1,0-1,0 0,-1 1,0-1,-1 0,0 0,0 0,-2-3,2 9,0 1,-1-1,0 0,0 0,0 0,0 1,0-1,-1 0,0 1,0-1,0 1,0 0,0-1,0 1,-1 0,0 1,0-1,0 0,0 1,-2-2,2 3,0-1,-1 1,1 0,0 0,-1 0,1 1,-1-1,1 1,-1 0,1 0,0 0,-1 0,1 1,-1 0,1-1,-1 1,1 0,0 1,0-1,0 0,-1 1,1 0,0 0,-12 8,0 0,1 2,0-1,1 1,1 1,0 1,1-1,0 2,1 0,-6 10,0 4,2 0,0 1,2 1,2 0,-3 13,8-25,2 1,0-1,1 1,0-1,2 1,1-1,0 1,1 0,3 6,-5-20,2 0,-1-1,1 1,-1-1,2 1,-1-1,0 0,1 0,0 0,0 0,1-1,-1 1,1-1,0 0,0 0,1 0,-1 0,1-1,0 0,-1 0,2 0,-1 0,0-1,0 0,1 0,-1-1,1 1,-1-1,1 0,0-1,0 1,-1-1,1 0,1-1,8 0,0-1,1-1,-1-1,-1 0,1-1,-1 0,1-2,-2 1,5-4,8-5,-1-2,0 0,-2-2,7-7,36-38</inkml:trace>
  <inkml:trace contextRef="#ctx0" brushRef="#br0" timeOffset="5502.125">13124 359,'-33'0,"6"-1,0 1,0 1,0 1,1 1,-1 2,1 1,-17 6,34-9,0 0,0 1,0 1,1-1,0 1,0 0,0 1,1 0,0 0,-2 3,7-7,0 1,0 0,0 0,0-1,1 1,-1 0,1 1,0-1,0 0,0 0,0 0,0 1,1-1,0 0,-1 1,1-1,0 0,1 1,-1-1,1 0,-1 1,1-1,0 0,0 0,1 0,-1 0,0 0,1 0,0 0,1 1,7 12,1-1,1-1,0 0,1 0,1-2,12 10,98 66,-50-38,-66-43,17 10,-1 1,-1 1,0 1,-2 1,16 20,-33-37,0 1,-1-1,0 1,0 0,0 0,-1 0,1 0,-1 1,0-1,-1 1,1-1,-1 1,0 0,-1-1,1 1,-1 0,0 0,-1 0,1-1,-1 1,-1 0,1-1,-1 1,1-1,-1 1,-1-1,1 0,-1 0,0 0,0 0,-1-1,1 1,-2 0,-5 5,0-1,0 1,-1-2,-1 0,1 0,-1-1,-1 0,1-1,-1 0,0-1,-1-1,-5 1,-1 1,0-2,-1-1,1 0,-1-2,1 0,-1-1,1-2,-5 0,22 2,-1 0,1-1,0 1,-1-1,1 0,0 0,0 0,0 0,-1 0,1-1,1 1,-1-1,0 0,0 0,1 0,-1 0,1-1,-1 1,1-1,-3-10</inkml:trace>
  <inkml:trace contextRef="#ctx0" brushRef="#br0" timeOffset="6335.307">13881 1745,'-6'6,"-1"0,1-1,-1 0,0 0,0-1,0 0,-1 0,1 0,-1-1,-4 1,-84 21,0-8,-2-4,0-4,-7-5,-301-7,-627-51,-224-6,606 45,-302-3,-1923 88,672 17,484 25,1371-82,-845 83,1089-98,-66 20,168-35,0 1,0 0,0 0,0 0,1 0,-1 0,0 0,0 1,1-1,-1 1,1 0,0 0,-3 2,0 3</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48.396"/>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41,'329'3,"104"0,-382-3,1241-12,-1288 11,-1 1,1-1,-1 1,1-1,-1 0,1-1,-1 1,0-1,0 1,1-1,-1 0,0 0,0-1,13-7,-3 4</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51.0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0,"0"0,0 0,0 0,3 1,4 1,5 1,4-1,6 0,3-1,4-2,2 0,0-2,4 1,-5 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51.35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0'1,"0"0,0 0,0 0,2 1,3 2,5 2,8 0,8-1,5-2,9 0,6-3,16-8,-4-2</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1:08.57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4,"0"0,0 0,0 0,0 1,1-1,0 0,0 0,0 0,0 0,1 0,-1 0,1 0,0 0,0-1,1 1,-1-1,1 1,0-1,-1 0,1 0,1 0,-1-1,0 1,1-1,-1 0,1 1,0-2,0 1,0 0,0-1,0 0,0 0,0 0,0 0,0-1,2 1,24 2,0-1,0-2,0-1,0-1,0-1,-1-2,1-1,-1-1,-1-2,28-11,-2-4</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51.8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15,'0'2,"0"0,1 0,0 0,-1 1,1-1,0 0,0 0,0 0,0 0,1-1,-1 1,0 0,1 0,-1-1,1 1,0-1,-1 1,1-1,0 0,0 0,0 0,0 0,0 0,0 0,0 0,0-1,1 1,-1-1,0 1,0-1,1 0,0 0,17 3,1-2,0 0,12-2,-5 1,435-8,125-31,-99 4,-160 29,-316 4,-1 0,1-1,-1 0,1-1,-1 0,0-1,-1 0,1-1,-1 0,0-1,2-2,13-10</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49.210"/>
    </inkml:context>
    <inkml:brush xml:id="br0">
      <inkml:brushProperty name="width" value="0.05" units="cm"/>
      <inkml:brushProperty name="height" value="0.05" units="cm"/>
      <inkml:brushProperty name="color" value="#004F8B"/>
      <inkml:brushProperty name="ignorePressure" value="1"/>
    </inkml:brush>
  </inkml:definitions>
  <inkml:trace contextRef="#ctx0" brushRef="#br0">641 289,'-2'-6,"0"-1,-1 1,0 0,0 0,0 0,-1 1,0-1,0 1,0 0,-1 0,0 0,0 1,-3-3,-2-3,-24-25,-2 2,-38-28,62 52,1 1,-1 1,0-1,-1 2,0 0,0 1,0 0,-1 0,1 2,-1 0,0 0,-8 1,18 2,-1 0,0 0,1 1,-1-1,0 1,1 1,-1-1,1 0,0 1,-1 0,1 0,0 1,0-1,0 1,0 0,1-1,-3 4,0 0,0 1,1 0,0 0,0 1,0 0,1-1,0 2,1-1,-1 2,-5 21,1 1,1 0,2 0,-1 20,6-50,-8 107,5-1,5 32,24 217,2 89,-26-377,0-27,-2 1,-1-1,-2 1,-3 3,6-44,-1 1,1-1,0 0,-1 0,1 0,-1 0,0 0,0 0,0 0,0 0,0 0,0 0,-1 0,1-1,0 1,-1 0,1-1,-2 1,2-1,0-1,0 0,0 1,0-1,0 0,0 0,0 0,0 0,0 0,-1 0,1-1,0 1,0 0,0 0,0-1,0 1,0 0,0-1,0 1,0-1,1 0,-1 1,0-1,0 0,0 0,-6-5,1-1,0 0,0 0,0-1,1 0,0 0,0-2,-21-41</inkml:trace>
  <inkml:trace contextRef="#ctx0" brushRef="#br0" timeOffset="254.554">1 1194,'0'0,"0"0,6 2,5 2,5 0,7 0,5 1,7-1,7-2,5-1,1-2,3-2,1 0,-1-1,-5 0,2 1,-8 0</inkml:trace>
  <inkml:trace contextRef="#ctx0" brushRef="#br0" timeOffset="1037.647">541 1354,'44'24,"-29"-20,1 0,-1 0,1-2,0 0,0-1,0 0,0-1,0-1,0-1,0 0,0-1,-1 0,1-2,-1 0,0 0,0-2,-1 0,1 0,-2-1,1-1,-1-1,5-4,-15 11,0 1,0-1,0 0,-1 0,1 0,-1 0,0 0,0-1,0 1,0-1,-1 1,1-1,-1 0,0 1,0-1,-1 0,1 0,-1 0,1 0,-1 0,0 0,-1 1,1-1,-1 0,0 0,0 0,0 0,0 1,0-1,-1 0,0 1,0 0,0-2,-2 1,0 0,0-1,0 1,0 0,-1 1,1-1,-1 1,0 0,0 0,0 1,0-1,-1 1,1 0,-1 1,1-1,-1 1,0 0,0 0,1 1,-1 0,0 0,-2 1,-2 0,0 1,0 1,0 0,1 0,-1 1,1 0,0 0,0 1,0 0,1 1,0 0,0 1,0-1,1 1,0 1,0-1,-1 4,-4 3,1 2,1 0,0 0,1 0,1 1,1 1,0 0,-4 16,9-24,-1 1,2-1,-1 1,2 0,-1 0,1 0,1 0,0-1,1 1,0 0,0-1,1 1,1-1,-1 0,2 0,-1 0,2-1,2 6,-2-8,0 0,0 0,0-1,0 0,1 0,0 0,1-1,-1 0,1 0,0-1,0 0,1 0,-1-1,1 0,-1-1,1 0,0 0,0-1,0 0,0 0,0-1,3 0,0-1,1-1,-1 0,1-1,-1 0,0-1,0 0,-1-1,1 0,-1-1,0 0,-1-1,1 0,-1-1,-1 0,1 0,6-9,5-7,-2 0,0-1,-2-1,0 0,-2-1,3-9,-17 35,0-1,0 0,1 1,-1 0,0-1,1 1,0 0,-1 0,1 0,0 0,-1 0,1 0,0 0,0 1,0-1,-1 1,1-1,2 1,46-7,-12 3,-9-4,-1-2,17-7,-35 12,0 0,0 0,0-1,-1 0,0-1,0 0,-1 0,5-6,-12 12,1 0,-1 0,0-1,0 1,0-1,0 1,0-1,0 1,0-1,0 0,-1 0,1 1,-1-1,1 0,-1 0,0 1,1-1,-1 0,0 0,0 0,0 0,-1 1,1-1,0 0,-1 0,1 0,-1 1,0-1,1 0,-1 1,0-1,0 1,0-1,0 1,0-1,0 1,-1 0,1-1,0 1,-1 0,1 0,-1 0,1 0,-1 0,-4-3,-1 0,1 1,-1 0,0 0,1 1,-1 0,-1 0,1 0,0 1,-6-1,3 3,-1 0,1 0,0 1,0 0,0 0,0 1,0 1,1 0,-1 0,1 1,0 0,0 0,1 1,-1 1,1-1,1 1,-1 0,1 1,0 0,1 0,0 1,0-1,1 1,0 1,0-2,1 0,0 0,0 0,1 1,0 0,0-1,1 1,0 0,1 0,0 1,0-1,1 0,0 0,1 0,0 0,0 0,1 1,0-2,0 1,1 0,1 0,-1-1,1 0,1 0,0 0,0 0,1 1,-2-5,0 1,0-1,1 0,-1-1,1 1,-1-1,1 0,0 0,1 0,-1-1,0 0,1 0,-1 0,1-1,0 0,3 1,0-2,0 0,0 0,1 0,-1-1,0-1,0 0,0 0,0 0,0-1,0-1,10-4,-1-1,0-1,-1 0,0-2,0 0,-1-1,-1 0,0-1,1-3,30-41,-10 3</inkml:trace>
  <inkml:trace contextRef="#ctx0" brushRef="#br0" timeOffset="1338.979">1794 636,'1'119,"-15"620,13-727,0 28,1-39,0 0,0 1,0-1,-1 0,1 0,0 1,0-1,-1 0,1 0,-1 1,1-1,-1 0,0 0,1 0,-1 0,0 0,0 0,0 0,1 0,-1 0,-1 0,1-1,1 0,-1 0,0 0,0-1,0 1,1 0,-1-1,0 1,0 0,1-1,-1 1,0-1,1 1,-1-1,0 1,1-1,-1 0,1 1,-1-1,1 0,-1 1,1-1,0 0,-1 0,1 1,0-1,-1-1,-10-26,10 24,-12-34</inkml:trace>
  <inkml:trace contextRef="#ctx0" brushRef="#br0" timeOffset="1604.813">1519 1128,'1'0,"0"0,2 0,3 0,1 0,3 1,8 0,6 0,9 0,7 0,7-1,16-2,5-4,-1-3,6-3,-8-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03.46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248,'4'-9,"1"1,1 0,-1 0,1 1,1-1,-1 1,1 1,0-1,1 1,-1 1,3-2,23-14,2 1,2 0,-24 13,21-11,0 2,1 2,1 1,36-8,-60 17,0 2,1 0,0 0,-1 1,1 0,0 1,0 1,-1 0,1 1,0 0,-1 1,0 0,0 1,0 0,0 1,7 4,-14-6,0 1,1 0,-2 0,1 0,0 0,-1 1,0-1,0 1,0 0,0 1,-1-1,0 0,0 1,-1 0,1 0,0 4,-1-1,0 0,-1 0,0 0,-1 0,0 0,0 0,-1 0,0 0,-1 0,-2 8,-3 4,0-1,-1 0,-1 0,-1-1,-1-1,0 0,-2 0,0-1,-8 8,-5 3,-2-2,0-1,-2-1,-1-1,0-2,-2-1,0-2,-1-1,-21 7,103-41,2 3,0 2,43-4,-60 13,-1 1,1 2,0 2,-1 0,1 3,-1 0,-18-2,-1 0,0 0,-1 1,1 1,-1 0,1 0,-2 2,1-1,-1 2,0-1,0 2,-1-1,0 1,-1 1,8 9,-11-10,-1 0,0 1,-1-1,0 1,-1 0,0 0,0 0,-1 0,-1 0,0 1,0-1,-1 1,0-1,-1 1,0-1,0 0,-1 1,-4 16,-1-1,-1 1,-1-2,-1 1,-13 21,14-27,-2-1,0 0,-1 0,-1-2,-1 1,-1-1,0-1,-1-1,0 0,-1-1,-1-1,-1-1,1 0,-2-1,0-1,0-1,0-1,-1-1,-1-1,1 0,-20 1,5-1,0-3,0 0,-28-3,50-1,1 0,-1 0,1-2,0 1,0-2,0 0,0 0,0-1,1-1,0 0,-7-5,16 9,0-1,-1 0,1 0,0 0,1 0,-1 0,0 0,1-1,0 1,0-1,-1-1,-4-14</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04.235"/>
    </inkml:context>
    <inkml:brush xml:id="br0">
      <inkml:brushProperty name="width" value="0.05" units="cm"/>
      <inkml:brushProperty name="height" value="0.05" units="cm"/>
      <inkml:brushProperty name="color" value="#004F8B"/>
      <inkml:brushProperty name="ignorePressure" value="1"/>
    </inkml:brush>
  </inkml:definitions>
  <inkml:trace contextRef="#ctx0" brushRef="#br0">23 0,'1'10,"0"0,1-1,0 1,0-1,1 0,1 1,10 40,-2 86,-5-1,-11 137,4-259,-8 102,-18 82,-2 29,24-177</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7:52.687"/>
    </inkml:context>
    <inkml:brush xml:id="br0">
      <inkml:brushProperty name="width" value="0.05" units="cm"/>
      <inkml:brushProperty name="height" value="0.05" units="cm"/>
      <inkml:brushProperty name="color" value="#004F8B"/>
      <inkml:brushProperty name="ignorePressure" value="1"/>
    </inkml:brush>
  </inkml:definitions>
  <inkml:trace contextRef="#ctx0" brushRef="#br0">429 690,'-8'0,"-1"0,1 0,0 1,0 0,0 1,0-1,1 2,-1-1,-2 2,6-2,0 1,-1 0,1 0,1 0,-1 0,0 0,1 1,-1 0,1 0,0 0,1 0,-1 0,1 0,-1 1,0 4,-5 11,2 0,0 1,1 1,2-1,0 0,1 1,1 3,0 23,2 1,6 30,-5-62,1-1,1 0,0 0,1 0,1 0,0-1,1 0,8 11,-14-23,1 0,0 0,0 0,0 0,0 0,0 0,1-1,-1 1,1-1,0 0,0 0,0 0,0 0,0 0,0-1,0 1,0-1,1 0,-1 0,1 0,-1 0,1-1,-1 1,1-1,-1 0,1 0,-1 0,1 0,-1-1,1 0,-1 0,1 0,-1 0,0 0,1 0,-1-1,0 0,0 1,0-1,0 0,-1-1,1 1,0-1,7-6,-1 0,0-1,0 0,-1-1,0 0,-1 0,0-1,-1 0,0 0,-1 0,0-1,-1 0,-1 0,2-10,3-21,-2 0,-2 0,-1-37,-5 24,1 18,6 80,60 424,-26-221,6 230,-44-428,-2 1,-2-1,-8 40,8-68,-1 0,0 0,-2-1,0 0,-1 0,0-1,-2 0,0 0,0-1,-2 0,-4 4,9-12,-1-1,0 0,0-1,0 0,-1 0,0-1,1 1,-2-2,1 1,0-1,-1-1,0 1,1-1,-1-1,0 0,0 0,0-1,0 0,0 0,0-1,0 0,-7-2,-9-3,-1 0,1-2,0-1,1-1,0 0,1-2,-8-6,16 9,-1 0,1-2,1 0,0 0,0-1,1-1,1 0,0-1,1 0,0-1,1-1,1 1,1-1,0-1,1 1,0-1,2-1,0 1,1-1,0 0,2 0,0-3,2-23,2 0,6-28,3 6</inkml:trace>
  <inkml:trace contextRef="#ctx0" brushRef="#br0" timeOffset="1043.107">1494 927,'-13'-12,"-1"0,0 1,-1 1,0 0,-1 0,1 2,-2 0,1 1,-1 1,0 0,-1 1,1 1,-6 0,12 2,1 1,-1 1,1 0,-1 0,1 1,-1 0,1 1,0 0,-1 1,1 0,0 0,1 1,-1 1,1-1,0 2,0-1,0 1,1 0,-1 1,2 0,-1 1,1-1,-5 8,4-5,1 0,0 1,1-1,0 1,0 1,2-1,-1 1,1 0,1 0,0 0,1 0,0 1,1-1,1 1,0-1,0 0,1 1,1-1,0 1,0 0,0-8,-1 1,1 0,0-1,0 1,0-1,1 1,0-1,0 0,0 0,1 0,0-1,-1 1,2-1,-1 0,0 0,1-1,0 1,0-1,0 0,0 0,0 0,1-1,-1 0,1 0,0 0,-1-1,1 0,0 0,0-1,0 1,1-1,4-1,-1 0,1 0,-1-1,0 0,0-1,0 0,0 0,0-1,-1-1,1 0,-1 0,0-1,-1 0,0 0,0-1,0 0,3-4,-2 0,0-1,0-1,-1 1,-1-2,0 1,-1-1,0 0,-1 0,0 0,-2-1,1 0,-2 1,0-1,-1 0,0 0,-2-1,0-8,27 137,-23-98,1 14,2-1,0-1,8 18,-12-39,0-1,0 1,1 0,-1-1,1 0,1 1,-1-1,1-1,0 1,0 0,0-1,1 0,-1 0,1 0,0-1,0 1,0-1,1 0,3 1,-5-3,0-1,0 1,0-1,-1 0,1 0,0 0,0 0,0-1,0 0,-1 1,1-1,0-1,-1 1,1-1,-1 1,1-1,-1 0,0 0,1 0,-1-1,0 1,-1-1,1 0,0 0,-1 0,0 0,2-2,7-10,-1 0,-1 0,0-1,-2 0,3-6,7-27,-1-1,-3-1,-2 0,-2 0,1-34,-15 194,8 95,-1-100,-1-120,0 0,0 0,2 1,0-1,1 1,0 0,1 0,1 0,0 1,1 0,1 0,0 1,1 0,0 0,1 1,1 0,0 0,0 2,1-1,0 1,1 1,0 0,1 1,-1 1,2 0,-1 0,1 2,0 0,0 0,0 2,5-1,32-4,0 3,1 2,1 2,-21 1</inkml:trace>
  <inkml:trace contextRef="#ctx0" brushRef="#br0" timeOffset="1639.01">2631 938,'0'1,"0"-1,0 1,-1-1,1 1,0-1,-1 1,1-1,0 1,-1-1,1 0,-1 1,1-1,-1 0,1 1,-1-1,1 0,-1 1,1-1,-1 0,1 0,-1 0,0 0,1 1,-1-1,1 0,-1 0,0 0,1 0,-1 0,1 0,-1-1,1 1,-1 0,0 0,1 0,-1 0,1-1,-1 1,1 0,-1-1,1 1,-1 0,-38-15,21 8,8 4,0 1,0-1,0 2,0-1,0 1,-1 1,1 0,0 0,0 1,-1 1,1 0,0 0,-7 3,12-3,-1 0,1 1,0 0,-1 0,2 0,-1 1,0-1,1 1,-1 0,1 1,0-1,1 1,-1 0,1 0,0 0,0 0,0 0,1 1,0-1,0 1,0 0,1-1,0 1,-1 2,1-1,1-1,0 0,0 0,0 0,0 0,1 0,0 0,0 0,1 0,0 0,0 0,0 0,1-1,-1 1,1-1,1 0,-1 0,1 0,0 0,0 0,0-1,1 0,-1 0,2 1,-2-3,0 1,0 0,1-1,-1 0,1 0,0 0,-1-1,1 0,0 1,0-2,0 1,0 0,0-1,0 0,0 0,0-1,0 1,-1-1,1 0,0-1,0 1,-1-1,1 0,0 0,-1 0,0-1,0 1,1-1,-1 0,1-2,7-6,0-1,-1 0,-1-1,0 0,-1-1,0 0,-1 0,0-1,-1 0,-1 0,-1-1,0 0,1-9,3-15,-2 0,-2 0,-2 0,-1-1,-3 0,0 5,-1-1,-8-35,7 57,0 1,-1 0,0 1,-1-1,-1 1,0-1,-1 2,-8-13,15 24,-1 1,1-1,-1 0,1 0,-1 1,1-1,-1 0,1 1,-1-1,0 0,1 1,-1-1,0 1,1-1,-1 1,0-1,0 1,0 0,1-1,-1 1,0 0,0 0,0-1,0 1,0 0,0 0,1 0,-2 0,1 1,0 0,0 0,0 0,0-1,0 1,1 0,-1 0,0 0,1 1,-1-1,0 0,1 0,0 0,-1 0,1 1,0-1,-1 1,-6 64,7-60,-3 170,19 162,-16-324,2 0,0 0,0 0,1-1,1 1,5 11,-8-22,0 0,1 0,-1 0,1-1,0 1,0 0,0-1,0 1,1-1,-1 0,1 1,-1-1,1-1,0 1,-1 0,1-1,0 1,0-1,0 0,1 0,-1 0,0 0,0 0,0-1,1 0,-1 0,0 0,1 0,-1 0,0 0,1-1,17-3</inkml:trace>
  <inkml:trace contextRef="#ctx0" brushRef="#br0" timeOffset="2043.338">3206 613,'-130'-9,"34"2,94 6,0 1,0-1,0 1,0 0,0 0,0 0,0 0,0 1,0-1,0 1,0-1,0 1,0-1,0 1,0 0,0 0,0 0,0 0,1 0,-1 1,0-1,1 0,-1 1,1-1,0 1,-1 0,1-1,0 1,0 0,0 0,0 0,0 0,1 1,0 1,-1-1,1 0,1 1,-1-1,0 1,1-1,0 0,0 1,0-1,0 0,0 0,1 0,0 0,-1 0,1 0,0 0,0 0,1 0,27 31,1 0,24 17,44 49,-87-87,-1 1,0 1,-1 0,-1 0,0 1,3 10,-10-22,-1 0,1 0,-1 0,1 1,-1-1,0 0,-1 0,1 1,-1-1,0 1,0-1,0 0,-1 1,0-1,1 0,-1 1,-1-1,1 0,-1 0,0 0,1 0,-2 0,1 0,0-1,-1 1,-3 2,0 0,0-1,0 0,-1-1,0 0,0 0,0 0,0-1,-1 0,0 0,1-1,-1 0,0 0,0-1,-4 1,-17-1,-1-1,1-1,-1-1,1-1,0-2,0-1,-20-8,-9-3</inkml:trace>
  <inkml:trace contextRef="#ctx0" brushRef="#br0" timeOffset="18092.767">2985 0,'-2'9,"1"0,-1 0,0-1,-1 1,0-1,0 0,-3 4,-36 74,22-48,-12 25,3 1,2 2,4 0,2 2,4 1,2 0,2 14,7 6,4 0,4 0,7 28,1 77,-9-175,0 0,1 0,1 0,2 3,-4-18,0 1,0 0,1-1,-1 1,1 0,1-1,-1 0,0 1,1-1,0 0,0-1,0 1,1 0,-1-1,1 0,0 1,-1-1,4 1,13-2,-13-3</inkml:trace>
  <inkml:trace contextRef="#ctx0" brushRef="#br0" timeOffset="18623.092">3145 66,'1'6,"-1"-1,1 1,1-1,-1 1,1-1,0 1,0-1,0 0,1 0,-1 0,1 0,1 0,48 59,-19-24,3 8,-2 3,-2 0,-3 2,3 11,-20-35,-1 0,-1 1,-1 1,-2-1,-1 1,-2 1,0-1,-3 0,0 2,-2 18,-3 1,-2-1,-2 0,-5 13,6-37,-1 0,-2 0,0-1,-2 0,-1-1,-1 0,-1-1,-10 11,4-8</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7.9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1,'1'1,"-1"0,1 0,-1 1,1-1,-1 0,1 0,0 0,0 0,-1 1,1-1,0 0,0-1,0 1,0 0,0 0,0 0,0 0,1-1,-1 1,0-1,0 1,1-1,-1 1,0-1,0 0,1 1,-1-1,1 0,43 7,-40-7,61 5,0-3,0-3,12-4,-41 2</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8.2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1,"0"0,0 0,0 3,2 3,4 4,5 2,8 3,8 1,6-1,7-3,7-1,2-4,0-1,6 2,-5 0</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8.74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75,'75'16,"36"-4,1-5,1-5,74-9,335-50,-458 48,118-2,-177 10,0 0,0 0,0 0,0-1,0 0,-1 0,5-3,14-7</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9.484"/>
    </inkml:context>
    <inkml:brush xml:id="br0">
      <inkml:brushProperty name="width" value="0.05" units="cm"/>
      <inkml:brushProperty name="height" value="0.05" units="cm"/>
      <inkml:brushProperty name="color" value="#004F8B"/>
      <inkml:brushProperty name="ignorePressure" value="1"/>
    </inkml:brush>
  </inkml:definitions>
  <inkml:trace contextRef="#ctx0" brushRef="#br0">878 289,'-2'-9,"0"0,-1 0,0 1,-1-1,0 0,0 1,0 0,-1 0,-1 0,1 1,-1-1,-11-15,7 6,-2 0,-1 0,0 2,0-1,-2 2,0 0,-5-3,14 12,0 1,0 0,0 0,0 1,-1 0,1 0,-1 0,0 1,0 0,0 1,0-1,0 1,0 0,0 1,-1 0,1 0,0 1,0-1,0 2,0-1,0 1,-2 1,-5 2,2 2,-1 0,1 0,0 1,0 1,1 0,0 0,1 1,0 1,1 0,0 0,0 0,1 1,1 1,0-1,1 1,-3 7,-6 20,0 0,3 0,1 2,3-1,-1 17,-3 71,6 0,6 0,12 86,-2-31,-9 59,-2-230,0 0,-1 0,0 0,-3 7,5-17,-1-1,0 0,0 0,0 0,0 1,0-1,0 0,0-1,-1 1,1 0,-1 0,0 0,1-1,-1 1,1-2,0 1,-1-1,1 1,0-1,0 0,0 0,0 1,-1-1,1 0,0 0,0 0,0 0,0-1,-1 1,1 0,0 0,0-1,0 1,0 0,0-1,0 0,0 1,0-1,0 1,0-1,0 0,0 0,-1 0,-26-24,0-1,2 0,1-2,1-1,2-2,0 0,3 0,-9-21,26 49,0 1,1-1,-1 0,1 0,0 0,0 0,0-1,0 1,0 0,1 0,0 0,-1-1,1 1,0 0,1-1,-1 1,1 0,-1 0,1 0,0-1,0 1,0 0,1-1,1 1,0 0,0 1,1 0,-1 0,0 0,1 0,-1 0,1 0,0 1,-1 0,1 0,0 0,0 0,0 1,0-1,-1 1,1 0,0 0,0 0,0 1,200 8,37 0,-200-11,0-1,0-1,0-3,35-11,-9-3,-12 0</inkml:trace>
  <inkml:trace contextRef="#ctx0" brushRef="#br0" timeOffset="315.565">1292 422,'-9'114,"1"-32,-5 223,-8 131,21-429,-6 39,6-45,-1 1,1-1,0 1,0-1,-1 1,1-1,-1 0,0 1,1-1,-1 0,0 1,0-1,0 0,0 0,0 0,0 0,0 0,0 0,0 0,0 0,-1 0,1 0,0-1,-2 2,2-3,-1 1,0 0,1-1,-1 1,1-1,-1 0,0 1,1-1,0 0,-1 0,1 0,-1 0,1 0,0 0,0-1,0 1,0 0,0-1,-1 0,-23-34,19 26,-25-36</inkml:trace>
  <inkml:trace contextRef="#ctx0" brushRef="#br0" timeOffset="581.9">1010 897,'0'0,"1"0,2 1,4 2,5 1,8 3,18 3,24 4,23 2,10 0,0-4,-6-3,-9 0,-2 8,-12 0</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5.91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25 691,'-5'17,"1"1,0 0,2 1,0-1,0 1,2 7,8 110,-5-104,2-1,1 1,8 21,-10-38,1-1,0 0,1-1,1 1,1-1,-1 0,2-1,0 0,1 0,-8-9,1 0,0 0,-1 0,1-1,0 1,0-1,1 0,-1 0,0 0,1-1,-1 1,1-1,0 1,-1-1,1 0,0-1,0 1,0-1,-1 0,1 1,3-2,-1 0,0 0,-1-1,1 0,-1 0,1-1,-1 0,0 1,0-2,0 1,0-1,-1 1,1-1,0-1,12-14,0-1,-1 0,-1-1,-1-1,10-23,-11 21,-1-1,-1 0,-1-1,-1 0,-2 0,-1-1,-1 0,-1 0,-1 0,-1-1,-2-16,-2 148,10 28,13 316,-19-287,-18 126,12-251,-1 0,-2-1,-1 1,-2-1,-2-1,-1 0,9-22,-1-1,0 0,-1 0,-1-1,1 0,-1 0,-1-1,0 1,0-2,-1 1,0-1,-1-1,1 1,-2-2,1 1,-1-1,1-1,-1 0,-7 2,7-5,0 0,0-1,0-1,0 1,0-2,0 1,0-2,0 1,0-1,1-1,-1 0,1-1,0 0,0 0,0-1,-5-3,5 2,0 0,0 0,1-1,-1-1,2 0,-1 0,1 0,0-1,1 0,0-1,0 0,1 0,1 0,-1-1,-1-6,2-6,1-1,0 0,2 0,1 0,1 1,1-1,1 0,5-20,4-25</inkml:trace>
  <inkml:trace contextRef="#ctx0" brushRef="#br0" timeOffset="654.9">1296 829,'1'0,"0"0,0 0,-1 0,1 0,0 1,-1-1,1 0,0 0,0 1,-1-1,1 0,-1 1,1-1,0 1,-1-1,1 1,-1-1,1 1,-1-1,1 1,-1 0,1 0,-12-9,1-4,0 0,-1 1,-1 1,0 0,0 0,-1 1,0 1,-1 0,0 1,0 0,0 1,-1 1,0 0,-14-2,21 6,-1-1,0 1,0 1,1-1,-1 2,0-1,0 1,0 0,1 1,-1 0,0 1,1-1,0 2,0-1,0 1,0 0,0 1,1 0,0 0,0 0,0 1,1 0,0 1,0-1,0 1,-2 4,1 0,0 1,1-1,1 1,0 0,0 1,1-1,1 1,0 0,0 0,2 0,0 0,0 0,1 0,0 0,1 0,1 0,2 6,-2-9,0 1,2-1,-1 0,1 0,0-1,1 1,1-1,-1 0,1 0,1 0,-1-1,1 0,1-1,0 1,0-2,0 1,1-1,0 0,0-1,0 0,8 3,-11-6,0 0,0 0,0 0,1-1,-1 0,1 0,-1-1,1 0,-1 0,1 0,-1-1,1 0,-1 0,0-1,2 0,2-2,0 0,0-1,0 0,-1 0,0-1,0 0,0-1,7-7,1-3,-1-1,0-1,-2 0,0-1,-1-1,-1 0,9-21,-11 16,0 0,-2 0,-1-1,-2 0,0-1,-2 1,0-25,-3-11,-4 0,-9-53,2 41</inkml:trace>
  <inkml:trace contextRef="#ctx0" brushRef="#br0" timeOffset="909.884">1236 0,'-2'1,"1"-1,0 1,0-1,1 1,-1 0,0 0,0-1,0 1,0 0,1 0,-1 0,0 0,1 0,-1 0,0 0,1 0,0 0,-1 0,1 0,-1 0,1 0,0 0,0 1,0-1,0 0,0 1,-5 39,4-35,-6 132,6 1,7 30,38 278,-42-428,-2-7,1-1,0 0,1 0,1-1,-1 1,1 0,1-1,0 1,1-1,0 0,3 5,-7-15,0 1,-1 0,1 0,0-1,0 1,0 0,0-1,0 1,0-1,0 1,0-1,0 0,0 1,0-1,0 0,0 0,0 1,0-1,0 0,0 0,0 0,0 0,0 0,0-1,0 1,0 0,0 0,0-1,0 1,0-1,0 1,0-1,0 1,0-1,0 0,0 1,0-1,-1 0,1 0,0 1,-1-1,1 0,0 0,-1 0,29-45,-26 41,21-44</inkml:trace>
  <inkml:trace contextRef="#ctx0" brushRef="#br0" timeOffset="1364.512">1914 525,'-19'-1,"-1"-1,0-1,-5-2,-46-5,64 9,-1 1,0 0,1 0,-1 1,1 0,-1 1,1-1,0 1,-1 1,1-1,-3 3,8-4,1 0,-1 0,0 0,1 1,-1-1,1 0,-1 1,1 0,0-1,-1 1,1 0,0 0,0-1,0 1,1 0,-1 0,0 2,0 0,1-1,0 1,0-1,0 1,0-1,1 1,-1-1,1 1,0-1,0 1,0-1,0 0,1 1,-1-1,18 30,0-1,2-1,1-1,1-1,2-1,25 21,-13-11,-2 2,-1 1,0 4,-29-39,-1 1,0 0,0 0,-1 0,0 1,0-1,-1 1,0-1,0 1,-1 0,0 0,0 0,-1 0,0 0,0 0,-1 7,-1-10,1 1,-1-1,0 0,-1 0,1 0,-1 0,0 0,0-1,0 1,-1-1,1 0,-1 0,0 0,0 0,-1-1,1 1,-1-1,0 0,0-1,0 1,0-1,0 0,0 0,-2 0,-9 3,-1-1,0-1,1 0,-1-1,0-1,0 0,0-2,0 0,-8-1,24 1,3 1</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1:09.30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405,'3'-1,"-1"-1,1 1,-1-1,0 0,0 0,0 0,0 0,0 0,0 0,0 0,-1-1,1 1,-1-1,1-1,5-6,1 0,30-43,3 2,2 2,3 2,1 2,-31 31,1 1,1 1,0 0,0 2,1 0,11-4,-17 9,0 1,0 0,0 1,0 1,1 0,-1 1,1 0,-1 1,1 0,10 2,-17-1,-1 0,0 0,1 1,-1 0,0 0,0 0,0 0,0 1,-1 0,1 1,-1-1,0 1,0 0,0 0,0 1,-1-1,1 1,-1 0,0 0,-1 1,1-1,2 6,-2 0,-1 0,1 0,-1 1,-1-1,0 1,-1-1,0 1,-1 0,0-1,-1 1,-1 0,0 3,-6 24,-1-1,-2 0,-1-1,-2 0,-2-1,-1-1,-2 0,-1-2,-1 0,-11 10,-48 54,-3-4,-59 48,2-1,132-133,1 1,0 0,1 0,0 0,0 1,1 0,-1 1,5-8,1 0,-1 0,0 0,1 0,0 0,-1 0,1 0,0 0,0 0,0-1,0 1,0 0,1 0,-1 0,1 0,-1 0,1 0,0 0,-1 0,1-1,0 1,0 0,0-1,1 1,-1-1,0 1,1-1,-1 1,1-1,-1 0,1 0,-1 0,1 0,0 0,0 0,-1 0,1 0,0-1,1 1,22 9,0-1,1-1,0-2,0 0,6-1,137 12,-131-14,56 5,1-4,0-4,49-8,-136 5,-10 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44.115"/>
    </inkml:context>
    <inkml:brush xml:id="br0">
      <inkml:brushProperty name="width" value="0.05" units="cm"/>
      <inkml:brushProperty name="height" value="0.05" units="cm"/>
      <inkml:brushProperty name="color" value="#004F8B"/>
      <inkml:brushProperty name="ignorePressure" value="1"/>
    </inkml:brush>
  </inkml:definitions>
  <inkml:trace contextRef="#ctx0" brushRef="#br0">613 23,'-5'13,"3"-5,18-10,31-13,-27 8,0 1,1 1,11-2,-26 6,-1 1,1-1,-1 1,1 0,-1 1,0-1,1 1,-1 0,0 0,1 1,-1 0,0 0,0 0,0 0,4 3,-7-3,0 0,0-1,0 1,0 0,0 0,0 0,-1 0,1 0,-1 0,1 0,-1 1,0-1,0 0,0 1,0-1,0 1,-1-1,1 1,-1 2,0 1,0-1,0 1,-1 0,1-1,-1 1,-1-1,1 1,-1-1,-1 3,-6 12,-1-1,-1-1,0 1,-9 9,-13 14,-2-2,-1-1,-2-2,-1-1,-2-2,-22 12,-6 0,-2-3,-2-3,-65 25,136-65,0 0,1 1,-1 0,1-1,-1 1,1 0,-1 0,1 0,-1 0,1 0,0 0,-1 0,1 0,0 0,-1 2,2-3,1 1,-1-1,1 1,-1-1,0 1,1-1,-1 1,1-1,-1 0,1 1,-1-1,1 0,0 0,-1 1,1-1,-1 0,1 0,0 0,-1 0,1 0,-1 0,1 0,0 0,-1 0,1 0,0 0,59-1,-59 1,45-3,-1 2,1 3,-1 1,45 9,-70-8,0 1,0 0,-1 2,1 0,-1 1,-1 1,0 1,0 1,-1 0,0 1,-1 1,3 3,-12-8,0 0,0 0,0 1,-1 0,0 0,-1 0,0 1,-1-1,0 1,0 0,-1 1,2 9,-2-4,-1 1,-1-1,-1 1,0 0,-1-1,-1 1,0-1,-2 2,-4 16,-2-1,-1-1,-2 0,-1 0,-2-1,0-1,-18 22,17-28,-1-1,-2-1,0 0,-1-1,-2-2,0 0,0-1,-2-2,-19 11,27-18,-1-1,1 0,-2-1,1-1,0 0,-1-2,0 0,0-1,-1-1,1-1,0-1,-1 0,1-1,0-1,-8-3,20 4,0-1,1 0,-1 0,0 0,1-1,-1 0,1-1,0 1,0-1,0 0,0-1,1 1,-1-1,1 0,1 0,-1-1,1 0,0 0,0 0,0 0,1 0,0-1,1 1,-1-1,1 0,0 0,1-1,-4-27</inkml:trace>
  <inkml:trace contextRef="#ctx0" brushRef="#br0" timeOffset="498.323">1375 420,'-1'4,"0"1,0-1,-1 0,0 0,0 0,0 0,0 0,-1 0,1 0,-1 0,-10 16,-12 30,3 0,2 1,2 1,3 1,1 0,4 1,1 0,3 1,2 0,3 3,1-43,1-1,1 1,0-1,0 0,2 0,0 0,1 0,0-1,0 1,2-1,2 2,-5-8,1 0,0-1,1 1,0-1,0-1,0 1,0-1,1 0,0 0,0-1,0 0,1 0,-1-1,1 0,0 0,0-1,0 0,0 0,0-1,1 0,5 0,1-1,-1 0,1 0,-1-2,1 0,-1 0,0-2,0 0,0 0,0-1,-1-1,0 0,0-1,0 0,-1-1,0 0,-1-1,0-1,0 0,-1 0,0-1,-1 0,0-1,-1 0,0 0,-1-1,0 0,-1 0,-1 0,0-1,0 0,-2 0,0 0,0-1,-1 1,-1 0,-1-6,1-5,-1 0,-2 0,0 0,-2 0,-1 1,0-1,-2 1,-1 0,-1 1,-1 0,-1 0,-1 1,-1 0,0 1,-2 1,-1 0,0 1,-1 1,-1 1,-1 0,-1 1,0 1,-13-7,-18-5,38 22,1-1,0 0,0-1,0-1,1 0,-5-5,15 12,1 1,-1 0,1-1,-1 1,1-1,0 1,-1-1,1 1,0-1,-1 0,1 1,0-1,0 1,-1-1,1 0,0 1,0-1,0 1,0-1,0 0,0 1,0-1,0 0,0 1,0-1,0 0,1 1,-1-1,0 1,0-1,1 1,-1-1,0 0,0 1,1-1,-1 1,1-1,-1 1,1-1,-1 1,1 0,-1-1,1 1,27-16,-22 14,23-11</inkml:trace>
  <inkml:trace contextRef="#ctx0" brushRef="#br0" timeOffset="1152.217">2413 464,'-2'-9,"0"0,-1 1,0-1,0 1,-1 0,0 0,0 0,-1 0,0 1,-1 0,-5-7,-6-7,-2 1,0 0,-20-15,26 25,0 1,0 0,0 1,-1 0,-1 1,1 1,-1 0,0 1,0 1,-1 0,1 1,-1 1,-5 0,11 2,1 0,0 1,0 0,-1 0,1 1,0 0,0 0,1 1,-1 1,0-1,1 1,0 1,0 0,0 0,1 0,-1 1,1 0,1 0,-1 1,1 0,0 0,1 1,-2 3,0 0,1 1,1 0,0 0,0 0,1 1,1-1,0 1,1 0,0 0,1 0,1 1,0-1,0 0,1 0,1 0,1 0,0 0,0-1,1 1,1-1,0 0,0 1,0-4,-1 1,1-1,1 0,0-1,0 1,0-1,1 0,0-1,1 1,0-2,0 1,0-1,1 0,0-1,0 0,1 0,-1-1,1 0,0-1,0 0,0 0,0-1,1-1,-1 0,0 0,1-1,10-1,-3-1,1-2,-1 0,1-1,-1-1,0-1,-1 0,0-1,0-1,-1-1,0 0,0-1,-2-1,11-10,-14 12,0-1,0-1,-1 0,-1 0,0-1,-1-1,0 1,-1-1,-1 0,0-1,0 1,-2-1,0-1,-1 1,0 0,0-15,-12 773,9-726,0 1,0 0,2-1,0 1,1-1,1 0,1 0,0 0,1-1,2 3,-7-17,0-1,0 1,0-1,0 1,0-1,1 1,-1-1,1 0,-1 1,1-1,-1 0,1 0,0 0,0 0,-1 0,1-1,0 1,0 0,0-1,0 0,0 1,0-1,0 0,0 0,-1 0,3 0,12-2</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8:57.628"/>
    </inkml:context>
    <inkml:brush xml:id="br0">
      <inkml:brushProperty name="width" value="0.05" units="cm"/>
      <inkml:brushProperty name="height" value="0.05" units="cm"/>
      <inkml:brushProperty name="color" value="#004F8B"/>
      <inkml:brushProperty name="ignorePressure" value="1"/>
    </inkml:brush>
  </inkml:definitions>
  <inkml:trace contextRef="#ctx0" brushRef="#br0">21 466,'-18'8,"16"-5,12-4,33-14,-1-1,0-3,-16 6,2 1,-1 2,1 1,1 1,0 1,1 1,-26 5,1 1,-1 0,1 0,-1 0,0 0,1 0,-1 1,0 0,0 0,1 0,-1 1,0-1,0 1,0 0,-1 0,2 1,-3-1,1 0,-1 1,0-1,0 0,0 1,0-1,-1 1,1 0,-1 0,1 0,-1 0,0-1,0 2,0-1,-1 0,1 0,-1 0,0 0,0 0,0 0,0 1,0 0,-3 20,-1 0,-1 0,0-1,-2 0,-1 0,-1 0,-1-1,-27 54,-16 21,-88 127,157-239,-1 0,2 1,0 1,0 0,2 2,-1 0,6-2,-6 3,-2 0,1 1,0 0,0 2,1 0,0 1,0 0,1 2,-1 0,1 1,-8 2,-1 1,0 0,1 1,-1 0,1 0,-1 1,0 0,0 1,0 1,0-1,-1 1,1 1,-1 0,0 0,0 1,-1 0,1 1,0 0,-1 1,1-1,-2 2,1-1,-1 1,0 0,-1 1,0-1,-1 1,1 1,-2-1,0 1,0-1,0 6,-1-1,0 1,-1 1,-1-1,-1 0,0 0,-1 0,-1 1,0-1,-3 10,-4 4,0 1,-2-1,-2-1,0 0,-2 0,-1-2,-1 0,-2-1,0 0,-3-1,4-5,-1-1,-1-2,-1 0,0 0,-16 8,27-19,0-1,0 1,0-1,-1-1,1 0,-1 0,0-1,0-1,0 0,-1 0,1-1,0-1,-1 0,-4 0,12-1,1 0,-1 0,1 0,-1 0,1 0,-1-1,1 1,0-1,0 0,0 0,0 0,0-1,0 1,0-1,1 1,-1-1,1 0,-2-2,0-2,1 0,-1-1,1 1,0-1,0 1,1-1,-1-7,-2-16</inkml:trace>
  <inkml:trace contextRef="#ctx0" brushRef="#br0" timeOffset="469.073">992 587,'-8'132,"4"-90,1 1,2 0,3 15,3-16,1 0,8 24,-10-49,1-1,0 0,1 0,1 0,1-1,0 0,10 13,-15-25,0 1,0-1,0 1,1-1,0 0,-1 0,1-1,0 1,0-1,1 0,-1 0,0 0,1-1,-1 1,1-1,0 0,-1 0,1-1,0 1,-1-1,1 0,0-1,0 1,-1-1,1 0,-1 0,1 0,0-1,-1 1,0-1,2-1,12-6,0 0,-1-1,0-1,-1 0,0-1,12-14,-10 9,0 0,-2-1,0-1,-2-1,0 0,-1-1,-1-1,-1 0,-1 0,-1-1,0 0,-2-2,-4 13,0-1,0 0,-2 0,1-1,-2 1,0 0,0 0,-2 0,1 0,-1 0,-1 0,-1 0,0 1,0-1,-1 1,-1 0,0 0,0 1,-1 0,-1 0,0 0,0 1,-3-1,5 5,-1 0,0 0,0 0,-1 1,1 0,-1 0,0 1,-1 0,1 0,-1 1,1 1,-1-1,-2 1,-8-1,-1 1,0 1,0 0,1 2,-11 1,28-2,1 1,-1-1,0 0,0 0,1 0,-1 0,0-1,1 1,-1 0,0-1,1 1,-1-1,1 1,-2-1,-2-5</inkml:trace>
  <inkml:trace contextRef="#ctx0" brushRef="#br0" timeOffset="1081.497">2141 146,'0'0,"1"0,0 0,-1 0,1 0,0 0,-1 0,1 0,-1 0,1 0,0 0,-1 0,1-1,-1 1,1 0,0 0,-1-1,1 1,-1 0,1-1,-1 1,1-1,-1 1,1 0,-1-1,0 1,1-1,-1 1,0-1,1 0,-1 1,0-1,-4-20,-22-16,16 28,0 1,-1 0,0 1,0 1,0-1,-1 2,0-1,-1 2,1 0,-1 0,0 1,1 1,-1 0,-1 0,-4 1,7 1,-1-1,0 1,1 1,-1 0,1 1,0 0,-1 0,1 2,0-1,0 1,1 1,-1 0,1 0,0 1,0 0,1 1,-5 4,7-2,1-1,-1 1,2 0,-1 0,1 1,1-1,0 1,0 0,1 0,0 1,1-1,0 1,1-1,0 1,0-1,1 1,1 0,0-1,0 1,1-1,1 1,-1-1,2 1,-3-4,1-1,0 0,1 0,0 0,-1 0,2-1,-1 1,1-1,0 0,0 0,0 0,1 0,-1-1,1 0,0 0,1 0,-1 0,1-1,-1 0,1 0,0-1,0 1,0-1,0-1,1 1,-1-1,1 0,-1 0,0-1,1 0,-1 0,1-1,-1 1,1-1,-1-1,0 1,6-3,4-2,-1 0,1-1,-2-1,1-1,-1 0,0 0,0-2,-1 0,-1 0,0-1,-1 0,10-15,2-4,-1-2,-2-1,-1 0,-2-1,-1-2,-16 36,0 1,0 0,0-1,0 1,0 0,0 0,0-1,1 1,-1 0,0-1,0 1,0 0,0 0,1-1,-1 1,0 0,0 0,0-1,1 1,-1 0,0 0,0 0,1 0,-1-1,0 1,1 0,-1 0,0 0,0 0,1 0,-1 0,0 0,1 0,-1 0,0 0,1 0,-1 0,0 0,1 0,8 11,2 22,-11-33,68 276,-34-126,-17-71,4 54,-16-91</inkml:trace>
  <inkml:trace contextRef="#ctx0" brushRef="#br0" timeOffset="1485.485">633 2442,'6'5,"0"0,0 0,0-1,0 0,1 0,0-1,2 2,18 9,88 60,34 22,-124-82,1-1,0-1,1-1,27 7,-48-17,1 1,-1-1,0 0,1 0,-1-1,1 0,-1 0,1 0,-1-1,0 0,1 0,0-1,-3 1,-1-1,0 1,0-1,0 0,-1 1,1-1,0-1,-1 1,1 0,-1-1,0 1,1-1,-1 0,0 1,-1-1,1 0,-1 0,1 0,-1-1,0 1,0 0,0 0,0-2,5-26</inkml:trace>
  <inkml:trace contextRef="#ctx0" brushRef="#br0" timeOffset="1722.593">959 2271,'0'2,"0"1,-3 2,-3 3,-4 7,-2 6,-7 18,0 12,2 4,2 4,4 1,5 0,4-2,3-7,3-1,0-9</inkml:trace>
  <inkml:trace contextRef="#ctx0" brushRef="#br0" timeOffset="2424.549">2229 1642,'5'-4,"0"0,0 0,0-1,-1 1,0-1,0 0,0 0,0-1,-1 1,0-1,25-32,-13 24,1-1,0 2,3-2,-16 12,1 1,0-1,-1 1,1 0,0 0,0 0,0 0,1 1,-1-1,0 1,0 0,1 1,-1-1,1 1,-1 0,1 0,-1 0,1 0,-4 1,1-1,-1 1,1-1,-1 1,0 0,0 0,1-1,-1 1,0 0,0 0,0 0,0 0,0 0,0 1,0-1,0 0,0 0,-1 1,1-1,0 0,-1 1,1-1,-1 1,1 3,0-1,0 1,-1-1,0 1,0-1,0 1,0 0,-1 1,-2 11,-1-1,0 1,-6 13,-6 7,-2 0,-22 33,19-33,1 1,-7 20,27-58,0 0,0 0,0 0,0 0,-1 0,1 1,0-1,0 0,0 0,0 0,0 0,0 0,0 1,0-1,0 0,0 0,0 0,0 1,0-1,0 0,0 0,0 0,0 0,0 1,0-1,0 0,0 0,0 0,0 1,0-1,0 0,0 0,0 0,0 0,0 0,0 1,1-1,-1 0,0 0,0 0,0 0,0 0,0 1,1-1,-1 0,0 0,0 0,0 0,0 0,1 0,-1 0,13-5,23-20,-28 18,23-14,1 1,0 1,1 2,3 1,-25 11,0 0,1 1,-1 1,1 0,0 0,0 1,1 1,-1 0,0 1,0 0,1 1,-1 0,0 1,3 1,-10-2,-1 0,0 1,0-1,0 1,0 0,0 0,-1 0,1 0,-1 1,1 0,-1-1,0 1,0 1,0-1,0 0,-1 1,1-1,-1 1,0 0,0 0,0 2,0 0,-1 0,1-1,-2 1,1 1,-1-1,1 0,-2 0,1 0,-1 0,0 0,0 0,-1 1,-3 12,-2 0,0-1,-1 0,-1 0,0-1,-2 0,0-1,-5 6,-7 6,-2-1,-1-1,0-1,-2-1,-1-2,-1 0,-1-2,0-2,-2-1,0-1,-26 8,10-7</inkml:trace>
  <inkml:trace contextRef="#ctx0" brushRef="#br0" timeOffset="2868.349">638 3801,'87'-43,"405"-219,67-86,221-132,-529 329,-34 20,81-29,-196 119,-89 36</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9:02.530"/>
    </inkml:context>
    <inkml:brush xml:id="br0">
      <inkml:brushProperty name="width" value="0.05" units="cm"/>
      <inkml:brushProperty name="height" value="0.05" units="cm"/>
      <inkml:brushProperty name="color" value="#004F8B"/>
      <inkml:brushProperty name="ignorePressure" value="1"/>
    </inkml:brush>
  </inkml:definitions>
  <inkml:trace contextRef="#ctx0" brushRef="#br0">739 131,'0'1,"0"-1,0 1,0 0,0 0,0-1,0 1,0 0,0 0,0-1,0 1,-1 0,1-1,0 1,-1 0,1-1,0 1,-1 0,1-1,-1 1,1-1,-1 1,1-1,-1 1,1-1,-1 1,0-1,1 1,-1-1,0 0,1 1,-1-1,0 0,-28-4,-26-25,29 12,0-1,0 2,-2 0,0 2,-19-7,38 17,0 2,0-1,0 1,0 1,0-1,0 1,0 1,-1 0,1 0,0 1,0 0,0 1,0 0,0 0,0 1,0 0,1 1,-3 1,-7 6,0 0,0 2,1 0,1 1,1 1,0 1,0 0,2 0,0 2,1-1,1 2,0-1,-6 18,2-2,2 0,1 0,2 1,1 1,2 0,1 0,0 29,5-33,1 1,1-1,2 1,4 11,-5-31,1 0,0-1,1 1,0-1,1 0,0 0,1 0,1-1,0 0,0 0,1-1,3 3,-8-10,0 0,0 0,0-1,0 1,1-1,-1 0,1 0,0 0,-1 0,1-1,0 1,0-1,0 0,0-1,0 1,0 0,1-1,-1 0,2 0,2-1,-1-1,1 1,-1-1,1-1,-1 1,0-1,0-1,0 1,-1-1,3-2,13-10,0-1,-2-1,0-1,-2 0,11-15,2-5,-1-2,-2-1,-1-1,-3-2,-2 0,-1-1,-3-2,-2 0,-2 0,-2-1,-2-1,0-17,-4 224,1-22,-5 99,-9-1,-27 144,17-245,11-193,5 29</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29:03.229"/>
    </inkml:context>
    <inkml:brush xml:id="br0">
      <inkml:brushProperty name="width" value="0.05" units="cm"/>
      <inkml:brushProperty name="height" value="0.05" units="cm"/>
      <inkml:brushProperty name="color" value="#004F8B"/>
      <inkml:brushProperty name="ignorePressure" value="1"/>
    </inkml:brush>
  </inkml:definitions>
  <inkml:trace contextRef="#ctx0" brushRef="#br0">27 266,'-1'2,"1"1,0-1,0 1,0-1,1 1,-1-1,0 1,1-1,0 1,0-1,-1 0,1 1,1-1,-1 0,0 0,0 0,1 0,0 0,-1 0,1 0,0 0,0-1,0 1,0-1,0 1,0-1,0 0,0 0,2 1,0-1,0 0,0-1,0 0,0 0,0 0,0 0,0 0,0-1,0 0,0 1,0-2,0 1,-1 0,1-1,0 1,-1-1,1 0,1-2,12-8,-5 4,0 0,1 0,-1 1,1 1,1 0,7-2,-18 7,0 1,0-1,0 1,0-1,0 1,0 0,0 0,0 0,0 1,0-1,0 1,0-1,0 1,0 0,0 0,0 1,-1-1,1 0,0 1,-1 0,1-1,-1 1,0 0,1 0,-1 1,0-1,0 0,-1 1,1-1,0 1,-1 0,0-1,2 4,2 7,0 0,0 1,-1 0,-1 0,0 0,-1 0,-1 0,0 2,-3 116,2-122,-5 59,-2 0,-4-1,-2-1,-4 0,-2 0,-3-2,-3-1,-3-1,-22 36,45-91,-8 15,-2-1,-11 15,23-33,-1 0,1 0,0 0,-1-1,0 1,0-1,0 0,0 0,0 0,0-1,-1 1,0-1,1 0,-1-1,0 1,0-1,-1 0,5 0,0-1,0 0,0-1,0 1,0 0,0 0,0 0,0-1,-1 1,1 0,0-1,0 1,1-1,-1 0,0 1,0-1,0 0,0 1,0-1,1 0,-1 0,0 0,1 1,-1-1,0 0,-8-33,10-35,-1 68,6-42,1 0,2 0,13-34,-14 51,2 1,1 0,1 1,1 0,1 0,13-16,-25 37,1 0,-1-1,1 1,0 0,0 0,0 1,0-1,1 0,-1 1,1 0,-1 0,1 0,0 0,0 1,0 0,0-1,0 1,0 1,3-1,-3 1,0 1,1-1,-1 1,0 0,0 1,0-1,0 1,0 0,0 0,0 0,0 1,-1-1,1 1,-1 0,0 0,0 0,0 0,2 3,9 13,0 0,-2 1,0 1,-1 0,-1 0,5 18,-5-14,0-1,2 0,1 0,13 17,-26-40,1 0,-1 0,1 1,-1-1,1 0,0 0,0 0,-1 0,1 0,0-1,0 1,0 0,0 0,0 0,0-1,0 1,0-1,0 1,0-1,1 1,-1-1,0 1,0-1,0 0,1 0,-1 0,0 0,0 0,1 0,-1 0,0 0,0 0,1 0,-1-1,0 1,0-1,0 1,0-1,1 1,-1-1,0 0,0 1,0-1,0 0,0 0,-1 0,1 1,0-1,0 0,0 0,-1 0,1-1,-1 1,1 0,-1 0,1 0,9-18</inkml:trace>
  <inkml:trace contextRef="#ctx0" brushRef="#br0" timeOffset="507.334">744 255,'16'31,"-15"-27,1 0,-1 0,1 0,0 0,0 0,0-1,1 1,-1-1,1 1,-2-4,0 1,0 0,0-1,0 1,0-1,0 0,1 1,-1-1,0 0,0 1,0-1,1 0,-1 0,0 0,0 0,0 0,1-1,-1 1,0 0,0 0,0-1,0 1,1-1,-1 1,0-1,0 1,0-1,0 0,0 0,0 1,0-1,-1 0,1 0,1-1,12-12,0 0,-1-1,-1-1,0 0,-1 0,7-15,-4 7,2 0,17-20,-23 33,0 0,1 1,0 0,1 1,0 0,0 0,1 1,0 1,12-5,-21 11,0-1,0 1,0 0,0 1,0-1,0 1,0-1,1 1,-1 0,0 1,0-1,0 1,0 0,0 0,0 0,1 1,-1 0,0 1,0-1,0 1,0 0,0 0,-1 1,1-1,-1 1,0 0,0-1,0 1,-1 1,1-1,-1 0,0 1,0-1,-1 1,8 18,-2 1,-1 0,-1 0,-1 0,-1 0,-1 3,1 58,-4 9,0-34,-1 116,7 303,-1-419</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12.113"/>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14'88,"27"1027,-41-1085,2 64,-1-86,0-1,0 0,1 0,0 0,0 0,0 0,1 0,0-1,1 1,-1-1,2 1,-4-6,-1 0,1 0,0 0,-1-1,1 1,0 0,0-1,-1 1,1 0,0-1,0 1,0-1,0 1,0-1,0 0,0 1,0-1,0 0,0 0,0 0,0 0,0 0,0 0,0 0,0 0,0 0,0 0,0 0,0 0,0-1,27-17,-26 16,20-17</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12.57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9 90,'-1'0,"1"0,-1 0,1 0,-1 0,1 0,-1 0,0 0,1 1,-1-1,1 0,-1 0,1 1,-1-1,1 0,-1 1,1-1,0 1,-1-1,1 1,-1-1,1 0,0 1,-1-1,1 1,0 0,0-1,-1 1,1-1,0 1,0-1,0 1,0 0,0-1,0 1,0-1,0 1,0 0,0-1,0 1,0-1,0 1,4 4,0-19,-11-6,6 19,1 0,-1 0,0 1,1-1,-1 0,1 0,0 0,-1 0,1 0,0 0,-1 0,1 0,0 0,0 0,0 0,0 0,0 0,0 0,0 0,0 0,0 0,1 0,-1 0,0 0,1 1,-1-1,0 0,1 0,-1 0,1 0,0 0,26-29,-7 13</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13.37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50,'3'79,"5"18,4 67,-15-82,1-50,2-1,1 0,1 1,3 15,-5-46,0 0,0 0,0 1,1-1,-1 0,0 0,0 0,1 1,-1-1,0 0,1 0,-1 0,1 0,0 0,-1 0,1 0,0 0,0 0,-1 0,1 0,0 0,0-1,0 1,0 0,0 0,0-1,0 1,1-1,-1 1,0-1,0 0,0 1,0-1,1 0,-1 0,0 0,0 0,0 0,1 0,-1 0,0 0,0 0,0-1,1 1,-1 0,0-1,0 1,0-1,0 1,0-1,0 0,0 1,0-1,0 0,0 0,0 0,7-5,1-1,-2 0,1-1,-1 1,0-1,-1-2,36-50,-4-2,-2-2,-3-1,-3-1,-3-2,2-17,-6 1,-23 84,0 0,0 0,0 0,0 0,0-1,0 1,1 0,-1 0,0 0,0 0,0-1,0 1,0 0,0 0,0 0,0 0,1 0,-1-1,0 1,0 0,0 0,0 0,0 0,1 0,-1 0,0 0,0 0,0 0,0 0,1 0,-1 0,0 0,0 0,0 0,1 0,-1 0,0 0,0 0,0 0,0 0,1 0,-1 0,0 0,0 0,0 0,0 0,1 0,-1 0,0 0,0 1,0-1,0 0,0 0,1 0,-1 0,0 0,0 1,9 14,3 20,24 113,-23-82,3-1,4-1,1 0,29 54,-49-115,1 0,-1 0,1 0,0 0,-1 0,2 0,-1-1,0 1,0-1,1 1,-1-1,1 0,0 0,-1 0,1-1,0 1,0-1,0 1,0-1,1 0,-1 0,0 0,0-1,2 1,-1-1,0-1,0 0,1 0,-1 0,0-1,0 1,0-1,0 0,-1 0,1 0,0-1,-1 1,0-1,1 0,-1 0,0 0,-1 0,3-3,23-30,0-2,-3 0,-1-2,-2 0,-2-2,3-12,13-41,-4-3,3-30,-25 71,5-17,-15 74,0 0,0 1,0-1,0 0,0 0,0 0,0 0,1 0,-1 0,0 1,0-1,0 0,0 0,0 0,0 0,0 0,1 0,-1 0,0 0,0 1,0-1,0 0,0 0,1 0,-1 0,0 0,0 0,0 0,0 0,1 0,-1 0,0 0,0 0,0 0,0 0,1 0,-1 0,0 0,0-1,0 1,0 0,0 0,1 0,-1 0,0 0,0 0,0 0,0 0,0-1,0 1,0 0,1 0,-1 0,0 0,0 0,0 0,0-1,0 1,0 0,0 0,0 0,0 0,0-1,0 1,0 0,0 0,0 0,0 0,0-1,4 12,-3-6</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23.424"/>
    </inkml:context>
    <inkml:brush xml:id="br0">
      <inkml:brushProperty name="width" value="0.05" units="cm"/>
      <inkml:brushProperty name="height" value="0.05" units="cm"/>
      <inkml:brushProperty name="color" value="#004F8B"/>
      <inkml:brushProperty name="ignorePressure" value="1"/>
    </inkml:brush>
  </inkml:definitions>
  <inkml:trace contextRef="#ctx0" brushRef="#br0">545 570,'1'1,"0"0,-1 0,1 0,0 0,-1 0,1 0,0 0,0 0,0-1,0 1,0 0,0 0,0-1,0 1,0-1,0 1,0-1,0 0,0 1,1-1,-1 0,0 0,0 1,0-1,1 0,-1 0,1-1,36 2,-31-2,1-1,0 0,-1 0,0-1,0 0,0 0,0 0,0-1,0 0,-1-1,0 1,0-1,0 0,-1-1,1 0,-1 1,-1-2,1 1,-1 0,0-1,0 0,-1 0,2-4,-1 0,-1 0,0 0,-1 0,0 0,0 0,-1-1,-1 1,0 0,-1-1,0 1,0 0,-1 0,-1 0,0 0,-3-9,-4-3,-1 1,0 0,-2 1,0 0,-2 1,0 1,-4-4,9 11,-1 1,-1 1,1 0,-1 0,-1 1,0 0,0 1,-1 1,0 0,0 1,0 1,-2 0,13 4,0 0,1 0,-1 0,0 1,0-1,0 1,0 0,0 0,0 0,0 1,0-1,0 1,1-1,-1 1,0 0,0 0,0 0,1 0,-1 1,1-1,-1 1,1-1,-1 1,1 0,0 1,-2 1,1 1,0-1,1 1,-1 0,1 0,0 0,0 1,0-1,1 0,0 1,0-1,0 6,-1 17,2 0,1 0,2 0,4 23,41 177,-28-147,-3 1,-4 1,2 79,-15-148,0 0,-1 0,-1 0,0 0,0-1,-2 1,-2 7,5-18,0 1,-1-1,1 0,-1 0,0 0,0 0,0 0,0 0,0 0,-1-1,1 1,-1-1,0 0,1 0,-1 0,0 0,0 0,-1 0,1-1,0 0,0 0,-1 0,1 0,-1 0,1 0,-1-1,1 0,-1 0,1 0,-1 0,-2-1,-7-1,1-1,0 0,0-1,0 0,0-1,0 0,1-1,0-1,0 1,-7-8,-16-12,2-2,-15-18,29 28,1 0,0-2,2 0,0 0,2-2,-4-8,13 24,1 0,0 0,0 0,1-1,0 0,0 1,0-1,1 0,0 0,0 0,1 0,0 0,0 0,1 0,0 0,0 0,0 0,1 1,0-1,1 1,-1-1,1 1,0 0,1-1,0 1,12-14</inkml:trace>
  <inkml:trace contextRef="#ctx0" brushRef="#br0" timeOffset="372.526">915 1,'-1'3,"0"-1,0 0,0 0,0 0,0 0,-1 0,1 0,-1 0,0 0,1 0,-2 1,-6 6,-492 575,272-326,223-251,-40 45,3 2,-19 32,60-83,6-6,7-10,-9 11,12-15</inkml:trace>
  <inkml:trace contextRef="#ctx0" brushRef="#br0" timeOffset="757.143">1064 167,'0'6,"-1"0,0 0,0 0,-1 0,1-1,-1 1,-1 0,1-1,-1 0,0 1,-3 3,-45 56,34-45,-118 129,-94 77,79-81,-53 73,190-203,3-2,-1 0,0-1,-1-1,-6 5,12-12</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09.587"/>
    </inkml:context>
    <inkml:brush xml:id="br0">
      <inkml:brushProperty name="width" value="0.05" units="cm"/>
      <inkml:brushProperty name="height" value="0.05" units="cm"/>
      <inkml:brushProperty name="color" value="#004F8B"/>
      <inkml:brushProperty name="ignorePressure" value="1"/>
    </inkml:brush>
  </inkml:definitions>
  <inkml:trace contextRef="#ctx0" brushRef="#br0">883 514,'-6'97,"3"-72,1 0,2 0,0 0,1 0,2-1,4 22,0-30,-4-30,-4-34,1 47,-2-22,-1-1,-1 1,-1 1,-1-1,-2 1,-1-4,7 22,1 0,-1 1,0-1,0 1,0-1,0 1,-1 0,1 0,-1 0,0 0,0 0,0 1,0-1,0 1,0 0,-1 0,1 0,-1 0,0 1,1-1,-1 1,0 0,0 0,0 1,0-1,0 1,0 0,0 0,0 0,0 0,0 1,0-1,0 1,0 0,1 0,-1 1,0-1,1 1,-1 0,-1 1,-22 11,1 1,0 1,1 2,1 0,1 2,1 0,0 2,-4 7,-9 12,2 1,3 2,1 1,-6 16,19-30,2 1,1 0,2 1,1 0,2 1,1 0,1 0,2 1,2 0,1 0,2-1,1 1,1 0,6 17,-4-25,1-1,2 1,0-2,2 1,1-1,1 0,1-1,1-1,1 0,2-1,0 0,1-2,0 0,2-1,1-1,0 0,1-2,16 9,-8-10,1-1,0-2,1 0,0-3,1 0,0-2,0-2,1-1,-1-1,1-2,0-2,27-3,-56 1,0 0,0 0,0-1,0 0,0 0,-1 0,0 0,0-1,0 1,0-1,-1 0,0 0,1-1,9-12,-1 0</inkml:trace>
  <inkml:trace contextRef="#ctx0" brushRef="#br0" timeOffset="443.911">1491 917,'0'1,"1"1,-1 0,1-1,0 1,-1-1,1 1,0-1,0 1,0-1,0 1,0-1,0 0,1 0,-1 1,0-1,1 0,-1 0,1 0,-1-1,1 1,-1 0,1 0,0-1,-1 1,1-1,0 0,0 1,50 9,-48-9,107 8,1-5,58-8,-112 3,-23-2,-28 2</inkml:trace>
  <inkml:trace contextRef="#ctx0" brushRef="#br0" timeOffset="709.099">1607 1271,'0'2,"1"0,-1 0,1 0,0 0,0 0,-1 0,1 0,1-1,-1 1,0 0,0-1,1 1,-1 0,1-1,-1 0,1 1,0-1,0 0,-1 0,1 0,41 22,-40-21,20 7,0-1,1-1,-1 0,2-2,-1-1,1-1,7-1,18 0,-1-2,1-3,7-2,-49 4,1-1,-1 0,0 0,0-1,0 0,7-3,6-5</inkml:trace>
  <inkml:trace contextRef="#ctx0" brushRef="#br0" timeOffset="4540.432">0 2496,'0'1,"1"-1,-1 1,0 0,1 0,-1 0,1-1,-1 1,1 0,-1-1,1 1,-1 0,1-1,0 1,-1-1,1 1,0-1,0 1,-1-1,1 0,0 1,0-1,-1 0,1 0,0 1,0-1,0 0,0 0,0 0,-1 0,1 0,34 2,-28-2,125-2,88-13,8-1,375 11,-444 5,-184 0,-6 0</inkml:trace>
  <inkml:trace contextRef="#ctx0" brushRef="#br0" timeOffset="4893.626">28 2816,'0'2,"0"0,1 0,-1 0,1-1,0 1,0 0,-1 0,1 0,0-1,0 1,1 0,-1-1,0 1,1-1,-1 1,1-1,-1 0,1 0,-1 0,1 1,0-2,0 1,-1 0,1 0,0 0,0-1,0 1,0-1,0 0,2 1,11 2,0-1,0-1,14 0,-17 0,197 0,127-19,75-2,-374 20,-12 1,0-2,21-2,-44 2,-5 0</inkml:trace>
  <inkml:trace contextRef="#ctx0" brushRef="#br0" timeOffset="1227.705">3169 519,'0'1738,"7"-1829,-5 47</inkml:trace>
  <inkml:trace contextRef="#ctx0" brushRef="#br0" timeOffset="1725.719">3666 812,'-1'34,"-2"0,-2-1,-1 1,-1-1,-2 0,-3 6,-18 42,-33 63,30-82,-3-1,-3-2,-2-2,-2-2,-3-1,-27 22,70-74,1 0,0 0,0 1,0-1,0 0,1 1,-1-1,1 1,-1 0,1-1,0 1,0 0,0 0,0 0,1-1,-1 1,1 0,0 0,0 0,0 0,0 1,1 0,1 0,-1 0,1-1,0 1,0-1,0 1,1-1,-1 0,1 0,0 0,0 0,0 0,0-1,0 1,3 0,65 45,3-3,1-4,3-3,0-4,42 11,-108-40,0-1,1-1,-1 0,1 0,8 0,-16-3,-1 0,1 0,-1-1,1 1,-1-1,1 0,-1 0,0 0,1-1,-1 1,0-1,0 0,0 0,0-1,-1 1,1-1,2-2,9-9</inkml:trace>
  <inkml:trace contextRef="#ctx0" brushRef="#br0" timeOffset="2166.195">4240 1469,'-2'1,"1"0,-1 0,0 0,1 0,-1 0,1 1,-1-1,1 0,0 1,0-1,0 1,-1 0,2-1,-1 1,0 0,0 0,0 0,1 0,-15 36,15-37,-1 0,1 0,-1 0,1 0,0 1,-1-1,1 0,0 0,0 0,0 1,0-1,0 0,0 0,0 0,0 1,1-1,-1 0,0 0,1 0,-1 0,1 0,-1 0,1 1,0-1,-1 0,1 0,0-1,0 1,-1 0,1 0,0 0,1 0,-1-1,0 0,1 0,-1-1,0 1,0 0,0-1,0 1,0-1,0 1,0-1,0 0,0 1,0-1,0 0,0 0,-1 1,1-1,0 0,0 0,-1 0,1 0,-1 0,1 0,-1 0,1 0,-1 0,1-1,-1 1,0 0,0 0,0 0,0 0,0-1,1-1,0 1,-1 0,1 0,-1 0,0-1,0 1,1 0,-1 0,-1 0,1-1,0 1,-1 0,1 0,-1 0,1-1,-1 1,0 0,0 0,0 0,0 0,-1 1,0-2,-5-10,34-7,17-19,-18 14</inkml:trace>
  <inkml:trace contextRef="#ctx0" brushRef="#br0" timeOffset="42149.378">3412 1,'-25'1,"-1"1,1 2,-1 1,1 0,1 2,-1 1,1 1,0 1,-17 11,-19 12,2 4,1 2,1 2,-8 10,1 2,3 3,2 2,3 3,3 2,2 2,-26 48,47-63,2 1,2 0,3 2,2 1,2 0,2 2,3 0,3 0,2 1,2 0,3 18,3-11,3 0,3-1,2 0,4 0,2-1,3 0,2-2,3 0,16 29,-14-43,1 0,3-2,1-1,2-1,2-1,2-3,1 0,2-2,2-2,1-2,36 22,-36-29,1-2,1-2,1-1,0-3,1-1,1-3,1-1,-1-3,33 2,-39-7,0-3,0-1,1-2,-1-1,0-3,-1-1,1-2,-1-1,-1-2,0-2,21-12,-20 5,0-2,-2-2,0-1,-2-2,-1-2,-1 0,-2-3,-1 0,-2-2,-1-1,-2-2,18-34,-10 8,-2-1,-3-1,-2-1,-4-2,-3 0,-3-2,4-46,-12 34,-3 1,-5-1,-2 0,-5 1,-3 0,-3 0,-5 1,-2 1,-4 1,-31-66,39 108,-2 1,-2 0,-1 2,-2 1,-1 0,-1 2,-2 1,-1 1,-1 1,-1 1,-2 2,-1 2,0 0,-2 3,0 0,-1 3,-29-10,-22-2,-1 4,-1 4,-1 4,-42-1,132 18,-44-6</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0:27.233"/>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37,'1'26,"1"-1,1 0,2 0,0 0,2 0,7 18,17 35,19 29,2 6,-14-28,-21-51,-1 1,-1 0,-2 1,-2 1,-2 0,2 12,-10-34,-1-28,-3-43,-2-86,-13-57,17 195,0 1,0-1,0 1,0-1,-1 1,0 0,1-1,-1 1,-1 0,1 0,0 0,-1 0,1 8,0 0,0 0,1 1,0-1,0 1,1-1,0 0,0 3,-3 255,4-146,-1-114,0 0,0-1,-1 1,1 0,-1 0,1 0,-1-1,0 1,0 0,0-1,-1 1,1-1,-1 1,1-1,-1 1,0-1,0 0,0 0,0 0,0 0,0 0,-1-1,1 1,0-1,-1 1,0-1,1 0,-1 0,0 0,1 0,-1-1,0 1,0-1,0 1,0-1,1 0,-1 0,0-1,0 1,0 0,0-1,-1 0,-13-3,0 0,1-1,0-1,0-1,0 0,-10-7,20 10</inkml:trace>
  <inkml:trace contextRef="#ctx0" brushRef="#br0" timeOffset="11500.283">2032 1,'1'18,"1"0,0 0,1-1,2 1,-1-1,2 0,0 0,6 10,16 30,30 42,-23-41,15 26,-4 2,-4 1,-3 3,4 27,-43-117,0 1,0-1,0 0,0 1,1-1,-1 1,0-1,0 0,0 1,0-1,0 1,1-1,-1 0,0 1,0-1,1 0,-1 1,0-1,0 0,1 1,-1-1,0 0,1 0,-1 1,0-1,1 0,-1 0,1 0,-1 0,0 1,1-1,-1 0,1 0,-1 0,11-11,2-23,-9 15,-1-1,-1 1,-1-1,-1 0,0 1,-1-1,-2 0,0 1,-1-1,0 1,-2 0,0 1,-4-6,32 94,-4-28,23 65,-38-97,0 1,0 0,-1 0,-1 0,0 0,0 0,-1 0,-1 9,0-17,0 0,0 1,0-1,-1 0,1 1,-1-1,1 0,-1 0,0-1,0 1,-1 0,1 0,-1-1,1 0,-1 1,0-1,1 0,-1 0,0-1,0 1,-1 0,1-1,0 0,0 0,-1 0,1 0,-1-1,1 1,-1-1,1 0,-1 0,-19 2,0-2,0 0,1-2,-14-3,9 2,-55-7,61 7</inkml:trace>
  <inkml:trace contextRef="#ctx0" brushRef="#br0" timeOffset="8882.654">1093 1955,'2'-3,"-1"1,1 0,0 0,-1 0,1 0,0 0,0 0,0 0,0 1,1-1,1 0,10-10,-9 6,0-1,-1 1,0-1,-1 0,0 0,0 0,0 0,-1 0,0-1,0 1,-1-1,0 0,0 1,-1-1,0 0,0 1,-1-1,0 0,0 1,-1-1,0 1,0-1,-1 1,-1-1,2 1,-1 0,-1 0,1 0,-1 1,0 0,-1-1,1 1,-1 1,-1-1,1 1,-1 0,0 0,0 1,0-1,0 1,-1 1,0-1,0 1,0 0,0 1,0 0,-1 0,1 0,-5 0,-4 2,0 1,1 0,-1 1,0 1,1 0,0 1,0 1,0 0,-6 4,-26 12,1 3,-7 7,-2 3,2 3,2 1,2 4,-38 40,-7 18,-60 85,145-176,18-25,-6 13,7-14</inkml:trace>
  <inkml:trace contextRef="#ctx0" brushRef="#br0" timeOffset="9182.453">271 1961,'3'3,"-1"-1,1 1,0 0,0-1,0 1,0-1,0 0,1 0,-1 0,1-1,0 1,15 8,76 54,-18-12,1-3,28 10,-73-44</inkml:trace>
  <inkml:trace contextRef="#ctx0" brushRef="#br0" timeOffset="9579.914">625 2425,'24'20,"12"12,33 21,-58-45,1-1,0 0,0-1,0 0,1-1,0-1,0 0,9 2,-19-5,0-1,0 0,0 1,0-1,0 0,0 0,0-1,0 1,0-1,0 1,0-1,0 0,0 0,0 0,0-1,0 1,-1-1,1 1,0-1,-1 0,0 0,1 0,-1 0,0-1,0 1,0 0,-1-1,1 0,0 1,-1-1,0 0,1 0,-1 0,-1 0,1 0,0 0,-1 0,1 0,-1 0,0 0,0 0,0 0,0 0,-1 0,1 0,-1 0,0 0,0 0,-1-3,0 0,0 0,-1-1,0 1,0 0,-1 0,1 1,-1-1,-1 1,1 0,-1 0,1 0,-2 1,1-1,0 1,-1 1,0-1,0 0,-3 1,1 0,-1 0,0 0,0 1,0 1,0-1,0 2,0-1,-1 1,1 0,0 1,-5 1,2 0,0 0,0 1,0 0,1 1,0 0,0 1,0 0,0 0,1 2,0-1,-1 2,7-5,0 0,0 0,1 1,-1-1,1 1,0 0,1 0,-1 0,0 0,1 0,0 1,0-1,0 1,1-1,0 1,-1 0,2-1,-1 1,0 0,1 0,0 0,0 0,1-1,-1 1,1 0,0 0,0-1,1 3,3 5,0 0,1 0,0-1,0 0,2 0,-1 0,1-1,1 0,0-1,0 1,1-2,0 0,0 0,1 0,0-2,0 1,1-1,0-1,0 0,5 1,29 7</inkml:trace>
  <inkml:trace contextRef="#ctx0" brushRef="#br0" timeOffset="9997.989">1028 2778,'53'17,"-33"-10,0 0,1-1,0-1,0-1,7-1,-23-2,0-1,0 0,0 0,0-1,0 1,-1-1,1 0,0 0,0-1,-1 1,1-1,-1 0,1-1,-1 1,0-1,0 1,0-1,0-1,-1 1,1 0,-1-1,0 0,0 0,0 0,0 0,-2 3,0 0,0-1,0 1,-1 0,1-1,0 1,-1 0,1-1,-1 1,1-1,-1 1,0-1,0 1,0-1,0 1,0-1,0 1,0-1,0 1,0-1,-1 1,1 0,0-1,-1 1,0-1,1 1,-2-2,0 1,0 0,0 0,0 0,-1 1,1-1,-1 0,1 1,-1-1,1 1,-1 0,0 0,0 0,-2 0,-8-2,1 1,-1 0,0 1,0 1,0 0,-3 0,4 2,0 1,1-1,-1 2,1 0,0 0,0 1,0 0,0 1,1 0,0 1,-6 5,13-10,0 1,0-1,0 0,1 1,-1-1,1 1,0 0,-1 0,1 0,1 0,-1 0,0 0,1 1,0-1,0 1,0-1,0 1,0-1,1 1,-1-1,1 1,0-1,0 1,0 0,1-1,-1 1,1-1,0 1,0-1,0 1,1-1,-1 0,1 1,0-1,-1 0,1 0,1 0,-1-1,0 1,2 1,4 4,1 0,0-1,1 0,0 0,0-1,0 0,1-1,8 3,24 10</inkml:trace>
  <inkml:trace contextRef="#ctx0" brushRef="#br0" timeOffset="10280.176">1723 2839,'-8'3,"0"2,0-1,0 1,1 1,-1-1,1 1,-3 4,-17 13,-68 48,35-28,2 2,3 2,-35 39,86-81,2-3,0-1,1 1,-1 0,0 0,1 0,-1 0,1 0,0 0,0 1,0-1,0 0,0 1,0-1,1 1,-1 0,2 4</inkml:trace>
  <inkml:trace contextRef="#ctx0" brushRef="#br0" timeOffset="10545.556">1370 3038,'0'0,"0"0,0 0,3 3,4 4,5 5,7 6,5 1,5 0,4 1,4-1,13 0,-3-3</inkml:trace>
  <inkml:trace contextRef="#ctx0" brushRef="#br0" timeOffset="21952.461">3634 1403,'0'-43,"1"21,0 1,-2-1,0 1,-2-1,0 1,-3-4,4 18,0 1,0 0,-1 0,0 0,0 1,-1-1,0 1,0-1,0 1,0 1,-1-1,0 0,0 1,0 0,0 0,-1 1,1-1,-1 1,0 1,0-1,0 1,-5-2,-3 1,-1 0,1 1,0 1,-1 0,1 1,0 0,-1 1,1 1,0 0,0 1,0 1,-12 4,-15 7,1 2,0 1,-22 15,10 0,1 2,2 2,1 3,2 1,2 3,2 1,-6 12,45-54,-6 8,0 0,-1-1,0 0,0-1,-1-1,-9 6,19-14,0 0,1 0,-1-1,0 1,0-1,1 1,-1-1,1 1,-1-1,0 1,1-1,-1 0,1 1,-1-1,1 0,0 1,-1-1,1 0,0 0,-1 1,1-1,0 0,0 0,0 1,0-1,-1 0,1 0,0 0,0 1,1-1,-1 0,0 0,0 0,-3-35,3 34,-3-218,3 220,0-1,0 0,0 0,0 0,0 0,0 1,0-1,1 0,-1 0,0 0,0 1,1-1,-1 0,1 0,-1 1,1-1,-1 0,1 1,-1-1,1 0,0 1,-1-1,1 1,0-1,-1 1,1-1,0 1,0 0,-1-1,1 1,0 0,0 0,0 0,0-1,-1 1,1 0,0 0,0 0,0 0,0 0,-1 0,1 1,0-1,0 0,0 0,0 1,-1-1,1 0,0 1,0-1,-1 1,1-1,0 1,-1-1,1 1,53 33,-42-25,133 80,14 1,-127-73</inkml:trace>
  <inkml:trace contextRef="#ctx0" brushRef="#br0" timeOffset="22445.938">2987 1723,'1'4,"-1"0,1-1,0 1,1-1,-1 1,0-1,1 0,0 1,0-1,0 0,0 0,0 0,1 0,-1-1,1 1,44 39,-40-36,16 13,0-2,2 0,0-2,16 7,-30-17,-1 0,1-1,0 0,0 0,0-1,1-1,-1 0,0-1,1 0,0 0,-1-2,1 1,1-1,-11 1,1-1,-1 1,1 0,-1-1,1 1,-1-1,0 0,1 0,-1 0,0 0,0 0,1 0,-1-1,0 1,0-1,0 1,0-1,-1 0,1 0,0 0,-1 0,0 0,1 0,-1 0,0 0,0-1,0 1,0 0,0-1,-1 1,1-1,-1 1,0-1,1 1,-1-1,0 1,0-1,-1 1,1-1,-1 1,1-1,-1 1,0 0,0-2,-2-3,0 0,0 0,-1 1,1 0,-1 0,-1 0,1 0,-1 0,0 1,-1 0,1 0,-1 1,0-1,0 1,-1 0,-3 0,0 0,0 1,0 0,-1 1,1 0,0 0,-1 1,0 1,1 0,-1 0,1 1,-1 1,1-1,0 2,-1-1,1 2,0-1,-7 5,12-6,0 0,0 0,0 1,0 0,1 0,-1 1,1-1,0 1,0 0,1 0,-1 0,1 0,-1 1,1-1,1 1,-1 0,1 0,0 0,0 0,0 0,0 0,1 1,0-1,0 1,1-1,0 1,0-1,0 0,0 1,1-1,0 1,0-1,0 1,1-1,0 0,1 2,4 8,1-1,1 0,0 0,1-1,0 0,1-1,1 0,0-1,0 0,1-1,0 0,1-1,9 4,15 8</inkml:trace>
  <inkml:trace contextRef="#ctx0" brushRef="#br0" timeOffset="22897.064">3484 2154,'2'3,"0"1,0-1,0 1,0-1,1 0,-1 0,1 0,0 0,0 0,0-1,0 1,0-1,1 0,-1 0,2 0,2 3,22 15,1-1,0-2,1-1,4 0,-23-11,1 0,-1 0,1-2,0 0,0 0,0-1,0 0,1-2,-1 1,0-2,1 1,4-2,-17 1,0 1,1 0,-1-1,1 1,-1-1,0 1,1-1,-1 1,0-1,0 0,0 0,1 0,-1 1,0-1,0 0,0 0,0-1,-1 1,1 0,0 0,0 0,-1-1,1 1,0 0,-1-1,1 1,-1-3,0 1,1 0,-1 0,0 0,-1 0,1 0,0 0,-1-1,0 1,0 0,0 0,0 0,-2-5,-1 0,1 1,-1 0,-1-1,0 2,1-1,-2 0,1 1,-3-1,1 2,0 1,-1 0,0 0,0 1,0 0,0 0,0 1,-1 0,1 0,-1 1,1 1,-1-1,0 1,1 0,-1 1,0 0,1 1,0 0,-1 0,-5 2,8-2,1-1,0 1,0 0,0 0,0 1,0 0,0-1,0 2,1-1,0 0,-1 1,1 0,1 0,-1 0,0 0,1 1,0 0,0-1,1 1,-1 0,1 0,0 1,0-1,1 0,-1 1,1-1,0 0,1 1,-1 0,1-1,0 1,1 1,1 0,0 0,1 0,-1-1,1 1,1-1,-1 1,1-1,0 0,1-1,-1 1,1-1,0 0,1 0,-1 0,1-1,0 0,0 0,0 0,1-1,-1 0,1 0,0 0,36 15</inkml:trace>
  <inkml:trace contextRef="#ctx0" brushRef="#br0" timeOffset="23164.99">4368 2265,'-17'40,"6"-23,0-2,-2 0,0 0,0-1,-1 0,-1-2,-15 12,-30 17,-33 16,31-20,33-19,-1-1,1 1,1 2,1 1,-12 12,33-24,20-21,1-5</inkml:trace>
  <inkml:trace contextRef="#ctx0" brushRef="#br0" timeOffset="23352.149">3959 2502,'0'0,"0"0,0 0,0 0,0 1,0 4,2 5,5 6,4 5,12 10,9 3,2-1,3-2,-1-5,0-6,3-4,-3-6</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1:09.698"/>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0'3,"1"1,-1-1,1 0,0 1,-1-1,2 0,-1 0,0 0,1 0,-1 0,1 0,0 0,0-1,0 1,0-1,1 1,-1-1,1 0,-1 0,1 0,0 0,0 0,-1-1,1 1,1-1,1 1,13 5,0-1,0-1,0-1,10 1,-6-1,77 13,0-5,1-4,46-4,306-20,-44 0,-345 18,-38-1,0 0,0-2,0 0,0-2,16-4,-40 7,1 0,-1 0,0 0,0 0,0-1,0 1,0 0,0-1,0 1,0 0,0-1,0 1,0-1,0 0,-1 1,1-1,0 0,0 1,0-1,-1 0,1 0,0 0,-1 0,1 1,-1-1,1 0,-1 0,1-1,-3-4</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07.853"/>
    </inkml:context>
    <inkml:brush xml:id="br0">
      <inkml:brushProperty name="width" value="0.05" units="cm"/>
      <inkml:brushProperty name="height" value="0.05" units="cm"/>
      <inkml:brushProperty name="color" value="#004F8B"/>
      <inkml:brushProperty name="ignorePressure" value="1"/>
    </inkml:brush>
  </inkml:definitions>
  <inkml:trace contextRef="#ctx0" brushRef="#br0">79 0,'-1'9,"0"0,-1-1,-1 1,1-1,-1 0,-1 0,-2 4,-8 25,6 1,3-13,3-21,2-11,0 5,-1-55,1 54,-1 0,1 0,-1 0,0 0,0 0,0 1,0-1,0 0,-1 1,1-1,-1 1,1-1,-1 1,0 0,0 0,0 0,-1 0,1 0,17-5,-3 3</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25.968"/>
    </inkml:context>
    <inkml:brush xml:id="br0">
      <inkml:brushProperty name="width" value="0.05" units="cm"/>
      <inkml:brushProperty name="height" value="0.05" units="cm"/>
      <inkml:brushProperty name="color" value="#004F8B"/>
      <inkml:brushProperty name="ignorePressure" value="1"/>
    </inkml:brush>
  </inkml:definitions>
  <inkml:trace contextRef="#ctx0" brushRef="#br0">364 427,'4'6,"0"0,-1 1,0 0,0 0,-1 0,1 0,-2 0,1 0,-1 1,5 15,29 104,-31-113,1 8,-11-36,-2-7,-1 1,-1 0,-1 0,0 1,-2 1,0 0,-1 0,-1 2,-16-15,27 27,0 1,-1-1,1 1,-1 0,0 0,0 0,0 1,0 0,-1 0,1 0,-1 0,1 1,-1 0,1 0,-5 0,5 2,1-1,-1 1,1 0,0 0,-1 0,1 1,0 0,0-1,0 1,0 1,0-1,0 1,1-1,-1 1,1 0,-1 0,1 1,0-1,-2 4,-8 12,0 1,1 1,1-1,1 2,1 0,1 0,1 0,-1 11,-5 24,3 0,-3 51,8-44,3-1,3 1,9 61,-7-98,2-1,1 1,1-1,1 0,1-1,1 1,2-2,0 0,2 0,10 13,-20-31,1 0,-1-1,1 0,0 1,0-2,0 1,1-1,0 0,0 0,0 0,0-1,1 0,-1 0,1-1,-1 1,1-1,0-1,0 0,0 0,1-1,-1 0,0-1,0 0,1 0,-1-1,0 0,0 0,0-1,-1 0,1 0,-1 0,1-1,-1 0,0 0,0-1,-1 1,0-1,3-3,15-19,-1 0,-1-2,-1 0,-2-1,9-20,3-9</inkml:trace>
  <inkml:trace contextRef="#ctx0" brushRef="#br0" timeOffset="380.385">656 465,'-1'10,"0"-1,-1 1,0 0,-1-1,0 0,0 1,-2 1,-13 39,5 16,3 1,3 0,2 0,4 1,2-1,4 1,2-1,5 7,-7-46,1-1,7 22,-11-43,1 1,0 0,0-1,0 1,1-1,-1 0,2 0,-1 0,1-1,-1 1,2-1,-1-1,3 3,-6-6,-1 1,1-1,0 0,0 0,0 0,0 0,0-1,0 1,0 0,0-1,0 0,1 1,-1-1,0 0,0 0,0 0,0 0,0-1,1 1,-1-1,0 1,0-1,1 0,1-1,0-1,-1 1,0 0,1-1,-1 0,0 0,0 0,0 0,-1-1,1 1,-1-1,0 1,6-12,0-1,-1 0,-1 0,-1 0,3-13,2-20,-3 0,-2-1,-2 0,-2 1,-2-1,-2 0,-3 1,-2 0,-2 0,-10-26,15 57,-1 1,-1 1,-1-1,-7-11,12 24,1-1,-1 1,0 1,0-1,0 0,0 1,-1-1,1 1,-1 0,0 0,0 0,0 1,0-1,-1 1,1 0,-1 1,1-1,-1 1,0-1,0 1,-10 5,11 0</inkml:trace>
  <inkml:trace contextRef="#ctx0" brushRef="#br0" timeOffset="893.963">1352 559,'-1'-2,"1"0,-1 0,0 0,0 1,0-1,0 0,0 1,0-1,0 0,0 1,-1 0,1-1,-1 1,1 0,-1-1,1 1,-1 0,0 0,0 0,1 1,-1-1,0 0,0 1,0-1,0 1,0-1,0 1,0 0,-58-8,43 8,1 1,-1 1,1 0,0 2,-1-1,1 2,1 0,-8 4,18-7,1 0,0 0,-1 1,1-1,0 1,1 0,-1 0,1 1,-1-1,1 1,0-1,0 1,0 0,0 1,2-1,0-1,0 0,0 0,0 1,1-1,-1 0,1 1,0-1,0 0,0 1,1-1,-1 0,1 1,0-1,0 0,0 0,0 1,0-1,1 0,-1 0,1-1,1 2,15 23,2-2,1 0,1-2,0 0,2-1,2-1,54 54,-67-62,-1 0,0 1,-1 1,-1-1,0 2,-1-1,-1 2,6 13,-12-25,-1-1,0 1,1 0,-1 0,-1 0,1 0,-1 0,0 0,0 0,0 0,-1-1,0 1,0 0,0 0,0 0,-1 0,0-1,0 1,0-1,0 1,-1-1,0 0,0 0,0 0,0 0,-1-1,1 1,-1-1,0 0,0 0,0 0,0-1,-1 0,0 1,0 0,-1 1,0-1,-1 0,1-1,-1 0,1 0,-1 0,1 0,-1-1,0-1,0 1,0-1,1 0,-1 0,0-1,0 0,0 0,1-1,-1 0,1 0,-1 0,1-1,0 0,0 0,0-1,0 1,1-1,-1 0,1-1,0 0,0 0,1 0,-1 0,-6-9,1 1,0-2,2 1,-1-1,2 0,0-1,1 0,0 0,1 0,1-1,1 0,0 1,1-2,0-44,3-1,3 1,5-18,2-9</inkml:trace>
  <inkml:trace contextRef="#ctx0" brushRef="#br0" timeOffset="1245.578">1429 1,'4'0,"-1"0,1 0,-1 0,1 0,-1 1,0-1,1 1,-1 0,0 0,0 1,1-1,-1 0,0 1,0 0,-1 0,3 1,-1 1,-1 1,1-1,-1 1,0 0,-1 0,1 0,-1 0,0 0,0 0,0 3,20 67,-3 0,-3 2,-4 0,1 73,-5 74,-11 18,3-221,1-13,-1 0,0-1,0 1,0 0,-1-1,-1 1,1-1,-1 1,0-1,-1 0,1 0,-3 3,5-10,-1 0,1 1,0-1,-1 1,1-1,-1 0,0 0,1 1,-1-1,1 0,-1 0,1 1,-1-1,0 0,1 0,-1 0,1 0,-1 0,0 0,1 0,-1 0,1 0,-1 0,0 0,1-1,-1 1,1 0,-1 0,1 0,-1-1,1 1,-1 0,1-1,-1 1,1-1,-1 1,1 0,-1-1,-18-19,17 17,-30-40,3-1,2-1,1-1,3-1,-16-47,38 94,1 0,0-1,0 1,-1-1,1 1,0-1,0 1,0-1,0 1,0 0,0-1,-1 1,1-1,0 1,0-1,0 1,1-1,-1 1,0-1,0 1,0-1,0 1,0-1,0 1,1-1,-1 1,0 0,0-1,1 1,-1-1,0 1,1 0,-1-1,0 1,1 0,-1-1,1 1,-1 0,0 0,1-1,-1 1,1 0,-1 0,1 0,-1 0,1 0,-1 0,1-1,-1 1,1 0,-1 0,1 0,-1 1,1-1,-1 0,1 0,-1 0,0 0,1 0,-1 0,1 1,-1-1,1 0,46 15,-20-7,8-3,0-1,1-3,-1 0,0-3,1-1,-1-1,8-4,5-1</inkml:trace>
  <inkml:trace contextRef="#ctx0" brushRef="#br0" timeOffset="1920.512">1335 1950,'-5'-3,"-46"-25,-40-13,72 33,-1 1,0 2,-1 0,1 1,-1 1,-11 0,16 2,-1 1,1 1,-1 0,1 2,0-1,0 2,0 0,0 1,-5 3,17-6,1-1,-1 1,0-1,1 1,-1 1,1-1,0 0,0 1,0-1,0 1,0 0,0 0,1 0,-1 1,1-1,0 0,0 1,0 0,1-1,-1 1,1 0,0 0,0 0,0 0,1 0,-1 0,1 0,0 0,0 0,0 0,1 0,0 0,-1 0,1 0,0-1,1 1,-1 0,1 0,0-1,0 2,6 10,1 1,1-1,0-1,0 0,2 0,0-1,2 1,98 84,-72-65,10 8,-23-21,-1 2,-1 0,-1 1,-1 2,-1 0,-1 2,0 1,-19-25,0 0,0 0,-1 0,1 1,-1-1,1 0,-1 1,0-1,0 1,-1-1,1 1,-1-1,1 1,-1-1,0 1,-1 0,1-1,-1 1,1-1,-1 1,0-1,0 0,-1 1,1-1,-1 0,1 0,-1 1,0-1,0-1,-1 1,1 0,0 0,-1-1,0 0,1 1,-1-1,0 0,0 0,-1-1,1 1,-3 1,-5 1,0 1,0-1,0-1,0 0,0 0,-1-1,1-1,-1 0,0 0,1-1,-1-1,-7-1,10 0,0 0,0 0,1-1,0 0,0-1,-1 0,2 0,-1-1,1 0,-1 0,1 0,1-1,-1 0,1-1,0 0,0 1,1-2,0 1,-4-8,-1-6,1-1,0 0,2 0,0 0,2-1,-3-20,-1-16</inkml:trace>
  <inkml:trace contextRef="#ctx0" brushRef="#br0" timeOffset="2099.199">1070 1574,'0'1,"0"2,0 3,0 5,0 9,0 11,0 21,2 40,1 30,-1 8,0 9,-1 6,-1-9,-3-4,-7-3,-3-13,-5-10,1-22</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24.531"/>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33,'0'1,"0"0,1-1,-1 1,1-1,-1 1,1-1,-1 1,1-1,-1 1,1-1,-1 1,1-1,0 0,-1 1,1-1,0 0,-1 1,1-1,0 0,-1 0,1 0,0 0,-1 0,1 0,0 0,0 0,-1 0,26 2,-22-2,44-1,-1-2,1-1,-1-3,0-2,9-5,-34 9</inkml:trace>
  <inkml:trace contextRef="#ctx0" brushRef="#br0" timeOffset="247.163">178 198,'0'0,"0"0,0 0,1 0,2 0,3 0,5 0,4 0,5 0,5 0,4-1,2-1,2-2,2-2,0-4,7-6,-4-2</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22.863"/>
    </inkml:context>
    <inkml:brush xml:id="br0">
      <inkml:brushProperty name="width" value="0.05" units="cm"/>
      <inkml:brushProperty name="height" value="0.05" units="cm"/>
      <inkml:brushProperty name="color" value="#004F8B"/>
      <inkml:brushProperty name="ignorePressure" value="1"/>
    </inkml:brush>
  </inkml:definitions>
  <inkml:trace contextRef="#ctx0" brushRef="#br0">51 1043,'-3'1,"0"0,0 1,1-1,-1 0,0 1,1 0,-1 0,1-1,-1 1,1 1,0-1,0 0,0 1,0-1,0 1,0-1,1 1,-1 0,1 0,0 0,0-1,0 1,0 1,1-1,-1 0,1 0,-1 0,1 0,0 0,1 0,-1 2,1-4,0-1,0 0,-1 0,1 0,0 0,0-1,0 1,-1 0,1 0,0 0,0-1,-1 1,1 0,0-1,0 1,-1-1,1 1,0-1,-1 1,1-1,-1 1,1-1,-1 1,1-1,-1 0,1 0,-1 1,1-1,-1 0,0 0,19-24,-21 13,2 11,0 1,0 0,0 0,-1-1,1 1,0 0,0-1,0 1,0 0,0-1,0 1,-1-1,1 1,0 0,0-1,0 1,0 0,0-1,1 1,-1-1,0 1,0 0,0-1,0 1,0 0,0-1,1 1,-1 0,0-1,0 1,0 0,1 0,-1-1,0 1,0 0,1 0,2-3</inkml:trace>
  <inkml:trace contextRef="#ctx0" brushRef="#br0" timeOffset="451.681">802 293,'3'-6,"-2"-1,1 1,-1-1,0 1,0-1,0 1,-1-1,0 1,-1-1,1 0,-1 1,-1-1,1 1,-1 0,0-1,0 1,-1 0,-1-1,-3-10,-2 1,0 0,0 1,-2 0,0 0,-1 0,6 9,1 0,-2 0,1 0,-1 0,0 1,0 0,-1 1,1 0,-8-3,12 6,0 0,0 0,0 0,0 0,0 1,0-1,0 1,-1 0,1 0,0 0,0 1,0-1,0 1,-1-1,1 1,0 0,0 0,0 1,1-1,-1 1,0-1,0 1,1 0,-1 0,1 0,-1 0,1 0,-1 2,-6 7,1 1,0 0,1 0,0 0,1 1,0 0,1 1,0 2,-29 115,14-25,5 1,5 1,4 15,8 327,-2 77,-1-515,-4 38,5-47,0-1,-1 1,0 0,0 0,0-1,0 1,0-1,0 1,-1-1,1 1,-1-1,1 0,-1 1,-1 0,1-2,1-1,0 1,0-1,0 0,0 1,-1-1,1 0,0 0,0 1,0-1,-1 0,1 0,0-1,0 1,0 0,-1 0,1-1,0 1,0 0,0-1,0 1,-1-1,1 1,0-1,0 0,0 0,-19-10</inkml:trace>
  <inkml:trace contextRef="#ctx0" brushRef="#br0" timeOffset="733.156">294 1314,'0'0,"0"0,0 0,0 0,2 0,4 0,2 0,3 0,9-2,9-2,16-7,10-5,11-10,0-4,-3-1,-8-1,-2-8,-10 3</inkml:trace>
  <inkml:trace contextRef="#ctx0" brushRef="#br0" timeOffset="982.455">1034 265,'12'1447,"-12"-1447,0 0,0 1,1-1,-1 1,0-1,0 1,0-1,0 0,0 1,0-1,0 1,0-1,0 1,0-1,0 0,0 1,-1-1,1 1,0-1,0 1,0-1,-1 0,1 1,0-1,0 0,-1 1,1-1,0 0,0 1,-1-1,1 0,-1 1,1-1,0 0,-1 0,1 0,0 1,-1-1,-12-13,-13-31,25 42,-21-39</inkml:trace>
  <inkml:trace contextRef="#ctx0" brushRef="#br0" timeOffset="1232.666">786 1110,'1'0,"0"0,2 0,5 0,5 0,6 0,7-2,17-3,10-3,14-7,5-3,-4-2,-4-1,-7 0,-6-1,-1-2,-9 3</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21.702"/>
    </inkml:context>
    <inkml:brush xml:id="br0">
      <inkml:brushProperty name="width" value="0.05" units="cm"/>
      <inkml:brushProperty name="height" value="0.05" units="cm"/>
      <inkml:brushProperty name="color" value="#004F8B"/>
      <inkml:brushProperty name="ignorePressure" value="1"/>
    </inkml:brush>
  </inkml:definitions>
  <inkml:trace contextRef="#ctx0" brushRef="#br0">917 131,'-1'-5,"1"1,-2-1,1 1,0 0,-1-1,0 1,0 0,0 0,0 0,0 0,-1 1,0-1,0 1,0 0,0-1,-1 1,1 1,-1-1,1 0,-1 1,0 0,0 0,-9-6,-1 1,0 1,0 0,0 1,-1 0,0 1,3 1,0 1,0 0,0 1,0 0,0 1,0 1,0-1,0 2,0 0,1 0,-11 4,13-3,1 1,0 0,0 0,0 0,1 1,-1 0,1 1,0 0,1 0,-1 0,1 1,1 0,-1 0,1 0,0 1,0 2,-9 19,2 0,0 0,3 1,0 0,2 1,1 0,2 0,0 4,-2 74,5 75,2-134,23 380,-8-233,-8 1,-11 46,2-232,0 0,-1 0,0 0,-1 0,-2 5,5-16,-1 1,1 0,0-1,-1 1,0-1,1 1,-1-1,0 1,0-1,1 1,-1-1,0 0,-1 1,1-1,0 0,0 0,0 0,-1 0,1 0,0 0,-1 0,1-1,-1 1,1 0,-1-1,0 1,1-1,-1 0,1 1,-1-1,0 0,1 0,-1 0,0 0,1 0,-1 0,0-1,1 1,-1-1,1 1,-1-1,1 1,-1-1,1 0,-1 0,-24-19,0-6</inkml:trace>
  <inkml:trace contextRef="#ctx0" brushRef="#br0" timeOffset="291.569">1 1555,'97'14,"-1"-15,-1-4,0-4,-1-5,5-4,-67 12,0-2,-1-1,0-1,0-2,-1-1,-1-1,27-18,-16 4</inkml:trace>
  <inkml:trace contextRef="#ctx0" brushRef="#br0" timeOffset="610.94">1139 280,'11'971,"-10"-863,2-38,-4 1,-2-1,-4 1,-6 22,11-87,1-1,-1 1,0-1,0 0,0 1,-1-1,1 0,-1-1,-1 1,-1 2,4-6,0 0,0 0,-1 0,1 0,0 0,0 0,-1-1,1 1,0 0,-1-1,1 1,-1-1,1 1,-1-1,1 0,-1 0,1 0,-1 0,1 0,-1 0,1 0,-1 0,1 0,-1-1,1 1,0-1,-1 1,1-1,-1 0,1 1,0-1,0 0,-1 0,1 0,0 0,0 0,0 0,0 0,0 0,0 0,0-1,0 1,-21-27,1-5</inkml:trace>
  <inkml:trace contextRef="#ctx0" brushRef="#br0" timeOffset="876.337">840 1268,'5'2,"0"-1,1 0,-1 0,0-1,0 1,0-1,0 0,2-1,-5 1,44-3,1-2,-1-2,0-2,-1-2,31-12,-24 7</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1:07.185"/>
    </inkml:context>
    <inkml:brush xml:id="br0">
      <inkml:brushProperty name="width" value="0.05" units="cm"/>
      <inkml:brushProperty name="height" value="0.05" units="cm"/>
      <inkml:brushProperty name="color" value="#004F8B"/>
      <inkml:brushProperty name="ignorePressure" value="1"/>
    </inkml:brush>
  </inkml:definitions>
  <inkml:trace contextRef="#ctx0" brushRef="#br0">94 190,'1'1,"0"-1,-1 0,1 1,0-1,0 0,0 1,-1-1,1 1,0-1,-1 1,1-1,0 1,-1 0,1-1,-1 1,1 0,-1 0,1-1,-1 1,1 0,-1 0,0 0,0-1,1 1,-1 1,8 28,-6-19,44 199,16 187,-5 221,-40 288,-19-677,2-195,0 0,2-1,2 1,1-1,1 0,8 21,-11-45,1 1,0-1,0 1,1-1,0-1,1 1,0-1,0 0,1 0,0 0,0-1,1 0,-1-1,2 0,-1 0,1-1,0 0,0 0,0-1,1 0,-1-1,1 0,7 2,47 4,1-2,0-2,0-4,44-5,-10 1,302 11,-302 0,-1 4,0 4,2 6,272 79,-241-64,-119-33,3 1,1-1,0-1,0 0,0-1,13 0,-26-1,1-2,0 1,0 0,0-1,-1 0,1 0,0 0,0 0,-1 0,1-1,-1 0,1 1,-1-1,0-1,0 1,0 0,0-1,0 1,-1-1,1 0,-1 0,1 0,-1 0,0-1,0 1,1-4,6-18,0 0,-1-1,-2-1,0 1,-2-1,-1-2,4-68,-4-4,-2 58,11-977,-9 649,-2 259,-6-354,-1 376,-4 0,-4 0,-4 1,-6-7,18 73,-2 1,0 0,-1 0,-2 1,0 0,-1 1,-1 1,0 0,-2 0,-6-5,9 12,-2 0,1 1,-2 1,1 0,-1 0,-1 2,0 0,0 1,0 0,-1 1,0 1,0 1,-1 0,-1 1,-54-5,0 4,0 2,-1 4,1 2,-3 5,-364 66,89 5,-168 67,485-137,7-2</inkml:trace>
  <inkml:trace contextRef="#ctx0" brushRef="#br0" timeOffset="38766.838">895 384,'3'2,"0"0,-1 0,1 1,-1-1,1 1,-1 0,0 0,0 0,0 0,-1 0,1 0,-1 0,0 1,1 2,1 0,15 52,-15-47,0 1,0-1,1 0,1 0,2 5,0-12,-5-15,-4-14,-1 15,-1-1,-1 1,0-1,0 2,-1-1,0 0,-1 1,0 0,0 1,-6-5,11 10,-1 1,1-1,-1 1,0-1,0 1,0 0,0 0,0 1,0-1,-1 0,1 1,0 0,-1 0,1 0,-1 0,1 1,-1-1,0 1,1 0,-1 0,0 0,1 0,-1 1,1 0,-1 0,1 0,-1 0,1 0,-1 0,1 1,0 0,0 0,-3 1,-3 6,0-1,1 1,-1 1,2-1,-1 2,1-1,1 1,0 0,1 0,0 0,-2 8,-6 20,1 1,-4 33,6-17,2 0,2 0,3 18,2-48,2 0,1 0,2 0,0 0,1-1,2 1,0-1,4 6,-9-26,1 1,-1-1,1 1,0-1,1 0,-1 0,1 0,0 0,0-1,0 1,1-1,0 0,0-1,0 1,0-1,0 0,1 0,-1-1,1 1,0-1,2 0,-2-1,0-1,0 1,0-1,0 0,0-1,0 0,-1 0,1 0,0-1,0 1,-1-1,1-1,-1 1,1-1,-1 0,0 0,0-1,0 1,-1-1,1 0,3-4,7-10,1 0,-2-1,-1 0,0-1,-2-1,0 0,-1 0,-1-1,1-7,2-7,-2-1,-1-1,-2 0,-2 0,-1-12,-3 24,-1 37,-3 41,3 1,2 0,2 1,-2-36,0 0,2-1,0 0,1 0,1 0,0 0,9 15,-14-30,0 0,0 0,1 1,-1-1,1 0,-1 0,1 0,-1-1,1 1,0 0,0 0,0-1,0 1,0-1,0 0,1 0,-1 0,0 0,1 0,-1 0,0 0,1-1,-1 0,1 1,2-1,-3-1,1 1,0-1,-1 0,1 0,0 0,-1-1,0 1,1-1,-1 1,0-1,1 0,-1 0,0 0,-1 0,1 0,0 0,0-1,-1 1,1-1,-1 1,0-1,1-2,5-16,0 0,-2-1,0 0,-1 0,-2-1,0 1,-1 0,-1-1,-2 1,0-1,-1 1,-1 0,-1 0,-3-4,5 17,0 0,-1 0,0 1,-1-1,0 1,0 0,-1 0,-1-2,3 6,0 0,1 1,-1-1,-1 1,1-1,0 1,-1 1,0-1,1 1,-1-1,0 1,0 1,0-1,-1 1,-1-1,-11 5,14 0</inkml:trace>
  <inkml:trace contextRef="#ctx0" brushRef="#br0" timeOffset="39478.387">1475 483,'-5'6,"0"0,0 0,0-1,-1 1,0-1,0 0,-3 1,-20 19,19-14,-2 0,2 0,-1 1,2 0,-1 1,2 0,-3 6,9-17,1 1,0 0,0 0,0-1,0 1,1 0,-1 0,1 0,-1 0,1 0,0 0,0 0,1-1,-1 1,0 0,1 0,0 0,0 0,0 0,0-1,0 1,0 0,1-1,-1 1,1-1,0 0,0 1,0-1,0 0,0 0,0 0,0 0,1-1,-1 1,1-1,0 1,89 46,-71-39,0 1,-1 1,0 1,0 0,0 3,-17-13,-1 0,0 0,0 1,0-1,0 0,-1 1,1-1,0 1,-1-1,0 1,0 0,0 0,0-1,0 1,0 0,-1 0,1 0,-1 0,0 0,0 0,0 0,-1 2,1 0,-1 0,0 0,-1 0,0 0,1 0,-1-1,-1 1,1-1,-1 1,0-1,-1 2,2-2,-1 0,0-1,0 1,0 0,-1-1,1 0,-1 0,0 0,0 0,0 0,0-1,-1 0,1 0,-1 0,1 0,-1-1,1 0,-1 0,0 0,0 0,0-1,1 0,-1 0,0 0,0 0,-4-2,6 1,0-1,0 0,0 0,0 0,0 0,1-1,-1 1,1-1,-1 1,1-1,0 0,0 0,0 0,0 0,1 0,-1-1,1 1,0 0,0-1,0 1,0-1,1 1,-1-1,1 1,0-5,0-11,0-1,1 1,1-1,2-3,-3 12,8-45,2 1,3 1,16-43,-18 64,2 0,1 1,2 1,1 0,1 1,14-14,-30 40,1-1,-1 1,1 0,0 1,1-1,-1 1,1 0,-1 0,1 0,0 0,0 1,0 0,1 0,-4 1,0 1,0 0,-1 0,1 0,0 0,0 0,0 0,0 1,0-1,-1 1,1-1,0 1,0 0,-1 0,1-1,0 1,-1 0,1 0,-1 1,1-1,-1 0,1 0,-1 1,0-1,0 1,0-1,0 1,0 0,0-1,0 1,0 0,-1 0,1-1,-1 1,1 0,-1 0,0 0,0 1,12 56,-2 0,-3 0,-3 1,-2 16,0-28,0 210,-7-246,-4-22,-13-36,16 33,-5-9</inkml:trace>
  <inkml:trace contextRef="#ctx0" brushRef="#br0" timeOffset="39715.713">1590 753,'5'2,"-1"0,1-1,-1 0,1 0,0 0,-1-1,1 1,0-1,-1 0,1-1,3 0,57-10,-47 7,20-6,0-2,0-1,-1-2,-1-2,-1-1,16-12,-12 7</inkml:trace>
  <inkml:trace contextRef="#ctx0" brushRef="#br0" timeOffset="40144.097">360 1675,'8'0,"0"-2,1 1,-1-1,0 0,0-1,0 0,2-2,16-4,233-86,-4-10,-5-12,64-48,-37 24,-266 134,-13 5</inkml:trace>
  <inkml:trace contextRef="#ctx0" brushRef="#br0" timeOffset="40545.918">370 1890,'5'133,"9"21,-5-59,-3 0,-5 0,-4 10,-3-76,6-28,-1-1,1 1,0-1,-1 1,1-1,0 1,-1-1,1 0,-1 1,1-1,-1 0,1 1,-1-1,1 0,-1 1,1-1,-1 0,1 0,-1 1,0-1,1 0,-1 0,1 0,-1 0,0 0,1 0,-1 0,1 0,-1 0,0 0,1 0,-1-1,1 1,-1 0,1 0,-1-1,1 1,-1 0,1 0,-1-1,1 1,-1-1,-12-7</inkml:trace>
  <inkml:trace contextRef="#ctx0" brushRef="#br0" timeOffset="40928.984">1 2167,'22'-21,"1"1,1 1,1 1,0 1,2 1,0 1,0 2,1 1,1 1,0 1,1 2,-1 1,1 1,5 1,-30 4,0 1,0-1,0 1,0 0,0 1,0-1,0 1,0 0,0 0,0 1,0-1,0 1,-1 0,1 1,-1-1,1 1,-3-1,0 0,0 0,0 1,0-1,0 1,-1-1,1 1,-1-1,0 1,1 0,-1 0,0 0,-1 0,1 0,0 0,-1 0,0 0,0 0,0 0,0 0,0 0,0 0,-1 0,0 0,1 0,-1-1,0 1,-6 16,0 0,0-1,-2 0,0 0,-1-1,-1 0,-1-1,-4 5,-1 0,-2-1,0 0,-1-1,0-2,-20 13,34-26,1 0,-1-1,-1 0,1 0,0 0,-1-1,1 0,-1 0,0-1,0 0,-6 0,11-1,1 0,-1 0,0 0,0 0,0-1,0 1,1-1,-1 1,0-1,0 0,1 0,-1 0,1 0,-1 0,1 0,-1 0,1 0,-1-1,0-1,1 1,-1 0,1-1,0 1,0-1,0 0,0 1,0-1,1 0,-1 1,1-1,0 0,0 0,0 0,0 1,0-2,3-23,3 0</inkml:trace>
  <inkml:trace contextRef="#ctx0" brushRef="#br0" timeOffset="41689.507">486 2079,'1'1,"0"0,-1 0,1 0,0 0,0 0,0 0,0 0,0-1,0 1,1 0,-1 0,0-1,0 1,0-1,1 1,-1-1,0 1,1-1,-1 0,0 0,1 0,-1 0,0 0,1 0,0 0,37 1,-19-2,0-2,-1 0,0-1,0-1,0-1,0 0,1-2,-12 5,-1 0,0-1,0 0,-1 0,1 0,-1-1,0 0,0 0,0 0,-1-1,0 0,0 0,0 0,-1 0,0-1,0 0,0 0,-1 0,0-3,-2 8,-1 0,0 1,0-1,0 0,-1 0,1 0,0 0,-1 0,1 1,-1-1,0 0,1 0,-1 1,0-1,0 0,0 1,0-1,-1 1,1-1,0 1,0 0,-1-1,1 1,-1 0,1 0,-1 0,0 0,1 0,-1 1,-1-1,1-1,0 1,-1 0,1 0,-1 0,1 0,-1 1,1-1,-1 1,1-1,-1 1,1 0,-1 0,0 0,1 0,-1 1,1-1,-1 1,1-1,-1 1,1 0,-1 0,1 0,-5 6,0-1,1 1,0 0,1 0,-1 1,1 0,1 0,0 0,0 0,0 1,1-1,0 1,1 0,0 0,0 0,1 4,-2 9,1 0,1 0,2-1,0 1,1 0,2 8,-2-22,-1 0,1 0,1 0,0 0,0-1,0 0,1 1,0-1,1 0,-1-1,1 1,0-1,2 2,-4-6,-1 0,1-1,-1 1,1 0,0-1,-1 1,1-1,0 0,0 0,0 0,0 0,0-1,0 1,0-1,1 0,-1 0,0 0,0 0,0 0,0-1,0 1,0-1,0 0,0 0,0 0,0 0,0-1,-1 1,1-1,0 1,-1-1,0 0,1 0,-1 0,1-2,10-7,-2-2,1 1,-1-1,-1-1,-1 0,0-1,0 0,-2 0,0 0,0-1,-2 0,1-3,1-7,-1 0,-1-1,-1 0,-1 0,-2 0,-1 0,-1-6,8 80,2 1,13 40,-5-25,-3 0,-2 6,-14-94,2 0,0-1,2 1,1 0,0 0,2 0,1 1,2-3,-4 12,1 1,0 0,1 0,1 0,0 1,0 0,2 0,-1 1,2 0,0 1,0 0,1 0,0 1,11-7,-3 6</inkml:trace>
  <inkml:trace contextRef="#ctx0" brushRef="#br0" timeOffset="42112.34">1790 1697,'-5'-1,"0"-1,0 0,0 0,1 0,-1 0,1-1,-1 0,1 0,0 0,0 0,0-1,1 1,-1-1,1 0,-17-15,10 12,0 0,0 0,-1 0,0 2,0-1,0 1,-1 1,-6-2,15 5,0 0,0 1,-1-1,1 1,0 0,-1-1,1 1,0 1,-1-1,1 0,0 1,0 0,-1 0,1 0,0 0,0 0,0 0,0 1,0 0,0 0,1-1,-1 2,0-1,1 0,0 0,-1 1,1-1,0 1,0 0,1 0,-1 0,0 0,0 1,-3 10,0 0,1 0,0 0,1 1,1-1,1 1,0 0,0 13,4 28,7 39,-4-42,46 335,-41-317,-10-66,0 0,0-1,-1 1,0 0,0-1,0 1,0 0,-1-1,1 1,-2 2,1-6,0 0,0 0,0 0,0 0,0 0,0 0,0 0,-1 0,1-1,0 1,-1 0,1-1,0 1,-1-1,1 1,-1-1,1 0,-1 0,1 0,-1 1,1-1,-1-1,1 1,-1 0,1 0,-1-1,1 1,0 0,-1-1,1 1,-1-1,1 0,-18-3</inkml:trace>
  <inkml:trace contextRef="#ctx0" brushRef="#br0" timeOffset="42361.461">1364 2299,'16'-1,"-1"0,1-2,-1 0,1-1,-1 0,0-1,3-2,22-10,37-22,-62 31,0-1,0-1,-1 0,0-1,-1 0,-1-1,1-1,-2 0,0 0,0-1,-1 0,-1-1,-1 0,0-1,-1 0,4-13,1-7</inkml:trace>
  <inkml:trace contextRef="#ctx0" brushRef="#br0" timeOffset="42612.153">1861 1565,'7'177,"17"79,-6-79,-5 75,-18-217,-3-32,-5-18,1-3</inkml:trace>
  <inkml:trace contextRef="#ctx0" brushRef="#br0" timeOffset="42895.247">1723 2150,'0'0,"0"0,0 0,0 0,2 0,3 0,1 0,4-1,6-3,5-3,3-3,4-2,3-5,9-8,4-2,-3-1,0-3,-8 3</inkml:trace>
  <inkml:trace contextRef="#ctx0" brushRef="#br0" timeOffset="43216.605">1971 1355,'8'-1,"-1"0,1 0,-1-1,0 0,1 0,-1-1,0 0,0 0,0-1,0 0,0 1,1 0,-1 0,1 0,-1 1,1 1,0-1,1 1,-7 1,-1 0,1 1,-1-1,1 0,-1 1,0-1,1 1,-1 0,0-1,1 1,-1 0,0 0,0 0,0 0,0 0,0 0,0 0,0 0,0 1,0-1,0 0,-1 0,1 1,0-1,-1 0,1 1,-1-1,0 1,1-1,-1 1,0-1,0 1,0-1,0 0,0 1,0-1,-4 57,-9-7,9-37,0-1,1 1,0-1,1 1,1 0,0 12,1-25,0 0,1 0,-1 1,1-1,-1 0,1 0,-1 0,1 0,0 0,0 0,-1 0,1 0,0-1,0 1,0 0,0 0,0-1,0 1,0 0,0-1,0 1,1-1,-1 0,0 1,0-1,0 0,1 0,-1 1,0-1,0 0,1 0,-1-1,0 1,0 0,0 0,1 0,-1-1,0 1,0-1,1 1,48-17,5-18,-25 14</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3.93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83 1,'-5'1,"0"0,0 0,0 1,0 0,0 0,0 0,1 0,-1 1,1 0,-3 1,55 5,266-13,-70-2,-234 6,-17-2,-14 0,6 1</inkml:trace>
  <inkml:trace contextRef="#ctx0" brushRef="#br0" timeOffset="602.217">117 18,'-17'44,"6"23,2-1,4 1,3 1,5 59,-1-17,-2 26,1-136,-1 0,1 1,-1-1,0 0,1 0,-1 0,1 0,-1 1,1-1,-1 0,0 0,1 0,-1 0,1 0,-1 0,1 0,-1 0,1 0,-1-1,0 1,1 0,-1 0,1 0,-1 0,1-1,-1 1,0 0,1 0,-1-1,0 1,1 0,-1-1,0 1,1 0,-1-1,0 1,0 0,19-14,22-24,-25 22,0 1,1 0,1 1,0 1,0 1,5-1,-17 10,-1 1,1-1,0 1,0 1,0-1,0 1,0 0,0 0,0 1,0 0,1 0,-1 0,0 1,0 0,0 0,0 1,0 0,0 0,-1 0,1 0,0 1,-1 0,0 0,5 4,2 2,-1 1,0 0,0 1,-1 0,0 1,-1-1,0 2,-1 0,-1 0,0 0,0 1,-2 0,1 0,-2 0,0 1,-1 0,0-1,0 14,-1-9,-1 1,-1-1,-1 1,-1 0,0-1,-2 0,0 0,-1 0,-1 0,-1-1,0 0,-1 0,-1 0,-4 4,2-7,0 0,-1-1,0 0,-1-1,-1 0,0-1,0-1,-2 0,1-1,-1-1,0 0,-13 4,16-7,-1-2,1 1,-1-2,0 0,0-1,-1 0,1-1,0 0,-1-1,1-1,0-1,0 0,0 0,0-1,0-1,-10-5,20 8,0-1,0 1,1-1,-1 0,1 0,0-1,-1 1,1 0,0-1,0 0,1 0,-1 0,1 0,-1 0,1-1,0 1,0-1,0 1,1-1,-1 0,1 0,0 0,0 0,0 1,1-1,-1 0,1 0,0-1,0 1,1 0,-1 0,1 0,0 1,0-1,0 0,0 0,1-1,9-22</inkml:trace>
  <inkml:trace contextRef="#ctx0" brushRef="#br0" timeOffset="1227.388">956 238,'1'-2,"-1"-1,1 0,0 1,0-1,0 0,1 1,-1-1,0 1,1 0,0-1,-1 1,1 0,0 0,0 0,0 0,0 1,1-1,1-1,49-29,-46 28,11-5,0 1,0 0,1 1,-1 1,2 1,6-1,-20 5,0 0,0 0,0 1,0-1,0 1,1 0,-1 1,0 0,0 0,0 0,0 0,0 1,0 0,-1 1,1-1,-1 1,1 0,-1 0,0 1,0 0,0-1,0 3,-1-1,-1 0,0 0,-1 0,1 0,-1 0,0 1,-1-1,1 1,-1 0,0 0,-1-1,1 1,-1 0,0 0,0-1,-1 1,0 0,0 2,-4 20,-2 1,0-1,-3 1,8-23,-18 53,-3-2,-3 0,-22 35,-105 156,151-245,-6 7,2 1,0 0,0 0,1 0,0 0,1 1,0 0,4-10,-1 0,1 0,0 1,0-1,-1 0,1 0,1 0,-1 0,0 0,0 0,1 0,-1 1,1-1,0 0,0 0,-1-1,1 1,1 0,-1 0,0 0,0-1,1 1,-1 0,0-1,1 1,0-1,-1 0,1 1,0-1,0 0,0 0,0 0,0-1,0 1,0 0,0-1,0 1,0-1,0 0,0 1,0-1,0 0,2 0,16 1,1 0,-1-1,1-1,0-1,-1-1,1-1,125-31,-119 28,23-7,1 3,0 1,24 0,-69 10</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5.897"/>
    </inkml:context>
    <inkml:brush xml:id="br0">
      <inkml:brushProperty name="width" value="0.05" units="cm"/>
      <inkml:brushProperty name="height" value="0.05" units="cm"/>
      <inkml:brushProperty name="color" value="#004F8B"/>
      <inkml:brushProperty name="ignorePressure" value="1"/>
    </inkml:brush>
  </inkml:definitions>
  <inkml:trace contextRef="#ctx0" brushRef="#br0">463 191,'-1'-4,"0"-1,0 1,0-1,-1 1,0-1,1 1,-2 0,1 0,0 0,-1 0,0 0,0 1,0-1,0 1,-3-2,-55-46,48 41,-1 1,-1 1,1 0,-1 1,0 1,-1 0,0 1,0 0,0 2,0 0,7 1,1 1,0 0,0 1,0 0,0 0,0 1,-1 0,1 1,0-1,0 1,1 1,-1 0,0 0,1 0,0 1,0 0,0 1,0-1,1 1,-1 0,0 2,4-3,0 0,0 0,0 0,0 1,1-1,0 1,0-1,0 1,0 0,1 0,-1 0,2 0,-1 0,0 0,1 0,0 0,0 1,0-1,1 0,0 0,0 0,0 0,0 0,1 0,0-1,0 1,0 0,3 2,8 17,1-2,1 0,1-1,18 20,-28-35,56 61,32 24,-33-33,45 55,-99-105,0 0,-1 1,-1 0,1 0,-2 0,1 0,-1 1,0 0,-1 0,0 0,-1 0,0 0,0 1,-2-5,0-1,0 1,-1 0,0 0,0 0,0-1,-1 1,1 0,-1-1,-1 1,1-1,-1 0,0 0,0 0,0 0,-1-1,0 1,0-1,0 0,0 0,-1 0,1 0,-4 1,-5 3,0 0,0-1,0-1,-1 0,0-1,0 0,-11 1,19-4,0-1,1 0,-1 0,0 0,0-1,0 0,0 0,0 0,0-1,0 0,0 0,0 0,0-1,1 0,-1 0,0-1,1 1,0-1,0 0,-2-2,5 3,0-1,0 0,0 0,0 0,0 0,0 0,1 0,0 0,0-1,0 1,0 0,0-1,0 1,1-1,0 1,0-1,0 1,0 0,0-1,1 1,-1-1,1 1,0-1,0 1,4-14,1 0,1 0,0 1,2-2,-7 14,30-53,3 1,2 2,4-1,1-2,-3-1,20-39,-42 46,1-2,-15 49</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6.295"/>
    </inkml:context>
    <inkml:brush xml:id="br0">
      <inkml:brushProperty name="width" value="0.05" units="cm"/>
      <inkml:brushProperty name="height" value="0.05" units="cm"/>
      <inkml:brushProperty name="color" value="#004F8B"/>
      <inkml:brushProperty name="ignorePressure" value="1"/>
    </inkml:brush>
  </inkml:definitions>
  <inkml:trace contextRef="#ctx0" brushRef="#br0">92 1,'-1'13,"-1"0,-1 0,0 0,0 0,-2 0,1 0,-5 6,-13 40,11-16,1 1,3 0,1 0,3 0,1 0,2 1,2-1,2 1,5 12,-7-46,1 0,0-1,1 0,0 0,1 0,0 0,0-1,7 9,-11-16,1 0,0 1,0-1,-1 0,1 0,1 0,-1 0,0-1,0 1,1-1,-1 1,1-1,-1 0,1 0,0 0,-1 0,1 0,0-1,0 1,-1-1,1 0,0 1,0-1,0-1,0 1,-1 0,1-1,0 1,0-1,-1 0,1 0,0 0,-1 0,1-1,-1 1,2-2,6-4,-1-1,0 0,-1 0,0-1,0 0,0-1,-1 0,-1 0,0 0,0-1,-1 0,-1 0,2-3,4-16,-1-1,-1 0,-1 0,0-16,-4 21,-1-1,-1 1,-1-1,-2 1,-1 0,0 0,-2-1,1 13,1 0,-2 0,0 1,-1-1,0 1,-1 0,0 1,-1 0,0 0,-1 1,-1 0,1 0,-7-4,6 7</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7.821"/>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0'1,"2"3,1-1,1 3,4 0,5 0,5 1,5 0,7-1,5 0,5-2,3-5,1 0,-1-2,3 1,-5 0</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11:09.943"/>
    </inkml:context>
    <inkml:brush xml:id="br0">
      <inkml:brushProperty name="width" value="0.05" units="cm"/>
      <inkml:brushProperty name="height" value="0.05" units="cm"/>
      <inkml:brushProperty name="color" value="#004F8B"/>
      <inkml:brushProperty name="ignorePressure" value="1"/>
    </inkml:brush>
  </inkml:definitions>
  <inkml:trace contextRef="#ctx0" brushRef="#br0">94 1,'-3'5,"1"0,-1 1,1-1,0 1,0-1,1 1,0 0,0-1,0 2,-4 16,-15 62,3 0,4 1,-1 64,7 262,8-394</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8.09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48,'0'0,"0"1,4 1,3 0,3 1,5 2,4 0,8-1,7-1,18-3,12-3,4-2,12-6,0-3,1-6,-13 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8.4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31 1,'-9'253,"1"-115,4-28,-6 139,13 38,-3-278,10 87,-9-90,0 0,1 1,0-1,0 0,0 0,1 0,0 0,0-1,0 1,1-1,0 0,0 0,1 1,-4-5,0 0,1 0,-1 0,0 0,1 0,-1 0,1-1,-1 1,1 0,-1-1,1 0,-1 1,1-1,0 0,-1 1,1-1,-1 0,1 0,0-1,-1 1,1 0,-1 0,2-1,16-6</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9.447"/>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0,'2'40,"2"-1,2 0,8 30,3 14,1 13,-7-40,-1 0,-3 1,-3 0,-2 53,-1-256,-2 85,4-37,0 57,0-5,2 0,4-9,-7 44,0 1,1-1,0 1,1-1,0 1,1 0,0 1,1-1,0 1,0 0,6-6,-10 13,0-1,0 1,0 0,0 0,0 1,1-1,-1 0,1 1,-1-1,1 1,0 0,-1 0,1 0,0 0,0 0,0 1,-1-1,1 1,0 0,0 0,0 0,0 0,0 0,0 1,0-1,0 1,-1 0,1 0,0 0,-1 0,1 1,0-1,-1 0,1 1,-1 0,0 0,0 0,0 0,0 0,0 0,1 1,7 9,0 1,0 0,-1 1,-1 0,0 0,4 13,3 8,-2 1,-1 1,-2 0,-1 1,-2 0,-2 0,-1 1,-2-1,-3 35,3-104,10-113,-10 127,7-43,2 1,2 0,3 1,13-27,-29 84,1-1,-1 0,1 0,0 0,0 0,0 0,0 1,0-1,0 0,0 1,1-1,-1 1,1-1,-1 1,1 0,-1 0,1 0,0 0,0 0,-1 0,1 0,0 0,0 1,0-1,0 0,0 2,0 0,0-1,0 1,0 0,0 0,0 0,0 0,0 0,0 1,0-1,-1 0,1 1,-1 0,1-1,-1 1,1 0,-1-1,0 1,0 0,0 0,0 0,0 0,0 2,18 43,-1 1,-3 1,-2 0,-2 1,-2 3,3 10,2-1,22 56,-36-116,1 0,-1-1,1 1,-1 0,1-1,0 1,0-1,-1 1,1-1,0 1,1-1,-1 0,0 1,0-1,0 0,1 0,-1 0,1 0,-1 0,1 0,-1-1,0 0,0 0,0 0,0-1,0 1,0 0,0-1,0 1,-1-1,1 1,0-1,0 1,0-1,-1 1,1-1,0 0,-1 1,1-1,-1 0,1 0,-1 0,1 1,-1-1,1 0,-1 0,6-11,-1 0,-1-1,0 1,1-6,5-25</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9.702"/>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4'5,"-1"-1,0 1,0 0,0 0,0 0,-1 0,0 0,0 1,0-1,0 4,11 62,-9-46,13 90,-5 1,-4 26,-10-126,-2-35,1-12</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9.97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30,'1'0,"0"0,0 0,0 0,0 0,-1 0,1 0,-1 0,1-1,0 0,3-2,2-3,3-3,-1-1</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10.265"/>
    </inkml:context>
    <inkml:brush xml:id="br0">
      <inkml:brushProperty name="width" value="0.05" units="cm"/>
      <inkml:brushProperty name="height" value="0.05" units="cm"/>
      <inkml:brushProperty name="color" value="#004F8B"/>
      <inkml:brushProperty name="ignorePressure" value="1"/>
    </inkml:brush>
  </inkml:definitions>
  <inkml:trace contextRef="#ctx0" brushRef="#br0">0 0,'2'2,"0"-1,0 0,0 1,0-1,0 1,-1 0,1 0,0 0,-1-1,1 1,-1 1,0-1,0 0,0 0,0 0,0 1,0-1,-1 0,1 1,-1 0,3 3,39 120,-4 2,-7 1,-5 2,-5 0,-1 78,-19-165,3 24,-4-68,0 0,0 0,0 0,0-1,0 1,1 0,-1 0,0 0,0 0,0 0,0-1,0 1,1 0,-1 0,0 0,0 0,0 0,1 0,-1 0,0 0,0 0,0 0,1 0,-1 0,0 0,0 0,0 0,1 0,-1 0,0 0,0 0,0 0,1 0,-1 0,0 0,0 0,0 0,1 0,-1 1,0-1,0 0,0 0,0 0,0 0,1 0,-1 0,0 1,0-1,0 0,0 0,0 0,0 1,0-1,0 0,1 0,-1 0,0 1,0-1,0 0,0 0,0 0,0 1,0-1,0 0,0 0,0 0,0 1,-1-1,8-8</inkml:trace>
  <inkml:trace contextRef="#ctx0" brushRef="#br0" timeOffset="185.901">452 663,'35'1,"0"-3,0-1,0-1,0-2,8-3,-31 5,-1 0,0 0,0-1,0 0,0-1,-1 0,0-1,0 0,-4 2,-1 0,0 0,0 0,0-1,0 0,-1 0,0 0,0 0,-1-1,0 1,0-1,0 0,0-4,-2 6,0 1,0-1,-1 0,0 0,0 0,0 1,0-1,-1 0,0 0,0 1,0-1,-1 1,1-1,-1 1,0-1,0 1,-1 0,1 0,-1 0,0 0,0 0,0 1,-3-2,4 3,0 0,0 0,-1 1,1-1,0 1,-1-1,0 1,1 0,-1 0,0 0,1 1,-1-1,0 1,0-1,0 1,1 0,-1 0,0 0,0 1,0-1,0 1,1-1,-1 1,0 0,1 0,-1 0,0 0,1 1,-1-1,1 1,0-1,0 1,-1 0,1 0,0 0,0 0,1 0,-1 0,0 1,1-1,-12 16,2-1,0 2,0-1,2 2,1-1,0 1,1 0,-1 12,0-3,3 1,0 0,2 0,1 0,2 25,0-45,1 1,1 0,-1-1,2 1,-1-1,2 0,-1 0,1 0,5 8,-7-14,1 0,0 1,0-1,1-1,-1 1,1 0,0-1,-1 0,2 0,-1 0,0 0,1 0,-1-1,1 0,-1 0,1-1,0 1,0-1,0 0,0 0,4 0,10-1,0-1,0-1,-1 0,1-1,-1-2,0 0,0 0,0-2,15-7,31-16</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06.933"/>
    </inkml:context>
    <inkml:brush xml:id="br0">
      <inkml:brushProperty name="width" value="0.05" units="cm"/>
      <inkml:brushProperty name="height" value="0.05" units="cm"/>
      <inkml:brushProperty name="color" value="#004F8B"/>
      <inkml:brushProperty name="ignorePressure" value="1"/>
    </inkml:brush>
  </inkml:definitions>
  <inkml:trace contextRef="#ctx0" brushRef="#br0">645 51,'-8'-5,"0"0,0 1,-1 0,0 0,0 1,0 0,0 0,0 1,-1 0,-4 0,-8-2,9 1,0 0,1 1,-1 1,0 0,0 1,0 1,0-1,1 2,-6 1,12-2,-1 1,1 0,0 1,0 0,0-1,1 2,-1-1,1 1,-1 0,1 0,0 0,1 1,-1-1,1 1,0 0,0 1,0-1,1 1,-2 3,-7 17,1 1,2 0,1 1,0-1,3 1,-1 6,-5 63,3 15,5-69,-4 208,-2 22,9-272,-1 13,-1 0,0 0,0 1,-2-1,-1 2,5-14,0-1,-1 1,1 0,-1 0,0-1,1 1,-1 0,0-1,0 1,0-1,0 1,0-1,0 0,-1 1,1-1,0 0,-1 0,1 0,-1 0,0 0,1 0,-1 0,1 0,-1-1,0 1,0-1,1 1,-1-1,0 0,0 0,0 0,1 0,-1 0,0 0,0 0,0 0,0-1,1 1,-1-1,0 1,1-1,-1 0,-1 0,-7-5,1 1,0-2,0 1,0-1,1 0,0-1,1 0,-1 0,1-1,1 0,0 0,0 0,-2-7,8 15,0-1,-1 1,1-1,0 0,0 1,0-1,1 0,-1 1,0-1,0 1,1-1,-1 1,1-1,0 1,-1-1,1 1,0-1,0 1,0 0,0-1,0 1,0 0,0 0,0 0,1 0,-1 0,0 0,1 0,-1 0,1 0,-1 1,1-1,-1 1,1-1,-1 1,1-1,14-5,0 1,0 1,11-2,-7 1,31-9,7-1,0-4,4-3,-46 15,0 0,0-1,-1-1,0 0,0-1,-1-1,-1 0,0-1,4-5,6-11</inkml:trace>
  <inkml:trace contextRef="#ctx0" brushRef="#br0" timeOffset="283.809">866 146,'11'285,"0"-40,-9-141,1 37,-9 49,6-189,-5 31,5-32,0 1,0 0,0-1,-1 1,1 0,0-1,0 1,0-1,-1 1,1 0,0-1,-1 1,1-1,-1 1,1-1,-1 1,1-1,-1 1,1-1,-1 0,1 1,-1-1,1 1,-1-1,1 0,-1 0,0 1,1-1,-1 0,0 0,1 0,-1 0,0 0,1 0,-1 0,0 0,1 0,-1 0,0 0,0-1,-9-4</inkml:trace>
  <inkml:trace contextRef="#ctx0" brushRef="#br0" timeOffset="548.448">585 797,'0'0,"0"0,0 0,2 0,7 0,5 0,9 0,32-5,14-2,17-5,2-3,-8-1,-5-5,-16 1</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0.650"/>
    </inkml:context>
    <inkml:brush xml:id="br0">
      <inkml:brushProperty name="width" value="0.05" units="cm"/>
      <inkml:brushProperty name="height" value="0.05" units="cm"/>
      <inkml:brushProperty name="color" value="#004F8B"/>
      <inkml:brushProperty name="ignorePressure" value="1"/>
    </inkml:brush>
  </inkml:definitions>
  <inkml:trace contextRef="#ctx0" brushRef="#br0">242 44,'-18'-1,"0"0,1-2,-1 0,1-1,0-1,0-1,-6-2,-3-1,24 8,0 0,0 1,0-1,0 1,0 0,0-1,0 1,0 0,0 0,0 0,1 1,-1-1,0 0,0 1,0-1,0 1,0 0,0-1,0 1,1 0,-1 0,0 0,1 0,-1 1,1-1,-1 0,1 1,0-1,-1 1,1-1,0 1,0 0,0 0,0-1,0 1,1 0,-1 0,0 0,1 0,-1 0,1 0,0 0,0 1,-3 15,1 0,0 0,2 0,1 15,-1-19,11 171,10 20,0-13,-9 14,-10-140,1 38,-5 0,-4 2,5-106,1 0,0 0,0 0,0 0,0 0,0 0,0 0,0 0,0 0,0 0,0 0,0 0,-1 0,1 0,0 0,0 0,0 0,0-1,0 1,0 0,0 0,0 1,0-1,-1 0,1 0,0 0,0 0,0 0,0 0,0 0,0 0,0 0,0 0,0 0,-5-22,-1-28,3 5</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4.982"/>
    </inkml:context>
    <inkml:brush xml:id="br0">
      <inkml:brushProperty name="width" value="0.05" units="cm"/>
      <inkml:brushProperty name="height" value="0.05" units="cm"/>
      <inkml:brushProperty name="color" value="#004F8B"/>
      <inkml:brushProperty name="ignorePressure" value="1"/>
    </inkml:brush>
  </inkml:definitions>
  <inkml:trace contextRef="#ctx0" brushRef="#br0">41 0,'-8'19,"1"1,1 0,0 0,2 0,1 0,0 1,0 17,3 29,6 50,-2-58,22 204,-26-362,14-91,-8 139,3 0,2 0,3 1,11-27,-23 71,0 1,1-1,-1 1,1-1,0 1,1 0,-1 0,1 1,0-1,0 1,1-1,-4 4,1 0,-1 0,0 1,0-1,0 0,1 1,-1-1,0 1,1 0,-1-1,1 1,-1 0,0 0,1 0,-1 0,1 0,-1 0,0 0,2 1,-1-1,1 2,-1-1,0 0,1 0,-1 1,0-1,0 1,0 0,0-1,0 1,0 0,0 0,0 0,-1 1,10 12,-2 0,0 1,-1 1,0-1,-2 1,0 1,0-1,1 12,5 35,3 47,-10-32,-3 27,0-148,2-1,2 1,2 0,9-24,17-46,6-3,-38 111,2-8,0 0,1 1,1-1,0 1,2-2,-7 12,-1 0,1 0,0 0,0-1,-1 1,1 0,0 0,0 0,0 0,0 1,0-1,0 0,0 0,1 1,-1-1,0 0,0 1,0-1,1 1,-1 0,0-1,1 1,-1 0,0 0,1 0,-1 0,0 0,1 0,-1 0,0 0,1 1,-1-1,0 0,0 1,1-1,-1 1,0-1,0 1,0 0,1 0,-1-1,0 1,0 0,0 0,-1 0,1 0,0 0,0 0,0 0,-1 1,2 0,6 11,1 0,-2 1,0 0,0 0,-2 1,1-1,-1 4,25 112,-23-90,2 12,-7-34,1 0,0 0,2-1,0 1,0-1,9 16,-10-86,-4 0,2 1,7-39,-5 66,0 0,2 1,1 0,1 0,1 1,10-19,-18 40,0-1,1 1,-1-1,1 1,-1 0,1 0,0 0,0-1,0 2,0-1,0 0,0 0,0 1,1-1,1 0,-3 2,0-1,-1 1,1 0,0 0,-1 0,1 0,0 0,-1 0,1 0,0 1,-1-1,1 0,0 0,-1 0,1 1,-1-1,1 0,0 1,-1-1,1 1,-1-1,1 0,0 1,12 24,1 33,-1 0,-4 1,2 40,-3-25,-6-66,-1-13</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18-11-26T19:34:25.249"/>
    </inkml:context>
    <inkml:brush xml:id="br0">
      <inkml:brushProperty name="width" value="0.05" units="cm"/>
      <inkml:brushProperty name="height" value="0.05" units="cm"/>
      <inkml:brushProperty name="color" value="#004F8B"/>
      <inkml:brushProperty name="ignorePressure" value="1"/>
    </inkml:brush>
  </inkml:definitions>
  <inkml:trace contextRef="#ctx0" brushRef="#br0">1 1,'0'0,"0"0,0 0,0 0,0 0,0 0,0 0,0 0,2 0,-1 0,2 0,4 1,2 3,3 2,4 3,-1 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5298513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1510172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619194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0449529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4568101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382032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9EB9017-3DEA-495E-BF23-62B3998581C8}" type="datetimeFigureOut">
              <a:rPr lang="en-US" smtClean="0"/>
              <a:t>11/26/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24626927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9EB9017-3DEA-495E-BF23-62B3998581C8}" type="datetimeFigureOut">
              <a:rPr lang="en-US" smtClean="0"/>
              <a:t>11/2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33318562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EB9017-3DEA-495E-BF23-62B3998581C8}" type="datetimeFigureOut">
              <a:rPr lang="en-US" smtClean="0"/>
              <a:t>11/26/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8991539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4941023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673701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305884481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8606068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89683844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12"/>
          <p:cNvSpPr>
            <a:spLocks noGrp="1" noChangeArrowheads="1"/>
          </p:cNvSpPr>
          <p:nvPr>
            <p:ph type="dt" sz="half" idx="10"/>
          </p:nvPr>
        </p:nvSpPr>
        <p:spPr/>
        <p:txBody>
          <a:bodyPr/>
          <a:lstStyle>
            <a:lvl1pPr>
              <a:defRPr/>
            </a:lvl1pPr>
          </a:lstStyle>
          <a:p>
            <a:pPr>
              <a:defRPr/>
            </a:pPr>
            <a:endParaRPr lang="en-US"/>
          </a:p>
        </p:txBody>
      </p:sp>
      <p:sp>
        <p:nvSpPr>
          <p:cNvPr id="4" name="Rectangle 13"/>
          <p:cNvSpPr>
            <a:spLocks noGrp="1" noChangeArrowheads="1"/>
          </p:cNvSpPr>
          <p:nvPr>
            <p:ph type="ftr" sz="quarter" idx="11"/>
          </p:nvPr>
        </p:nvSpPr>
        <p:spPr/>
        <p:txBody>
          <a:bodyPr/>
          <a:lstStyle>
            <a:lvl1pPr>
              <a:defRPr/>
            </a:lvl1pPr>
          </a:lstStyle>
          <a:p>
            <a:pPr>
              <a:defRPr/>
            </a:pPr>
            <a:endParaRPr lang="en-US"/>
          </a:p>
        </p:txBody>
      </p:sp>
      <p:sp>
        <p:nvSpPr>
          <p:cNvPr id="5" name="Rectangle 14"/>
          <p:cNvSpPr>
            <a:spLocks noGrp="1" noChangeArrowheads="1"/>
          </p:cNvSpPr>
          <p:nvPr>
            <p:ph type="sldNum" sz="quarter" idx="12"/>
          </p:nvPr>
        </p:nvSpPr>
        <p:spPr/>
        <p:txBody>
          <a:bodyPr/>
          <a:lstStyle>
            <a:lvl1pPr>
              <a:defRPr/>
            </a:lvl1pPr>
          </a:lstStyle>
          <a:p>
            <a:pPr>
              <a:defRPr/>
            </a:pPr>
            <a:fld id="{56970EC6-47BC-4B38-AF84-2A227E6B023C}" type="slidenum">
              <a:rPr lang="en-US"/>
              <a:pPr>
                <a:defRPr/>
              </a:pPr>
              <a:t>‹#›</a:t>
            </a:fld>
            <a:endParaRPr lang="en-US"/>
          </a:p>
        </p:txBody>
      </p:sp>
    </p:spTree>
    <p:extLst>
      <p:ext uri="{BB962C8B-B14F-4D97-AF65-F5344CB8AC3E}">
        <p14:creationId xmlns:p14="http://schemas.microsoft.com/office/powerpoint/2010/main" val="2469979844"/>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6629040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en-US"/>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585609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en-US"/>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6240902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en-US"/>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887199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7322035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15198465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fld id="{B9EB9017-3DEA-495E-BF23-62B3998581C8}" type="datetimeFigureOut">
              <a:rPr lang="en-US" smtClean="0"/>
              <a:t>11/26/2018</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fld id="{7C97E36E-A992-4AEE-B7A6-F277AA37563A}" type="slidenum">
              <a:rPr lang="en-US" smtClean="0"/>
              <a:t>‹#›</a:t>
            </a:fld>
            <a:endParaRPr lang="en-US"/>
          </a:p>
        </p:txBody>
      </p:sp>
    </p:spTree>
    <p:extLst>
      <p:ext uri="{BB962C8B-B14F-4D97-AF65-F5344CB8AC3E}">
        <p14:creationId xmlns:p14="http://schemas.microsoft.com/office/powerpoint/2010/main" val="22073191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t>iRespond Graph</a:t>
            </a:r>
          </a:p>
        </p:txBody>
      </p:sp>
      <p:grpSp>
        <p:nvGrpSpPr>
          <p:cNvPr id="37" name="CorrectBarGroup"/>
          <p:cNvGrpSpPr/>
          <p:nvPr userDrawn="1"/>
        </p:nvGrpSpPr>
        <p:grpSpPr>
          <a:xfrm>
            <a:off x="1270000" y="3175000"/>
            <a:ext cx="2667000" cy="2540000"/>
            <a:chOff x="1270000" y="3175000"/>
            <a:chExt cx="2667000" cy="2540000"/>
          </a:xfrm>
        </p:grpSpPr>
        <p:sp>
          <p:nvSpPr>
            <p:cNvPr id="9"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PercentLabelGroup"/>
          <p:cNvGrpSpPr/>
          <p:nvPr userDrawn="1"/>
        </p:nvGrpSpPr>
        <p:grpSpPr>
          <a:xfrm>
            <a:off x="1270000" y="1270000"/>
            <a:ext cx="7429500" cy="317500"/>
            <a:chOff x="1270000" y="1270000"/>
            <a:chExt cx="7429500" cy="317500"/>
          </a:xfrm>
        </p:grpSpPr>
        <p:sp>
          <p:nvSpPr>
            <p:cNvPr id="8"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67%</a:t>
              </a:r>
            </a:p>
          </p:txBody>
        </p:sp>
        <p:sp>
          <p:nvSpPr>
            <p:cNvPr id="11"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33%</a:t>
              </a:r>
            </a:p>
          </p:txBody>
        </p:sp>
        <p:sp>
          <p:nvSpPr>
            <p:cNvPr id="14"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100%</a:t>
              </a:r>
            </a:p>
          </p:txBody>
        </p:sp>
        <p:sp>
          <p:nvSpPr>
            <p:cNvPr id="17"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100%</a:t>
              </a:r>
            </a:p>
          </p:txBody>
        </p:sp>
        <p:sp>
          <p:nvSpPr>
            <p:cNvPr id="20"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67%</a:t>
              </a:r>
            </a:p>
          </p:txBody>
        </p:sp>
      </p:grpSp>
      <p:grpSp>
        <p:nvGrpSpPr>
          <p:cNvPr id="38" name="IncorrectBarGroup"/>
          <p:cNvGrpSpPr/>
          <p:nvPr userDrawn="1"/>
        </p:nvGrpSpPr>
        <p:grpSpPr>
          <a:xfrm>
            <a:off x="4445000" y="1905000"/>
            <a:ext cx="4254500" cy="3810000"/>
            <a:chOff x="4445000" y="1905000"/>
            <a:chExt cx="4254500" cy="3810000"/>
          </a:xfrm>
        </p:grpSpPr>
        <p:sp>
          <p:nvSpPr>
            <p:cNvPr id="15"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3" name="XLabelGroup"/>
          <p:cNvGrpSpPr/>
          <p:nvPr userDrawn="1"/>
        </p:nvGrpSpPr>
        <p:grpSpPr>
          <a:xfrm>
            <a:off x="1270000" y="5842000"/>
            <a:ext cx="7429500" cy="317500"/>
            <a:chOff x="1270000" y="5842000"/>
            <a:chExt cx="7429500" cy="317500"/>
          </a:xfrm>
        </p:grpSpPr>
        <p:sp>
          <p:nvSpPr>
            <p:cNvPr id="10"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A*</a:t>
              </a:r>
            </a:p>
          </p:txBody>
        </p:sp>
        <p:sp>
          <p:nvSpPr>
            <p:cNvPr id="13"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B*</a:t>
              </a:r>
            </a:p>
          </p:txBody>
        </p:sp>
        <p:sp>
          <p:nvSpPr>
            <p:cNvPr id="16"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C</a:t>
              </a:r>
            </a:p>
          </p:txBody>
        </p:sp>
        <p:sp>
          <p:nvSpPr>
            <p:cNvPr id="19"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D</a:t>
              </a:r>
            </a:p>
          </p:txBody>
        </p:sp>
        <p:sp>
          <p:nvSpPr>
            <p:cNvPr id="22"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a:solidFill>
                    <a:srgbClr val="000000"/>
                  </a:solidFill>
                </a:rPr>
                <a:t>E</a:t>
              </a:r>
            </a:p>
          </p:txBody>
        </p:sp>
      </p:grpSp>
      <p:grpSp>
        <p:nvGrpSpPr>
          <p:cNvPr id="36" name="AxisLineGroup"/>
          <p:cNvGrpSpPr/>
          <p:nvPr userDrawn="1"/>
        </p:nvGrpSpPr>
        <p:grpSpPr>
          <a:xfrm>
            <a:off x="889000" y="1587500"/>
            <a:ext cx="8001000" cy="4127500"/>
            <a:chOff x="889000" y="1587500"/>
            <a:chExt cx="8001000" cy="4127500"/>
          </a:xfrm>
        </p:grpSpPr>
        <p:cxnSp>
          <p:nvCxnSpPr>
            <p:cNvPr id="23"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1"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4"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0</a:t>
              </a:r>
            </a:p>
          </p:txBody>
        </p:sp>
        <p:sp>
          <p:nvSpPr>
            <p:cNvPr id="28"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1</a:t>
              </a:r>
            </a:p>
          </p:txBody>
        </p:sp>
        <p:sp>
          <p:nvSpPr>
            <p:cNvPr id="30"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2</a:t>
              </a:r>
            </a:p>
          </p:txBody>
        </p:sp>
        <p:sp>
          <p:nvSpPr>
            <p:cNvPr id="32"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a:solidFill>
                    <a:srgbClr val="000000"/>
                  </a:solidFill>
                </a:rPr>
                <a:t>3</a:t>
              </a:r>
            </a:p>
          </p:txBody>
        </p:sp>
      </p:grpSp>
    </p:spTree>
    <p:extLst>
      <p:ext uri="{BB962C8B-B14F-4D97-AF65-F5344CB8AC3E}">
        <p14:creationId xmlns:p14="http://schemas.microsoft.com/office/powerpoint/2010/main" val="2348533284"/>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67F037E-C62F-4A4A-AF94-2D8305582FF2}" type="datetimeFigureOut">
              <a:rPr lang="en-US" smtClean="0"/>
              <a:t>11/26/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FCA19E-87AB-4466-A1C1-9565460043CA}" type="slidenum">
              <a:rPr lang="en-US" smtClean="0"/>
              <a:t>‹#›</a:t>
            </a:fld>
            <a:endParaRPr lang="en-US"/>
          </a:p>
        </p:txBody>
      </p:sp>
    </p:spTree>
    <p:extLst>
      <p:ext uri="{BB962C8B-B14F-4D97-AF65-F5344CB8AC3E}">
        <p14:creationId xmlns:p14="http://schemas.microsoft.com/office/powerpoint/2010/main" val="373032357"/>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9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8" Type="http://schemas.openxmlformats.org/officeDocument/2006/relationships/customXml" Target="../ink/ink59.xml"/><Relationship Id="rId13" Type="http://schemas.openxmlformats.org/officeDocument/2006/relationships/image" Target="../media/image62.png"/><Relationship Id="rId18" Type="http://schemas.openxmlformats.org/officeDocument/2006/relationships/customXml" Target="../ink/ink64.xml"/><Relationship Id="rId26" Type="http://schemas.openxmlformats.org/officeDocument/2006/relationships/customXml" Target="../ink/ink68.xml"/><Relationship Id="rId3" Type="http://schemas.openxmlformats.org/officeDocument/2006/relationships/image" Target="../media/image57.png"/><Relationship Id="rId21" Type="http://schemas.openxmlformats.org/officeDocument/2006/relationships/image" Target="../media/image66.png"/><Relationship Id="rId34" Type="http://schemas.openxmlformats.org/officeDocument/2006/relationships/customXml" Target="../ink/ink72.xml"/><Relationship Id="rId7" Type="http://schemas.openxmlformats.org/officeDocument/2006/relationships/image" Target="../media/image59.png"/><Relationship Id="rId12" Type="http://schemas.openxmlformats.org/officeDocument/2006/relationships/customXml" Target="../ink/ink61.xml"/><Relationship Id="rId17" Type="http://schemas.openxmlformats.org/officeDocument/2006/relationships/image" Target="../media/image64.png"/><Relationship Id="rId25" Type="http://schemas.openxmlformats.org/officeDocument/2006/relationships/image" Target="../media/image68.png"/><Relationship Id="rId33" Type="http://schemas.openxmlformats.org/officeDocument/2006/relationships/image" Target="../media/image72.png"/><Relationship Id="rId2" Type="http://schemas.openxmlformats.org/officeDocument/2006/relationships/customXml" Target="../ink/ink56.xml"/><Relationship Id="rId16" Type="http://schemas.openxmlformats.org/officeDocument/2006/relationships/customXml" Target="../ink/ink63.xml"/><Relationship Id="rId20" Type="http://schemas.openxmlformats.org/officeDocument/2006/relationships/customXml" Target="../ink/ink65.xml"/><Relationship Id="rId29" Type="http://schemas.openxmlformats.org/officeDocument/2006/relationships/image" Target="../media/image70.png"/><Relationship Id="rId1" Type="http://schemas.openxmlformats.org/officeDocument/2006/relationships/slideLayout" Target="../slideLayouts/slideLayout12.xml"/><Relationship Id="rId6" Type="http://schemas.openxmlformats.org/officeDocument/2006/relationships/customXml" Target="../ink/ink58.xml"/><Relationship Id="rId11" Type="http://schemas.openxmlformats.org/officeDocument/2006/relationships/image" Target="../media/image61.png"/><Relationship Id="rId24" Type="http://schemas.openxmlformats.org/officeDocument/2006/relationships/customXml" Target="../ink/ink67.xml"/><Relationship Id="rId32" Type="http://schemas.openxmlformats.org/officeDocument/2006/relationships/customXml" Target="../ink/ink71.xml"/><Relationship Id="rId37" Type="http://schemas.openxmlformats.org/officeDocument/2006/relationships/image" Target="../media/image74.png"/><Relationship Id="rId5" Type="http://schemas.openxmlformats.org/officeDocument/2006/relationships/image" Target="../media/image58.png"/><Relationship Id="rId15" Type="http://schemas.openxmlformats.org/officeDocument/2006/relationships/image" Target="../media/image63.png"/><Relationship Id="rId23" Type="http://schemas.openxmlformats.org/officeDocument/2006/relationships/image" Target="../media/image67.png"/><Relationship Id="rId28" Type="http://schemas.openxmlformats.org/officeDocument/2006/relationships/customXml" Target="../ink/ink69.xml"/><Relationship Id="rId36" Type="http://schemas.openxmlformats.org/officeDocument/2006/relationships/customXml" Target="../ink/ink73.xml"/><Relationship Id="rId10" Type="http://schemas.openxmlformats.org/officeDocument/2006/relationships/customXml" Target="../ink/ink60.xml"/><Relationship Id="rId19" Type="http://schemas.openxmlformats.org/officeDocument/2006/relationships/image" Target="../media/image65.png"/><Relationship Id="rId31" Type="http://schemas.openxmlformats.org/officeDocument/2006/relationships/image" Target="../media/image71.png"/><Relationship Id="rId4" Type="http://schemas.openxmlformats.org/officeDocument/2006/relationships/customXml" Target="../ink/ink57.xml"/><Relationship Id="rId9" Type="http://schemas.openxmlformats.org/officeDocument/2006/relationships/image" Target="../media/image60.png"/><Relationship Id="rId14" Type="http://schemas.openxmlformats.org/officeDocument/2006/relationships/customXml" Target="../ink/ink62.xml"/><Relationship Id="rId22" Type="http://schemas.openxmlformats.org/officeDocument/2006/relationships/customXml" Target="../ink/ink66.xml"/><Relationship Id="rId27" Type="http://schemas.openxmlformats.org/officeDocument/2006/relationships/image" Target="../media/image69.png"/><Relationship Id="rId30" Type="http://schemas.openxmlformats.org/officeDocument/2006/relationships/customXml" Target="../ink/ink70.xml"/><Relationship Id="rId35" Type="http://schemas.openxmlformats.org/officeDocument/2006/relationships/image" Target="../media/image73.png"/></Relationships>
</file>

<file path=ppt/slides/_rels/slide13.xml.rels><?xml version="1.0" encoding="UTF-8" standalone="yes"?>
<Relationships xmlns="http://schemas.openxmlformats.org/package/2006/relationships"><Relationship Id="rId8" Type="http://schemas.openxmlformats.org/officeDocument/2006/relationships/customXml" Target="../ink/ink77.xml"/><Relationship Id="rId13" Type="http://schemas.openxmlformats.org/officeDocument/2006/relationships/image" Target="../media/image80.png"/><Relationship Id="rId18" Type="http://schemas.openxmlformats.org/officeDocument/2006/relationships/customXml" Target="../ink/ink82.xml"/><Relationship Id="rId3" Type="http://schemas.openxmlformats.org/officeDocument/2006/relationships/image" Target="../media/image75.png"/><Relationship Id="rId21" Type="http://schemas.openxmlformats.org/officeDocument/2006/relationships/image" Target="../media/image84.png"/><Relationship Id="rId7" Type="http://schemas.openxmlformats.org/officeDocument/2006/relationships/image" Target="../media/image77.png"/><Relationship Id="rId12" Type="http://schemas.openxmlformats.org/officeDocument/2006/relationships/customXml" Target="../ink/ink79.xml"/><Relationship Id="rId17" Type="http://schemas.openxmlformats.org/officeDocument/2006/relationships/image" Target="../media/image82.png"/><Relationship Id="rId25" Type="http://schemas.openxmlformats.org/officeDocument/2006/relationships/image" Target="../media/image86.png"/><Relationship Id="rId2" Type="http://schemas.openxmlformats.org/officeDocument/2006/relationships/customXml" Target="../ink/ink74.xml"/><Relationship Id="rId16" Type="http://schemas.openxmlformats.org/officeDocument/2006/relationships/customXml" Target="../ink/ink81.xml"/><Relationship Id="rId20" Type="http://schemas.openxmlformats.org/officeDocument/2006/relationships/customXml" Target="../ink/ink83.xml"/><Relationship Id="rId1" Type="http://schemas.openxmlformats.org/officeDocument/2006/relationships/slideLayout" Target="../slideLayouts/slideLayout12.xml"/><Relationship Id="rId6" Type="http://schemas.openxmlformats.org/officeDocument/2006/relationships/customXml" Target="../ink/ink76.xml"/><Relationship Id="rId11" Type="http://schemas.openxmlformats.org/officeDocument/2006/relationships/image" Target="../media/image79.png"/><Relationship Id="rId24" Type="http://schemas.openxmlformats.org/officeDocument/2006/relationships/customXml" Target="../ink/ink85.xml"/><Relationship Id="rId5" Type="http://schemas.openxmlformats.org/officeDocument/2006/relationships/image" Target="../media/image76.png"/><Relationship Id="rId15" Type="http://schemas.openxmlformats.org/officeDocument/2006/relationships/image" Target="../media/image81.png"/><Relationship Id="rId23" Type="http://schemas.openxmlformats.org/officeDocument/2006/relationships/image" Target="../media/image85.png"/><Relationship Id="rId10" Type="http://schemas.openxmlformats.org/officeDocument/2006/relationships/customXml" Target="../ink/ink78.xml"/><Relationship Id="rId19" Type="http://schemas.openxmlformats.org/officeDocument/2006/relationships/image" Target="../media/image83.png"/><Relationship Id="rId4" Type="http://schemas.openxmlformats.org/officeDocument/2006/relationships/customXml" Target="../ink/ink75.xml"/><Relationship Id="rId9" Type="http://schemas.openxmlformats.org/officeDocument/2006/relationships/image" Target="../media/image78.png"/><Relationship Id="rId14" Type="http://schemas.openxmlformats.org/officeDocument/2006/relationships/customXml" Target="../ink/ink80.xml"/><Relationship Id="rId22" Type="http://schemas.openxmlformats.org/officeDocument/2006/relationships/customXml" Target="../ink/ink84.xml"/></Relationships>
</file>

<file path=ppt/slides/_rels/slide14.xml.rels><?xml version="1.0" encoding="UTF-8" standalone="yes"?>
<Relationships xmlns="http://schemas.openxmlformats.org/package/2006/relationships"><Relationship Id="rId13" Type="http://schemas.openxmlformats.org/officeDocument/2006/relationships/image" Target="../media/image92.png"/><Relationship Id="rId18" Type="http://schemas.openxmlformats.org/officeDocument/2006/relationships/customXml" Target="../ink/ink94.xml"/><Relationship Id="rId26" Type="http://schemas.openxmlformats.org/officeDocument/2006/relationships/customXml" Target="../ink/ink98.xml"/><Relationship Id="rId39" Type="http://schemas.openxmlformats.org/officeDocument/2006/relationships/image" Target="../media/image105.png"/><Relationship Id="rId21" Type="http://schemas.openxmlformats.org/officeDocument/2006/relationships/image" Target="../media/image96.png"/><Relationship Id="rId34" Type="http://schemas.openxmlformats.org/officeDocument/2006/relationships/customXml" Target="../ink/ink102.xml"/><Relationship Id="rId42" Type="http://schemas.openxmlformats.org/officeDocument/2006/relationships/customXml" Target="../ink/ink106.xml"/><Relationship Id="rId47" Type="http://schemas.openxmlformats.org/officeDocument/2006/relationships/image" Target="../media/image109.png"/><Relationship Id="rId50" Type="http://schemas.openxmlformats.org/officeDocument/2006/relationships/customXml" Target="../ink/ink110.xml"/><Relationship Id="rId55" Type="http://schemas.openxmlformats.org/officeDocument/2006/relationships/image" Target="../media/image113.png"/><Relationship Id="rId63" Type="http://schemas.openxmlformats.org/officeDocument/2006/relationships/image" Target="../media/image117.png"/><Relationship Id="rId68" Type="http://schemas.openxmlformats.org/officeDocument/2006/relationships/customXml" Target="../ink/ink119.xml"/><Relationship Id="rId76" Type="http://schemas.openxmlformats.org/officeDocument/2006/relationships/customXml" Target="../ink/ink123.xml"/><Relationship Id="rId84" Type="http://schemas.openxmlformats.org/officeDocument/2006/relationships/customXml" Target="../ink/ink127.xml"/><Relationship Id="rId7" Type="http://schemas.openxmlformats.org/officeDocument/2006/relationships/image" Target="../media/image89.png"/><Relationship Id="rId71" Type="http://schemas.openxmlformats.org/officeDocument/2006/relationships/image" Target="../media/image121.png"/><Relationship Id="rId2" Type="http://schemas.openxmlformats.org/officeDocument/2006/relationships/customXml" Target="../ink/ink86.xml"/><Relationship Id="rId16" Type="http://schemas.openxmlformats.org/officeDocument/2006/relationships/customXml" Target="../ink/ink93.xml"/><Relationship Id="rId29" Type="http://schemas.openxmlformats.org/officeDocument/2006/relationships/image" Target="../media/image100.png"/><Relationship Id="rId11" Type="http://schemas.openxmlformats.org/officeDocument/2006/relationships/image" Target="../media/image91.png"/><Relationship Id="rId24" Type="http://schemas.openxmlformats.org/officeDocument/2006/relationships/customXml" Target="../ink/ink97.xml"/><Relationship Id="rId32" Type="http://schemas.openxmlformats.org/officeDocument/2006/relationships/customXml" Target="../ink/ink101.xml"/><Relationship Id="rId37" Type="http://schemas.openxmlformats.org/officeDocument/2006/relationships/image" Target="../media/image104.png"/><Relationship Id="rId40" Type="http://schemas.openxmlformats.org/officeDocument/2006/relationships/customXml" Target="../ink/ink105.xml"/><Relationship Id="rId45" Type="http://schemas.openxmlformats.org/officeDocument/2006/relationships/image" Target="../media/image108.png"/><Relationship Id="rId53" Type="http://schemas.openxmlformats.org/officeDocument/2006/relationships/image" Target="../media/image112.png"/><Relationship Id="rId58" Type="http://schemas.openxmlformats.org/officeDocument/2006/relationships/customXml" Target="../ink/ink114.xml"/><Relationship Id="rId66" Type="http://schemas.openxmlformats.org/officeDocument/2006/relationships/customXml" Target="../ink/ink118.xml"/><Relationship Id="rId74" Type="http://schemas.openxmlformats.org/officeDocument/2006/relationships/customXml" Target="../ink/ink122.xml"/><Relationship Id="rId79" Type="http://schemas.openxmlformats.org/officeDocument/2006/relationships/image" Target="../media/image125.png"/><Relationship Id="rId5" Type="http://schemas.openxmlformats.org/officeDocument/2006/relationships/image" Target="../media/image88.png"/><Relationship Id="rId61" Type="http://schemas.openxmlformats.org/officeDocument/2006/relationships/image" Target="../media/image116.png"/><Relationship Id="rId82" Type="http://schemas.openxmlformats.org/officeDocument/2006/relationships/customXml" Target="../ink/ink126.xml"/><Relationship Id="rId19" Type="http://schemas.openxmlformats.org/officeDocument/2006/relationships/image" Target="../media/image95.png"/><Relationship Id="rId4" Type="http://schemas.openxmlformats.org/officeDocument/2006/relationships/customXml" Target="../ink/ink87.xml"/><Relationship Id="rId9" Type="http://schemas.openxmlformats.org/officeDocument/2006/relationships/image" Target="../media/image90.png"/><Relationship Id="rId14" Type="http://schemas.openxmlformats.org/officeDocument/2006/relationships/customXml" Target="../ink/ink92.xml"/><Relationship Id="rId22" Type="http://schemas.openxmlformats.org/officeDocument/2006/relationships/customXml" Target="../ink/ink96.xml"/><Relationship Id="rId27" Type="http://schemas.openxmlformats.org/officeDocument/2006/relationships/image" Target="../media/image99.png"/><Relationship Id="rId30" Type="http://schemas.openxmlformats.org/officeDocument/2006/relationships/customXml" Target="../ink/ink100.xml"/><Relationship Id="rId35" Type="http://schemas.openxmlformats.org/officeDocument/2006/relationships/image" Target="../media/image103.png"/><Relationship Id="rId43" Type="http://schemas.openxmlformats.org/officeDocument/2006/relationships/image" Target="../media/image107.png"/><Relationship Id="rId48" Type="http://schemas.openxmlformats.org/officeDocument/2006/relationships/customXml" Target="../ink/ink109.xml"/><Relationship Id="rId56" Type="http://schemas.openxmlformats.org/officeDocument/2006/relationships/customXml" Target="../ink/ink113.xml"/><Relationship Id="rId64" Type="http://schemas.openxmlformats.org/officeDocument/2006/relationships/customXml" Target="../ink/ink117.xml"/><Relationship Id="rId69" Type="http://schemas.openxmlformats.org/officeDocument/2006/relationships/image" Target="../media/image120.png"/><Relationship Id="rId77" Type="http://schemas.openxmlformats.org/officeDocument/2006/relationships/image" Target="../media/image124.png"/><Relationship Id="rId8" Type="http://schemas.openxmlformats.org/officeDocument/2006/relationships/customXml" Target="../ink/ink89.xml"/><Relationship Id="rId51" Type="http://schemas.openxmlformats.org/officeDocument/2006/relationships/image" Target="../media/image111.png"/><Relationship Id="rId72" Type="http://schemas.openxmlformats.org/officeDocument/2006/relationships/customXml" Target="../ink/ink121.xml"/><Relationship Id="rId80" Type="http://schemas.openxmlformats.org/officeDocument/2006/relationships/customXml" Target="../ink/ink125.xml"/><Relationship Id="rId85" Type="http://schemas.openxmlformats.org/officeDocument/2006/relationships/image" Target="../media/image128.png"/><Relationship Id="rId3" Type="http://schemas.openxmlformats.org/officeDocument/2006/relationships/image" Target="../media/image87.png"/><Relationship Id="rId12" Type="http://schemas.openxmlformats.org/officeDocument/2006/relationships/customXml" Target="../ink/ink91.xml"/><Relationship Id="rId17" Type="http://schemas.openxmlformats.org/officeDocument/2006/relationships/image" Target="../media/image94.png"/><Relationship Id="rId25" Type="http://schemas.openxmlformats.org/officeDocument/2006/relationships/image" Target="../media/image98.png"/><Relationship Id="rId33" Type="http://schemas.openxmlformats.org/officeDocument/2006/relationships/image" Target="../media/image102.png"/><Relationship Id="rId38" Type="http://schemas.openxmlformats.org/officeDocument/2006/relationships/customXml" Target="../ink/ink104.xml"/><Relationship Id="rId46" Type="http://schemas.openxmlformats.org/officeDocument/2006/relationships/customXml" Target="../ink/ink108.xml"/><Relationship Id="rId59" Type="http://schemas.openxmlformats.org/officeDocument/2006/relationships/image" Target="../media/image115.png"/><Relationship Id="rId67" Type="http://schemas.openxmlformats.org/officeDocument/2006/relationships/image" Target="../media/image119.png"/><Relationship Id="rId20" Type="http://schemas.openxmlformats.org/officeDocument/2006/relationships/customXml" Target="../ink/ink95.xml"/><Relationship Id="rId41" Type="http://schemas.openxmlformats.org/officeDocument/2006/relationships/image" Target="../media/image106.png"/><Relationship Id="rId54" Type="http://schemas.openxmlformats.org/officeDocument/2006/relationships/customXml" Target="../ink/ink112.xml"/><Relationship Id="rId62" Type="http://schemas.openxmlformats.org/officeDocument/2006/relationships/customXml" Target="../ink/ink116.xml"/><Relationship Id="rId70" Type="http://schemas.openxmlformats.org/officeDocument/2006/relationships/customXml" Target="../ink/ink120.xml"/><Relationship Id="rId75" Type="http://schemas.openxmlformats.org/officeDocument/2006/relationships/image" Target="../media/image123.png"/><Relationship Id="rId83" Type="http://schemas.openxmlformats.org/officeDocument/2006/relationships/image" Target="../media/image127.png"/><Relationship Id="rId1" Type="http://schemas.openxmlformats.org/officeDocument/2006/relationships/slideLayout" Target="../slideLayouts/slideLayout12.xml"/><Relationship Id="rId6" Type="http://schemas.openxmlformats.org/officeDocument/2006/relationships/customXml" Target="../ink/ink88.xml"/><Relationship Id="rId15" Type="http://schemas.openxmlformats.org/officeDocument/2006/relationships/image" Target="../media/image93.png"/><Relationship Id="rId23" Type="http://schemas.openxmlformats.org/officeDocument/2006/relationships/image" Target="../media/image97.png"/><Relationship Id="rId28" Type="http://schemas.openxmlformats.org/officeDocument/2006/relationships/customXml" Target="../ink/ink99.xml"/><Relationship Id="rId36" Type="http://schemas.openxmlformats.org/officeDocument/2006/relationships/customXml" Target="../ink/ink103.xml"/><Relationship Id="rId49" Type="http://schemas.openxmlformats.org/officeDocument/2006/relationships/image" Target="../media/image110.png"/><Relationship Id="rId57" Type="http://schemas.openxmlformats.org/officeDocument/2006/relationships/image" Target="../media/image114.png"/><Relationship Id="rId10" Type="http://schemas.openxmlformats.org/officeDocument/2006/relationships/customXml" Target="../ink/ink90.xml"/><Relationship Id="rId31" Type="http://schemas.openxmlformats.org/officeDocument/2006/relationships/image" Target="../media/image101.png"/><Relationship Id="rId44" Type="http://schemas.openxmlformats.org/officeDocument/2006/relationships/customXml" Target="../ink/ink107.xml"/><Relationship Id="rId52" Type="http://schemas.openxmlformats.org/officeDocument/2006/relationships/customXml" Target="../ink/ink111.xml"/><Relationship Id="rId60" Type="http://schemas.openxmlformats.org/officeDocument/2006/relationships/customXml" Target="../ink/ink115.xml"/><Relationship Id="rId65" Type="http://schemas.openxmlformats.org/officeDocument/2006/relationships/image" Target="../media/image118.png"/><Relationship Id="rId73" Type="http://schemas.openxmlformats.org/officeDocument/2006/relationships/image" Target="../media/image122.png"/><Relationship Id="rId78" Type="http://schemas.openxmlformats.org/officeDocument/2006/relationships/customXml" Target="../ink/ink124.xml"/><Relationship Id="rId81" Type="http://schemas.openxmlformats.org/officeDocument/2006/relationships/image" Target="../media/image126.png"/></Relationships>
</file>

<file path=ppt/slides/_rels/slide15.xml.rels><?xml version="1.0" encoding="UTF-8" standalone="yes"?>
<Relationships xmlns="http://schemas.openxmlformats.org/package/2006/relationships"><Relationship Id="rId8" Type="http://schemas.openxmlformats.org/officeDocument/2006/relationships/customXml" Target="../ink/ink131.xml"/><Relationship Id="rId13" Type="http://schemas.openxmlformats.org/officeDocument/2006/relationships/image" Target="../media/image134.png"/><Relationship Id="rId18" Type="http://schemas.openxmlformats.org/officeDocument/2006/relationships/customXml" Target="../ink/ink136.xml"/><Relationship Id="rId26" Type="http://schemas.openxmlformats.org/officeDocument/2006/relationships/customXml" Target="../ink/ink140.xml"/><Relationship Id="rId39" Type="http://schemas.openxmlformats.org/officeDocument/2006/relationships/image" Target="../media/image147.png"/><Relationship Id="rId3" Type="http://schemas.openxmlformats.org/officeDocument/2006/relationships/image" Target="../media/image129.png"/><Relationship Id="rId21" Type="http://schemas.openxmlformats.org/officeDocument/2006/relationships/image" Target="../media/image138.png"/><Relationship Id="rId34" Type="http://schemas.openxmlformats.org/officeDocument/2006/relationships/customXml" Target="../ink/ink144.xml"/><Relationship Id="rId42" Type="http://schemas.openxmlformats.org/officeDocument/2006/relationships/customXml" Target="../ink/ink148.xml"/><Relationship Id="rId7" Type="http://schemas.openxmlformats.org/officeDocument/2006/relationships/image" Target="../media/image131.png"/><Relationship Id="rId12" Type="http://schemas.openxmlformats.org/officeDocument/2006/relationships/customXml" Target="../ink/ink133.xml"/><Relationship Id="rId17" Type="http://schemas.openxmlformats.org/officeDocument/2006/relationships/image" Target="../media/image136.png"/><Relationship Id="rId25" Type="http://schemas.openxmlformats.org/officeDocument/2006/relationships/image" Target="../media/image140.png"/><Relationship Id="rId33" Type="http://schemas.openxmlformats.org/officeDocument/2006/relationships/image" Target="../media/image144.png"/><Relationship Id="rId38" Type="http://schemas.openxmlformats.org/officeDocument/2006/relationships/customXml" Target="../ink/ink146.xml"/><Relationship Id="rId2" Type="http://schemas.openxmlformats.org/officeDocument/2006/relationships/customXml" Target="../ink/ink128.xml"/><Relationship Id="rId16" Type="http://schemas.openxmlformats.org/officeDocument/2006/relationships/customXml" Target="../ink/ink135.xml"/><Relationship Id="rId20" Type="http://schemas.openxmlformats.org/officeDocument/2006/relationships/customXml" Target="../ink/ink137.xml"/><Relationship Id="rId29" Type="http://schemas.openxmlformats.org/officeDocument/2006/relationships/image" Target="../media/image142.png"/><Relationship Id="rId41" Type="http://schemas.openxmlformats.org/officeDocument/2006/relationships/image" Target="../media/image148.png"/><Relationship Id="rId1" Type="http://schemas.openxmlformats.org/officeDocument/2006/relationships/slideLayout" Target="../slideLayouts/slideLayout12.xml"/><Relationship Id="rId6" Type="http://schemas.openxmlformats.org/officeDocument/2006/relationships/customXml" Target="../ink/ink130.xml"/><Relationship Id="rId11" Type="http://schemas.openxmlformats.org/officeDocument/2006/relationships/image" Target="../media/image133.png"/><Relationship Id="rId24" Type="http://schemas.openxmlformats.org/officeDocument/2006/relationships/customXml" Target="../ink/ink139.xml"/><Relationship Id="rId32" Type="http://schemas.openxmlformats.org/officeDocument/2006/relationships/customXml" Target="../ink/ink143.xml"/><Relationship Id="rId37" Type="http://schemas.openxmlformats.org/officeDocument/2006/relationships/image" Target="../media/image146.png"/><Relationship Id="rId40" Type="http://schemas.openxmlformats.org/officeDocument/2006/relationships/customXml" Target="../ink/ink147.xml"/><Relationship Id="rId5" Type="http://schemas.openxmlformats.org/officeDocument/2006/relationships/image" Target="../media/image130.png"/><Relationship Id="rId15" Type="http://schemas.openxmlformats.org/officeDocument/2006/relationships/image" Target="../media/image135.png"/><Relationship Id="rId23" Type="http://schemas.openxmlformats.org/officeDocument/2006/relationships/image" Target="../media/image139.png"/><Relationship Id="rId28" Type="http://schemas.openxmlformats.org/officeDocument/2006/relationships/customXml" Target="../ink/ink141.xml"/><Relationship Id="rId36" Type="http://schemas.openxmlformats.org/officeDocument/2006/relationships/customXml" Target="../ink/ink145.xml"/><Relationship Id="rId10" Type="http://schemas.openxmlformats.org/officeDocument/2006/relationships/customXml" Target="../ink/ink132.xml"/><Relationship Id="rId19" Type="http://schemas.openxmlformats.org/officeDocument/2006/relationships/image" Target="../media/image137.png"/><Relationship Id="rId31" Type="http://schemas.openxmlformats.org/officeDocument/2006/relationships/image" Target="../media/image143.png"/><Relationship Id="rId4" Type="http://schemas.openxmlformats.org/officeDocument/2006/relationships/customXml" Target="../ink/ink129.xml"/><Relationship Id="rId9" Type="http://schemas.openxmlformats.org/officeDocument/2006/relationships/image" Target="../media/image132.png"/><Relationship Id="rId14" Type="http://schemas.openxmlformats.org/officeDocument/2006/relationships/customXml" Target="../ink/ink134.xml"/><Relationship Id="rId22" Type="http://schemas.openxmlformats.org/officeDocument/2006/relationships/customXml" Target="../ink/ink138.xml"/><Relationship Id="rId27" Type="http://schemas.openxmlformats.org/officeDocument/2006/relationships/image" Target="../media/image141.png"/><Relationship Id="rId30" Type="http://schemas.openxmlformats.org/officeDocument/2006/relationships/customXml" Target="../ink/ink142.xml"/><Relationship Id="rId35" Type="http://schemas.openxmlformats.org/officeDocument/2006/relationships/image" Target="../media/image145.png"/><Relationship Id="rId43" Type="http://schemas.openxmlformats.org/officeDocument/2006/relationships/image" Target="../media/image14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8" Type="http://schemas.openxmlformats.org/officeDocument/2006/relationships/customXml" Target="../ink/ink152.xml"/><Relationship Id="rId13" Type="http://schemas.openxmlformats.org/officeDocument/2006/relationships/image" Target="../media/image155.png"/><Relationship Id="rId18" Type="http://schemas.openxmlformats.org/officeDocument/2006/relationships/customXml" Target="../ink/ink157.xml"/><Relationship Id="rId26" Type="http://schemas.openxmlformats.org/officeDocument/2006/relationships/customXml" Target="../ink/ink161.xml"/><Relationship Id="rId3" Type="http://schemas.openxmlformats.org/officeDocument/2006/relationships/image" Target="../media/image150.png"/><Relationship Id="rId21" Type="http://schemas.openxmlformats.org/officeDocument/2006/relationships/image" Target="../media/image159.png"/><Relationship Id="rId7" Type="http://schemas.openxmlformats.org/officeDocument/2006/relationships/image" Target="../media/image152.png"/><Relationship Id="rId12" Type="http://schemas.openxmlformats.org/officeDocument/2006/relationships/customXml" Target="../ink/ink154.xml"/><Relationship Id="rId17" Type="http://schemas.openxmlformats.org/officeDocument/2006/relationships/image" Target="../media/image157.png"/><Relationship Id="rId25" Type="http://schemas.openxmlformats.org/officeDocument/2006/relationships/image" Target="../media/image161.png"/><Relationship Id="rId33" Type="http://schemas.openxmlformats.org/officeDocument/2006/relationships/image" Target="../media/image165.png"/><Relationship Id="rId2" Type="http://schemas.openxmlformats.org/officeDocument/2006/relationships/customXml" Target="../ink/ink149.xml"/><Relationship Id="rId16" Type="http://schemas.openxmlformats.org/officeDocument/2006/relationships/customXml" Target="../ink/ink156.xml"/><Relationship Id="rId20" Type="http://schemas.openxmlformats.org/officeDocument/2006/relationships/customXml" Target="../ink/ink158.xml"/><Relationship Id="rId29" Type="http://schemas.openxmlformats.org/officeDocument/2006/relationships/image" Target="../media/image163.png"/><Relationship Id="rId1" Type="http://schemas.openxmlformats.org/officeDocument/2006/relationships/slideLayout" Target="../slideLayouts/slideLayout12.xml"/><Relationship Id="rId6" Type="http://schemas.openxmlformats.org/officeDocument/2006/relationships/customXml" Target="../ink/ink151.xml"/><Relationship Id="rId11" Type="http://schemas.openxmlformats.org/officeDocument/2006/relationships/image" Target="../media/image154.png"/><Relationship Id="rId24" Type="http://schemas.openxmlformats.org/officeDocument/2006/relationships/customXml" Target="../ink/ink160.xml"/><Relationship Id="rId32" Type="http://schemas.openxmlformats.org/officeDocument/2006/relationships/customXml" Target="../ink/ink164.xml"/><Relationship Id="rId5" Type="http://schemas.openxmlformats.org/officeDocument/2006/relationships/image" Target="../media/image151.png"/><Relationship Id="rId15" Type="http://schemas.openxmlformats.org/officeDocument/2006/relationships/image" Target="../media/image156.png"/><Relationship Id="rId23" Type="http://schemas.openxmlformats.org/officeDocument/2006/relationships/image" Target="../media/image160.png"/><Relationship Id="rId28" Type="http://schemas.openxmlformats.org/officeDocument/2006/relationships/customXml" Target="../ink/ink162.xml"/><Relationship Id="rId10" Type="http://schemas.openxmlformats.org/officeDocument/2006/relationships/customXml" Target="../ink/ink153.xml"/><Relationship Id="rId19" Type="http://schemas.openxmlformats.org/officeDocument/2006/relationships/image" Target="../media/image158.png"/><Relationship Id="rId31" Type="http://schemas.openxmlformats.org/officeDocument/2006/relationships/image" Target="../media/image164.png"/><Relationship Id="rId4" Type="http://schemas.openxmlformats.org/officeDocument/2006/relationships/customXml" Target="../ink/ink150.xml"/><Relationship Id="rId9" Type="http://schemas.openxmlformats.org/officeDocument/2006/relationships/image" Target="../media/image153.png"/><Relationship Id="rId14" Type="http://schemas.openxmlformats.org/officeDocument/2006/relationships/customXml" Target="../ink/ink155.xml"/><Relationship Id="rId22" Type="http://schemas.openxmlformats.org/officeDocument/2006/relationships/customXml" Target="../ink/ink159.xml"/><Relationship Id="rId27" Type="http://schemas.openxmlformats.org/officeDocument/2006/relationships/image" Target="../media/image162.png"/><Relationship Id="rId30" Type="http://schemas.openxmlformats.org/officeDocument/2006/relationships/customXml" Target="../ink/ink163.xml"/></Relationships>
</file>

<file path=ppt/slides/_rels/slide19.xml.rels><?xml version="1.0" encoding="UTF-8" standalone="yes"?>
<Relationships xmlns="http://schemas.openxmlformats.org/package/2006/relationships"><Relationship Id="rId8" Type="http://schemas.openxmlformats.org/officeDocument/2006/relationships/customXml" Target="../ink/ink168.xml"/><Relationship Id="rId3" Type="http://schemas.openxmlformats.org/officeDocument/2006/relationships/image" Target="../media/image166.png"/><Relationship Id="rId7" Type="http://schemas.openxmlformats.org/officeDocument/2006/relationships/image" Target="../media/image168.png"/><Relationship Id="rId2" Type="http://schemas.openxmlformats.org/officeDocument/2006/relationships/customXml" Target="../ink/ink165.xml"/><Relationship Id="rId1" Type="http://schemas.openxmlformats.org/officeDocument/2006/relationships/slideLayout" Target="../slideLayouts/slideLayout12.xml"/><Relationship Id="rId6" Type="http://schemas.openxmlformats.org/officeDocument/2006/relationships/customXml" Target="../ink/ink167.xml"/><Relationship Id="rId5" Type="http://schemas.openxmlformats.org/officeDocument/2006/relationships/image" Target="../media/image167.png"/><Relationship Id="rId4" Type="http://schemas.openxmlformats.org/officeDocument/2006/relationships/customXml" Target="../ink/ink166.xml"/><Relationship Id="rId9" Type="http://schemas.openxmlformats.org/officeDocument/2006/relationships/image" Target="../media/image16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0.xml.rels><?xml version="1.0" encoding="UTF-8" standalone="yes"?>
<Relationships xmlns="http://schemas.openxmlformats.org/package/2006/relationships"><Relationship Id="rId8" Type="http://schemas.openxmlformats.org/officeDocument/2006/relationships/customXml" Target="../ink/ink172.xml"/><Relationship Id="rId13" Type="http://schemas.openxmlformats.org/officeDocument/2006/relationships/image" Target="../media/image175.png"/><Relationship Id="rId18" Type="http://schemas.openxmlformats.org/officeDocument/2006/relationships/customXml" Target="../ink/ink177.xml"/><Relationship Id="rId26" Type="http://schemas.openxmlformats.org/officeDocument/2006/relationships/customXml" Target="../ink/ink181.xml"/><Relationship Id="rId3" Type="http://schemas.openxmlformats.org/officeDocument/2006/relationships/image" Target="../media/image170.png"/><Relationship Id="rId21" Type="http://schemas.openxmlformats.org/officeDocument/2006/relationships/image" Target="../media/image179.png"/><Relationship Id="rId7" Type="http://schemas.openxmlformats.org/officeDocument/2006/relationships/image" Target="../media/image172.png"/><Relationship Id="rId12" Type="http://schemas.openxmlformats.org/officeDocument/2006/relationships/customXml" Target="../ink/ink174.xml"/><Relationship Id="rId17" Type="http://schemas.openxmlformats.org/officeDocument/2006/relationships/image" Target="../media/image177.png"/><Relationship Id="rId25" Type="http://schemas.openxmlformats.org/officeDocument/2006/relationships/image" Target="../media/image181.png"/><Relationship Id="rId33" Type="http://schemas.openxmlformats.org/officeDocument/2006/relationships/image" Target="../media/image185.png"/><Relationship Id="rId2" Type="http://schemas.openxmlformats.org/officeDocument/2006/relationships/customXml" Target="../ink/ink169.xml"/><Relationship Id="rId16" Type="http://schemas.openxmlformats.org/officeDocument/2006/relationships/customXml" Target="../ink/ink176.xml"/><Relationship Id="rId20" Type="http://schemas.openxmlformats.org/officeDocument/2006/relationships/customXml" Target="../ink/ink178.xml"/><Relationship Id="rId29" Type="http://schemas.openxmlformats.org/officeDocument/2006/relationships/image" Target="../media/image183.png"/><Relationship Id="rId1" Type="http://schemas.openxmlformats.org/officeDocument/2006/relationships/slideLayout" Target="../slideLayouts/slideLayout12.xml"/><Relationship Id="rId6" Type="http://schemas.openxmlformats.org/officeDocument/2006/relationships/customXml" Target="../ink/ink171.xml"/><Relationship Id="rId11" Type="http://schemas.openxmlformats.org/officeDocument/2006/relationships/image" Target="../media/image174.png"/><Relationship Id="rId24" Type="http://schemas.openxmlformats.org/officeDocument/2006/relationships/customXml" Target="../ink/ink180.xml"/><Relationship Id="rId32" Type="http://schemas.openxmlformats.org/officeDocument/2006/relationships/customXml" Target="../ink/ink184.xml"/><Relationship Id="rId5" Type="http://schemas.openxmlformats.org/officeDocument/2006/relationships/image" Target="../media/image171.png"/><Relationship Id="rId15" Type="http://schemas.openxmlformats.org/officeDocument/2006/relationships/image" Target="../media/image176.png"/><Relationship Id="rId23" Type="http://schemas.openxmlformats.org/officeDocument/2006/relationships/image" Target="../media/image180.png"/><Relationship Id="rId28" Type="http://schemas.openxmlformats.org/officeDocument/2006/relationships/customXml" Target="../ink/ink182.xml"/><Relationship Id="rId10" Type="http://schemas.openxmlformats.org/officeDocument/2006/relationships/customXml" Target="../ink/ink173.xml"/><Relationship Id="rId19" Type="http://schemas.openxmlformats.org/officeDocument/2006/relationships/image" Target="../media/image178.png"/><Relationship Id="rId31" Type="http://schemas.openxmlformats.org/officeDocument/2006/relationships/image" Target="../media/image184.png"/><Relationship Id="rId4" Type="http://schemas.openxmlformats.org/officeDocument/2006/relationships/customXml" Target="../ink/ink170.xml"/><Relationship Id="rId9" Type="http://schemas.openxmlformats.org/officeDocument/2006/relationships/image" Target="../media/image173.png"/><Relationship Id="rId14" Type="http://schemas.openxmlformats.org/officeDocument/2006/relationships/customXml" Target="../ink/ink175.xml"/><Relationship Id="rId22" Type="http://schemas.openxmlformats.org/officeDocument/2006/relationships/customXml" Target="../ink/ink179.xml"/><Relationship Id="rId27" Type="http://schemas.openxmlformats.org/officeDocument/2006/relationships/image" Target="../media/image182.png"/><Relationship Id="rId30" Type="http://schemas.openxmlformats.org/officeDocument/2006/relationships/customXml" Target="../ink/ink183.xml"/></Relationships>
</file>

<file path=ppt/slides/_rels/slide3.xml.rels><?xml version="1.0" encoding="UTF-8" standalone="yes"?>
<Relationships xmlns="http://schemas.openxmlformats.org/package/2006/relationships"><Relationship Id="rId8" Type="http://schemas.openxmlformats.org/officeDocument/2006/relationships/customXml" Target="../ink/ink4.xml"/><Relationship Id="rId3" Type="http://schemas.openxmlformats.org/officeDocument/2006/relationships/image" Target="../media/image1.png"/><Relationship Id="rId7"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12.xml"/><Relationship Id="rId6" Type="http://schemas.openxmlformats.org/officeDocument/2006/relationships/customXml" Target="../ink/ink3.xml"/><Relationship Id="rId5" Type="http://schemas.openxmlformats.org/officeDocument/2006/relationships/image" Target="../media/image2.png"/><Relationship Id="rId4" Type="http://schemas.openxmlformats.org/officeDocument/2006/relationships/customXml" Target="../ink/ink2.xml"/><Relationship Id="rId9" Type="http://schemas.openxmlformats.org/officeDocument/2006/relationships/image" Target="../media/image4.png"/></Relationships>
</file>

<file path=ppt/slides/_rels/slide4.xml.rels><?xml version="1.0" encoding="UTF-8" standalone="yes"?>
<Relationships xmlns="http://schemas.openxmlformats.org/package/2006/relationships"><Relationship Id="rId8" Type="http://schemas.openxmlformats.org/officeDocument/2006/relationships/customXml" Target="../ink/ink8.xml"/><Relationship Id="rId13"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7.png"/><Relationship Id="rId12" Type="http://schemas.openxmlformats.org/officeDocument/2006/relationships/customXml" Target="../ink/ink10.xml"/><Relationship Id="rId2" Type="http://schemas.openxmlformats.org/officeDocument/2006/relationships/customXml" Target="../ink/ink5.xml"/><Relationship Id="rId1" Type="http://schemas.openxmlformats.org/officeDocument/2006/relationships/slideLayout" Target="../slideLayouts/slideLayout12.xml"/><Relationship Id="rId6" Type="http://schemas.openxmlformats.org/officeDocument/2006/relationships/customXml" Target="../ink/ink7.xml"/><Relationship Id="rId11" Type="http://schemas.openxmlformats.org/officeDocument/2006/relationships/image" Target="../media/image9.png"/><Relationship Id="rId5" Type="http://schemas.openxmlformats.org/officeDocument/2006/relationships/image" Target="../media/image6.png"/><Relationship Id="rId10" Type="http://schemas.openxmlformats.org/officeDocument/2006/relationships/customXml" Target="../ink/ink9.xml"/><Relationship Id="rId4" Type="http://schemas.openxmlformats.org/officeDocument/2006/relationships/customXml" Target="../ink/ink6.xml"/><Relationship Id="rId9" Type="http://schemas.openxmlformats.org/officeDocument/2006/relationships/image" Target="../media/image8.png"/></Relationships>
</file>

<file path=ppt/slides/_rels/slide5.xml.rels><?xml version="1.0" encoding="UTF-8" standalone="yes"?>
<Relationships xmlns="http://schemas.openxmlformats.org/package/2006/relationships"><Relationship Id="rId8" Type="http://schemas.openxmlformats.org/officeDocument/2006/relationships/customXml" Target="../ink/ink14.xml"/><Relationship Id="rId13" Type="http://schemas.openxmlformats.org/officeDocument/2006/relationships/image" Target="../media/image16.png"/><Relationship Id="rId18" Type="http://schemas.openxmlformats.org/officeDocument/2006/relationships/customXml" Target="../ink/ink19.xml"/><Relationship Id="rId26" Type="http://schemas.openxmlformats.org/officeDocument/2006/relationships/customXml" Target="../ink/ink23.xml"/><Relationship Id="rId39" Type="http://schemas.openxmlformats.org/officeDocument/2006/relationships/image" Target="../media/image29.png"/><Relationship Id="rId3" Type="http://schemas.openxmlformats.org/officeDocument/2006/relationships/image" Target="../media/image11.png"/><Relationship Id="rId21" Type="http://schemas.openxmlformats.org/officeDocument/2006/relationships/image" Target="../media/image20.png"/><Relationship Id="rId34" Type="http://schemas.openxmlformats.org/officeDocument/2006/relationships/customXml" Target="../ink/ink27.xml"/><Relationship Id="rId42" Type="http://schemas.openxmlformats.org/officeDocument/2006/relationships/customXml" Target="../ink/ink31.xml"/><Relationship Id="rId47" Type="http://schemas.openxmlformats.org/officeDocument/2006/relationships/image" Target="../media/image33.png"/><Relationship Id="rId7" Type="http://schemas.openxmlformats.org/officeDocument/2006/relationships/image" Target="../media/image13.png"/><Relationship Id="rId12" Type="http://schemas.openxmlformats.org/officeDocument/2006/relationships/customXml" Target="../ink/ink16.xml"/><Relationship Id="rId17" Type="http://schemas.openxmlformats.org/officeDocument/2006/relationships/image" Target="../media/image18.png"/><Relationship Id="rId25" Type="http://schemas.openxmlformats.org/officeDocument/2006/relationships/image" Target="../media/image22.png"/><Relationship Id="rId33" Type="http://schemas.openxmlformats.org/officeDocument/2006/relationships/image" Target="../media/image26.png"/><Relationship Id="rId38" Type="http://schemas.openxmlformats.org/officeDocument/2006/relationships/customXml" Target="../ink/ink29.xml"/><Relationship Id="rId46" Type="http://schemas.openxmlformats.org/officeDocument/2006/relationships/customXml" Target="../ink/ink33.xml"/><Relationship Id="rId2" Type="http://schemas.openxmlformats.org/officeDocument/2006/relationships/customXml" Target="../ink/ink11.xml"/><Relationship Id="rId16" Type="http://schemas.openxmlformats.org/officeDocument/2006/relationships/customXml" Target="../ink/ink18.xml"/><Relationship Id="rId20" Type="http://schemas.openxmlformats.org/officeDocument/2006/relationships/customXml" Target="../ink/ink20.xml"/><Relationship Id="rId29" Type="http://schemas.openxmlformats.org/officeDocument/2006/relationships/image" Target="../media/image24.png"/><Relationship Id="rId41" Type="http://schemas.openxmlformats.org/officeDocument/2006/relationships/image" Target="../media/image30.png"/><Relationship Id="rId1" Type="http://schemas.openxmlformats.org/officeDocument/2006/relationships/slideLayout" Target="../slideLayouts/slideLayout12.xml"/><Relationship Id="rId6" Type="http://schemas.openxmlformats.org/officeDocument/2006/relationships/customXml" Target="../ink/ink13.xml"/><Relationship Id="rId11" Type="http://schemas.openxmlformats.org/officeDocument/2006/relationships/image" Target="../media/image15.png"/><Relationship Id="rId24" Type="http://schemas.openxmlformats.org/officeDocument/2006/relationships/customXml" Target="../ink/ink22.xml"/><Relationship Id="rId32" Type="http://schemas.openxmlformats.org/officeDocument/2006/relationships/customXml" Target="../ink/ink26.xml"/><Relationship Id="rId37" Type="http://schemas.openxmlformats.org/officeDocument/2006/relationships/image" Target="../media/image28.png"/><Relationship Id="rId40" Type="http://schemas.openxmlformats.org/officeDocument/2006/relationships/customXml" Target="../ink/ink30.xml"/><Relationship Id="rId45" Type="http://schemas.openxmlformats.org/officeDocument/2006/relationships/image" Target="../media/image32.png"/><Relationship Id="rId5" Type="http://schemas.openxmlformats.org/officeDocument/2006/relationships/image" Target="../media/image12.png"/><Relationship Id="rId15" Type="http://schemas.openxmlformats.org/officeDocument/2006/relationships/image" Target="../media/image17.png"/><Relationship Id="rId23" Type="http://schemas.openxmlformats.org/officeDocument/2006/relationships/image" Target="../media/image21.png"/><Relationship Id="rId28" Type="http://schemas.openxmlformats.org/officeDocument/2006/relationships/customXml" Target="../ink/ink24.xml"/><Relationship Id="rId36" Type="http://schemas.openxmlformats.org/officeDocument/2006/relationships/customXml" Target="../ink/ink28.xml"/><Relationship Id="rId10" Type="http://schemas.openxmlformats.org/officeDocument/2006/relationships/customXml" Target="../ink/ink15.xml"/><Relationship Id="rId19" Type="http://schemas.openxmlformats.org/officeDocument/2006/relationships/image" Target="../media/image19.png"/><Relationship Id="rId31" Type="http://schemas.openxmlformats.org/officeDocument/2006/relationships/image" Target="../media/image25.png"/><Relationship Id="rId44" Type="http://schemas.openxmlformats.org/officeDocument/2006/relationships/customXml" Target="../ink/ink32.xml"/><Relationship Id="rId4" Type="http://schemas.openxmlformats.org/officeDocument/2006/relationships/customXml" Target="../ink/ink12.xml"/><Relationship Id="rId9" Type="http://schemas.openxmlformats.org/officeDocument/2006/relationships/image" Target="../media/image14.png"/><Relationship Id="rId14" Type="http://schemas.openxmlformats.org/officeDocument/2006/relationships/customXml" Target="../ink/ink17.xml"/><Relationship Id="rId22" Type="http://schemas.openxmlformats.org/officeDocument/2006/relationships/customXml" Target="../ink/ink21.xml"/><Relationship Id="rId27" Type="http://schemas.openxmlformats.org/officeDocument/2006/relationships/image" Target="../media/image23.png"/><Relationship Id="rId30" Type="http://schemas.openxmlformats.org/officeDocument/2006/relationships/customXml" Target="../ink/ink25.xml"/><Relationship Id="rId35" Type="http://schemas.openxmlformats.org/officeDocument/2006/relationships/image" Target="../media/image27.png"/><Relationship Id="rId43" Type="http://schemas.openxmlformats.org/officeDocument/2006/relationships/image" Target="../media/image31.png"/></Relationships>
</file>

<file path=ppt/slides/_rels/slide6.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customXml" Target="../ink/ink38.xml"/><Relationship Id="rId18" Type="http://schemas.openxmlformats.org/officeDocument/2006/relationships/image" Target="../media/image41.png"/><Relationship Id="rId3" Type="http://schemas.openxmlformats.org/officeDocument/2006/relationships/oleObject" Target="../embeddings/oleObject1.bin"/><Relationship Id="rId7" Type="http://schemas.openxmlformats.org/officeDocument/2006/relationships/customXml" Target="../ink/ink35.xml"/><Relationship Id="rId12" Type="http://schemas.openxmlformats.org/officeDocument/2006/relationships/image" Target="../media/image38.png"/><Relationship Id="rId17" Type="http://schemas.openxmlformats.org/officeDocument/2006/relationships/customXml" Target="../ink/ink40.xml"/><Relationship Id="rId2" Type="http://schemas.openxmlformats.org/officeDocument/2006/relationships/slideLayout" Target="../slideLayouts/slideLayout12.xml"/><Relationship Id="rId16" Type="http://schemas.openxmlformats.org/officeDocument/2006/relationships/image" Target="../media/image40.png"/><Relationship Id="rId1" Type="http://schemas.openxmlformats.org/officeDocument/2006/relationships/vmlDrawing" Target="../drawings/vmlDrawing1.vml"/><Relationship Id="rId6" Type="http://schemas.openxmlformats.org/officeDocument/2006/relationships/image" Target="../media/image35.png"/><Relationship Id="rId11" Type="http://schemas.openxmlformats.org/officeDocument/2006/relationships/customXml" Target="../ink/ink37.xml"/><Relationship Id="rId5" Type="http://schemas.openxmlformats.org/officeDocument/2006/relationships/customXml" Target="../ink/ink34.xml"/><Relationship Id="rId15" Type="http://schemas.openxmlformats.org/officeDocument/2006/relationships/customXml" Target="../ink/ink39.xml"/><Relationship Id="rId10" Type="http://schemas.openxmlformats.org/officeDocument/2006/relationships/image" Target="../media/image37.png"/><Relationship Id="rId4" Type="http://schemas.openxmlformats.org/officeDocument/2006/relationships/image" Target="../media/image34.wmf"/><Relationship Id="rId9" Type="http://schemas.openxmlformats.org/officeDocument/2006/relationships/customXml" Target="../ink/ink36.xml"/><Relationship Id="rId14" Type="http://schemas.openxmlformats.org/officeDocument/2006/relationships/image" Target="../media/image39.png"/></Relationships>
</file>

<file path=ppt/slides/_rels/slide7.xml.rels><?xml version="1.0" encoding="UTF-8" standalone="yes"?>
<Relationships xmlns="http://schemas.openxmlformats.org/package/2006/relationships"><Relationship Id="rId8" Type="http://schemas.openxmlformats.org/officeDocument/2006/relationships/customXml" Target="../ink/ink44.xml"/><Relationship Id="rId13" Type="http://schemas.openxmlformats.org/officeDocument/2006/relationships/image" Target="../media/image47.png"/><Relationship Id="rId3" Type="http://schemas.openxmlformats.org/officeDocument/2006/relationships/image" Target="../media/image42.png"/><Relationship Id="rId7" Type="http://schemas.openxmlformats.org/officeDocument/2006/relationships/image" Target="../media/image44.png"/><Relationship Id="rId12" Type="http://schemas.openxmlformats.org/officeDocument/2006/relationships/customXml" Target="../ink/ink46.xml"/><Relationship Id="rId2" Type="http://schemas.openxmlformats.org/officeDocument/2006/relationships/customXml" Target="../ink/ink41.xml"/><Relationship Id="rId1" Type="http://schemas.openxmlformats.org/officeDocument/2006/relationships/slideLayout" Target="../slideLayouts/slideLayout12.xml"/><Relationship Id="rId6" Type="http://schemas.openxmlformats.org/officeDocument/2006/relationships/customXml" Target="../ink/ink43.xml"/><Relationship Id="rId11" Type="http://schemas.openxmlformats.org/officeDocument/2006/relationships/image" Target="../media/image46.png"/><Relationship Id="rId5" Type="http://schemas.openxmlformats.org/officeDocument/2006/relationships/image" Target="../media/image43.png"/><Relationship Id="rId10" Type="http://schemas.openxmlformats.org/officeDocument/2006/relationships/customXml" Target="../ink/ink45.xml"/><Relationship Id="rId4" Type="http://schemas.openxmlformats.org/officeDocument/2006/relationships/customXml" Target="../ink/ink42.xml"/><Relationship Id="rId9" Type="http://schemas.openxmlformats.org/officeDocument/2006/relationships/image" Target="../media/image45.png"/></Relationships>
</file>

<file path=ppt/slides/_rels/slide8.xml.rels><?xml version="1.0" encoding="UTF-8" standalone="yes"?>
<Relationships xmlns="http://schemas.openxmlformats.org/package/2006/relationships"><Relationship Id="rId8" Type="http://schemas.openxmlformats.org/officeDocument/2006/relationships/customXml" Target="../ink/ink50.xml"/><Relationship Id="rId13" Type="http://schemas.openxmlformats.org/officeDocument/2006/relationships/image" Target="../media/image53.png"/><Relationship Id="rId18" Type="http://schemas.openxmlformats.org/officeDocument/2006/relationships/customXml" Target="../ink/ink55.xml"/><Relationship Id="rId3" Type="http://schemas.openxmlformats.org/officeDocument/2006/relationships/image" Target="../media/image48.png"/><Relationship Id="rId7" Type="http://schemas.openxmlformats.org/officeDocument/2006/relationships/image" Target="../media/image50.png"/><Relationship Id="rId12" Type="http://schemas.openxmlformats.org/officeDocument/2006/relationships/customXml" Target="../ink/ink52.xml"/><Relationship Id="rId17" Type="http://schemas.openxmlformats.org/officeDocument/2006/relationships/image" Target="../media/image55.png"/><Relationship Id="rId2" Type="http://schemas.openxmlformats.org/officeDocument/2006/relationships/customXml" Target="../ink/ink47.xml"/><Relationship Id="rId16" Type="http://schemas.openxmlformats.org/officeDocument/2006/relationships/customXml" Target="../ink/ink54.xml"/><Relationship Id="rId1" Type="http://schemas.openxmlformats.org/officeDocument/2006/relationships/slideLayout" Target="../slideLayouts/slideLayout12.xml"/><Relationship Id="rId6" Type="http://schemas.openxmlformats.org/officeDocument/2006/relationships/customXml" Target="../ink/ink49.xml"/><Relationship Id="rId11" Type="http://schemas.openxmlformats.org/officeDocument/2006/relationships/image" Target="../media/image52.png"/><Relationship Id="rId5" Type="http://schemas.openxmlformats.org/officeDocument/2006/relationships/image" Target="../media/image49.png"/><Relationship Id="rId15" Type="http://schemas.openxmlformats.org/officeDocument/2006/relationships/image" Target="../media/image54.png"/><Relationship Id="rId10" Type="http://schemas.openxmlformats.org/officeDocument/2006/relationships/customXml" Target="../ink/ink51.xml"/><Relationship Id="rId19" Type="http://schemas.openxmlformats.org/officeDocument/2006/relationships/image" Target="../media/image56.png"/><Relationship Id="rId4" Type="http://schemas.openxmlformats.org/officeDocument/2006/relationships/customXml" Target="../ink/ink48.xml"/><Relationship Id="rId9" Type="http://schemas.openxmlformats.org/officeDocument/2006/relationships/image" Target="../media/image51.png"/><Relationship Id="rId14" Type="http://schemas.openxmlformats.org/officeDocument/2006/relationships/customXml" Target="../ink/ink5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2">
            <a:lumMod val="75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533400"/>
            <a:ext cx="7772400" cy="1470025"/>
          </a:xfrm>
          <a:solidFill>
            <a:schemeClr val="bg1"/>
          </a:solidFill>
          <a:ln w="76200">
            <a:solidFill>
              <a:schemeClr val="tx1"/>
            </a:solidFill>
          </a:ln>
        </p:spPr>
        <p:txBody>
          <a:bodyPr>
            <a:normAutofit/>
          </a:bodyPr>
          <a:lstStyle/>
          <a:p>
            <a:r>
              <a:rPr lang="en-US" b="1" dirty="0">
                <a:solidFill>
                  <a:schemeClr val="accent2"/>
                </a:solidFill>
              </a:rPr>
              <a:t>GSE Algebra I</a:t>
            </a:r>
          </a:p>
        </p:txBody>
      </p:sp>
      <p:sp>
        <p:nvSpPr>
          <p:cNvPr id="3" name="Subtitle 2"/>
          <p:cNvSpPr>
            <a:spLocks noGrp="1"/>
          </p:cNvSpPr>
          <p:nvPr>
            <p:ph type="subTitle" idx="1"/>
          </p:nvPr>
        </p:nvSpPr>
        <p:spPr>
          <a:xfrm>
            <a:off x="1371600" y="2514600"/>
            <a:ext cx="6400800" cy="2587625"/>
          </a:xfrm>
          <a:solidFill>
            <a:schemeClr val="bg1"/>
          </a:solidFill>
          <a:ln w="76200">
            <a:solidFill>
              <a:schemeClr val="tx1"/>
            </a:solidFill>
          </a:ln>
        </p:spPr>
        <p:txBody>
          <a:bodyPr anchor="ctr">
            <a:normAutofit/>
          </a:bodyPr>
          <a:lstStyle/>
          <a:p>
            <a:r>
              <a:rPr lang="en-US" sz="5400" b="1" dirty="0">
                <a:solidFill>
                  <a:schemeClr val="accent2"/>
                </a:solidFill>
              </a:rPr>
              <a:t>Unit 1 Review</a:t>
            </a:r>
          </a:p>
        </p:txBody>
      </p:sp>
    </p:spTree>
    <p:extLst>
      <p:ext uri="{BB962C8B-B14F-4D97-AF65-F5344CB8AC3E}">
        <p14:creationId xmlns:p14="http://schemas.microsoft.com/office/powerpoint/2010/main" val="30823284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evel of Accuracy</a:t>
            </a:r>
          </a:p>
        </p:txBody>
      </p:sp>
      <p:sp>
        <p:nvSpPr>
          <p:cNvPr id="3" name="Content Placeholder 2"/>
          <p:cNvSpPr>
            <a:spLocks noGrp="1"/>
          </p:cNvSpPr>
          <p:nvPr>
            <p:ph idx="1"/>
          </p:nvPr>
        </p:nvSpPr>
        <p:spPr>
          <a:xfrm>
            <a:off x="304800" y="1341437"/>
            <a:ext cx="8305800" cy="4525963"/>
          </a:xfrm>
        </p:spPr>
        <p:txBody>
          <a:bodyPr>
            <a:normAutofit fontScale="92500" lnSpcReduction="20000"/>
          </a:bodyPr>
          <a:lstStyle/>
          <a:p>
            <a:r>
              <a:rPr lang="en-US" dirty="0"/>
              <a:t>A quantity can be exact or approximate. When an approximate quantity is used, it is important that we consider its level of accuracy.</a:t>
            </a:r>
          </a:p>
          <a:p>
            <a:endParaRPr lang="en-US" dirty="0"/>
          </a:p>
          <a:p>
            <a:r>
              <a:rPr lang="en-US" dirty="0"/>
              <a:t>For example, a dosage of medicine would need to be very precise. </a:t>
            </a:r>
          </a:p>
          <a:p>
            <a:endParaRPr lang="en-US" dirty="0"/>
          </a:p>
          <a:p>
            <a:r>
              <a:rPr lang="en-US" dirty="0"/>
              <a:t>An example of a measurement that does not need to be very precise is the distance from your house to a local mall.</a:t>
            </a:r>
          </a:p>
        </p:txBody>
      </p:sp>
    </p:spTree>
    <p:extLst>
      <p:ext uri="{BB962C8B-B14F-4D97-AF65-F5344CB8AC3E}">
        <p14:creationId xmlns:p14="http://schemas.microsoft.com/office/powerpoint/2010/main" val="409677371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Unit of Measure</a:t>
            </a:r>
          </a:p>
        </p:txBody>
      </p:sp>
      <p:sp>
        <p:nvSpPr>
          <p:cNvPr id="3" name="Content Placeholder 2"/>
          <p:cNvSpPr>
            <a:spLocks noGrp="1"/>
          </p:cNvSpPr>
          <p:nvPr>
            <p:ph idx="1"/>
          </p:nvPr>
        </p:nvSpPr>
        <p:spPr>
          <a:xfrm>
            <a:off x="304800" y="1570037"/>
            <a:ext cx="8305800" cy="4525963"/>
          </a:xfrm>
        </p:spPr>
        <p:txBody>
          <a:bodyPr>
            <a:normAutofit/>
          </a:bodyPr>
          <a:lstStyle/>
          <a:p>
            <a:r>
              <a:rPr lang="en-US" dirty="0"/>
              <a:t>If you want to calculate the diameter of the sun, you would want to choose a very large unit of measure of length, such as miles or kilometers. </a:t>
            </a:r>
          </a:p>
          <a:p>
            <a:endParaRPr lang="en-US" dirty="0"/>
          </a:p>
          <a:p>
            <a:r>
              <a:rPr lang="en-US" dirty="0"/>
              <a:t>Conversion of units can require approximations.</a:t>
            </a:r>
          </a:p>
        </p:txBody>
      </p:sp>
    </p:spTree>
    <p:extLst>
      <p:ext uri="{BB962C8B-B14F-4D97-AF65-F5344CB8AC3E}">
        <p14:creationId xmlns:p14="http://schemas.microsoft.com/office/powerpoint/2010/main" val="2000060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solidFill>
                  <a:srgbClr val="0070C0"/>
                </a:solidFill>
              </a:rPr>
              <a:t>Ex 4: Convert 309 yards to feet.</a:t>
            </a:r>
          </a:p>
        </p:txBody>
      </p:sp>
      <mc:AlternateContent xmlns:mc="http://schemas.openxmlformats.org/markup-compatibility/2006">
        <mc:Choice xmlns:p14="http://schemas.microsoft.com/office/powerpoint/2010/main" Requires="p14">
          <p:contentPart p14:bwMode="auto" r:id="rId2">
            <p14:nvContentPartPr>
              <p14:cNvPr id="24" name="Ink 23">
                <a:extLst>
                  <a:ext uri="{FF2B5EF4-FFF2-40B4-BE49-F238E27FC236}">
                    <a16:creationId xmlns:a16="http://schemas.microsoft.com/office/drawing/2014/main" id="{2D5BDC4D-5C0A-47D0-906E-736F2CB8B44E}"/>
                  </a:ext>
                </a:extLst>
              </p14:cNvPr>
              <p14:cNvContentPartPr/>
              <p14:nvPr/>
            </p14:nvContentPartPr>
            <p14:xfrm>
              <a:off x="498068" y="1410699"/>
              <a:ext cx="4997160" cy="907920"/>
            </p14:xfrm>
          </p:contentPart>
        </mc:Choice>
        <mc:Fallback>
          <p:pic>
            <p:nvPicPr>
              <p:cNvPr id="24" name="Ink 23">
                <a:extLst>
                  <a:ext uri="{FF2B5EF4-FFF2-40B4-BE49-F238E27FC236}">
                    <a16:creationId xmlns:a16="http://schemas.microsoft.com/office/drawing/2014/main" id="{2D5BDC4D-5C0A-47D0-906E-736F2CB8B44E}"/>
                  </a:ext>
                </a:extLst>
              </p:cNvPr>
              <p:cNvPicPr/>
              <p:nvPr/>
            </p:nvPicPr>
            <p:blipFill>
              <a:blip r:embed="rId3"/>
              <a:stretch>
                <a:fillRect/>
              </a:stretch>
            </p:blipFill>
            <p:spPr>
              <a:xfrm>
                <a:off x="489428" y="1401703"/>
                <a:ext cx="5014800" cy="925553"/>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25" name="Ink 24">
                <a:extLst>
                  <a:ext uri="{FF2B5EF4-FFF2-40B4-BE49-F238E27FC236}">
                    <a16:creationId xmlns:a16="http://schemas.microsoft.com/office/drawing/2014/main" id="{F943F621-A4AF-41C6-B232-2CAEB9C90B3A}"/>
                  </a:ext>
                </a:extLst>
              </p14:cNvPr>
              <p14:cNvContentPartPr/>
              <p14:nvPr/>
            </p14:nvContentPartPr>
            <p14:xfrm>
              <a:off x="1074788" y="3212859"/>
              <a:ext cx="785160" cy="17280"/>
            </p14:xfrm>
          </p:contentPart>
        </mc:Choice>
        <mc:Fallback>
          <p:pic>
            <p:nvPicPr>
              <p:cNvPr id="25" name="Ink 24">
                <a:extLst>
                  <a:ext uri="{FF2B5EF4-FFF2-40B4-BE49-F238E27FC236}">
                    <a16:creationId xmlns:a16="http://schemas.microsoft.com/office/drawing/2014/main" id="{F943F621-A4AF-41C6-B232-2CAEB9C90B3A}"/>
                  </a:ext>
                </a:extLst>
              </p:cNvPr>
              <p:cNvPicPr/>
              <p:nvPr/>
            </p:nvPicPr>
            <p:blipFill>
              <a:blip r:embed="rId5"/>
              <a:stretch>
                <a:fillRect/>
              </a:stretch>
            </p:blipFill>
            <p:spPr>
              <a:xfrm>
                <a:off x="1065788" y="3203859"/>
                <a:ext cx="802800" cy="349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31" name="Ink 30">
                <a:extLst>
                  <a:ext uri="{FF2B5EF4-FFF2-40B4-BE49-F238E27FC236}">
                    <a16:creationId xmlns:a16="http://schemas.microsoft.com/office/drawing/2014/main" id="{AF3A9FE1-BEE8-412C-8317-6F7820B15D9D}"/>
                  </a:ext>
                </a:extLst>
              </p14:cNvPr>
              <p14:cNvContentPartPr/>
              <p14:nvPr/>
            </p14:nvContentPartPr>
            <p14:xfrm>
              <a:off x="3388148" y="2970939"/>
              <a:ext cx="87120" cy="3960"/>
            </p14:xfrm>
          </p:contentPart>
        </mc:Choice>
        <mc:Fallback>
          <p:pic>
            <p:nvPicPr>
              <p:cNvPr id="31" name="Ink 30">
                <a:extLst>
                  <a:ext uri="{FF2B5EF4-FFF2-40B4-BE49-F238E27FC236}">
                    <a16:creationId xmlns:a16="http://schemas.microsoft.com/office/drawing/2014/main" id="{AF3A9FE1-BEE8-412C-8317-6F7820B15D9D}"/>
                  </a:ext>
                </a:extLst>
              </p:cNvPr>
              <p:cNvPicPr/>
              <p:nvPr/>
            </p:nvPicPr>
            <p:blipFill>
              <a:blip r:embed="rId7"/>
              <a:stretch>
                <a:fillRect/>
              </a:stretch>
            </p:blipFill>
            <p:spPr>
              <a:xfrm>
                <a:off x="3379148" y="2961939"/>
                <a:ext cx="104760" cy="216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2" name="Ink 31">
                <a:extLst>
                  <a:ext uri="{FF2B5EF4-FFF2-40B4-BE49-F238E27FC236}">
                    <a16:creationId xmlns:a16="http://schemas.microsoft.com/office/drawing/2014/main" id="{AEA3A50A-BFB8-46A0-823E-E8AC9667D53F}"/>
                  </a:ext>
                </a:extLst>
              </p14:cNvPr>
              <p14:cNvContentPartPr/>
              <p14:nvPr/>
            </p14:nvContentPartPr>
            <p14:xfrm>
              <a:off x="3432068" y="3060219"/>
              <a:ext cx="107640" cy="12240"/>
            </p14:xfrm>
          </p:contentPart>
        </mc:Choice>
        <mc:Fallback>
          <p:pic>
            <p:nvPicPr>
              <p:cNvPr id="32" name="Ink 31">
                <a:extLst>
                  <a:ext uri="{FF2B5EF4-FFF2-40B4-BE49-F238E27FC236}">
                    <a16:creationId xmlns:a16="http://schemas.microsoft.com/office/drawing/2014/main" id="{AEA3A50A-BFB8-46A0-823E-E8AC9667D53F}"/>
                  </a:ext>
                </a:extLst>
              </p:cNvPr>
              <p:cNvPicPr/>
              <p:nvPr/>
            </p:nvPicPr>
            <p:blipFill>
              <a:blip r:embed="rId9"/>
              <a:stretch>
                <a:fillRect/>
              </a:stretch>
            </p:blipFill>
            <p:spPr>
              <a:xfrm>
                <a:off x="3423068" y="3051579"/>
                <a:ext cx="125280" cy="2988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3" name="Ink 32">
                <a:extLst>
                  <a:ext uri="{FF2B5EF4-FFF2-40B4-BE49-F238E27FC236}">
                    <a16:creationId xmlns:a16="http://schemas.microsoft.com/office/drawing/2014/main" id="{75CF0EFD-EACA-47BB-A1D9-F0515463CF65}"/>
                  </a:ext>
                </a:extLst>
              </p14:cNvPr>
              <p14:cNvContentPartPr/>
              <p14:nvPr/>
            </p14:nvContentPartPr>
            <p14:xfrm>
              <a:off x="3716108" y="3203859"/>
              <a:ext cx="798120" cy="59400"/>
            </p14:xfrm>
          </p:contentPart>
        </mc:Choice>
        <mc:Fallback>
          <p:pic>
            <p:nvPicPr>
              <p:cNvPr id="33" name="Ink 32">
                <a:extLst>
                  <a:ext uri="{FF2B5EF4-FFF2-40B4-BE49-F238E27FC236}">
                    <a16:creationId xmlns:a16="http://schemas.microsoft.com/office/drawing/2014/main" id="{75CF0EFD-EACA-47BB-A1D9-F0515463CF65}"/>
                  </a:ext>
                </a:extLst>
              </p:cNvPr>
              <p:cNvPicPr/>
              <p:nvPr/>
            </p:nvPicPr>
            <p:blipFill>
              <a:blip r:embed="rId11"/>
              <a:stretch>
                <a:fillRect/>
              </a:stretch>
            </p:blipFill>
            <p:spPr>
              <a:xfrm>
                <a:off x="3707468" y="3194859"/>
                <a:ext cx="815760" cy="770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9" name="Ink 38">
                <a:extLst>
                  <a:ext uri="{FF2B5EF4-FFF2-40B4-BE49-F238E27FC236}">
                    <a16:creationId xmlns:a16="http://schemas.microsoft.com/office/drawing/2014/main" id="{C04151B4-647A-4186-BD9B-6E3A0675A8C6}"/>
                  </a:ext>
                </a:extLst>
              </p14:cNvPr>
              <p14:cNvContentPartPr/>
              <p14:nvPr/>
            </p14:nvContentPartPr>
            <p14:xfrm>
              <a:off x="2356748" y="2636499"/>
              <a:ext cx="736200" cy="638640"/>
            </p14:xfrm>
          </p:contentPart>
        </mc:Choice>
        <mc:Fallback>
          <p:pic>
            <p:nvPicPr>
              <p:cNvPr id="39" name="Ink 38">
                <a:extLst>
                  <a:ext uri="{FF2B5EF4-FFF2-40B4-BE49-F238E27FC236}">
                    <a16:creationId xmlns:a16="http://schemas.microsoft.com/office/drawing/2014/main" id="{C04151B4-647A-4186-BD9B-6E3A0675A8C6}"/>
                  </a:ext>
                </a:extLst>
              </p:cNvPr>
              <p:cNvPicPr/>
              <p:nvPr/>
            </p:nvPicPr>
            <p:blipFill>
              <a:blip r:embed="rId13"/>
              <a:stretch>
                <a:fillRect/>
              </a:stretch>
            </p:blipFill>
            <p:spPr>
              <a:xfrm>
                <a:off x="2348108" y="2627859"/>
                <a:ext cx="753840" cy="6562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0" name="Ink 39">
                <a:extLst>
                  <a:ext uri="{FF2B5EF4-FFF2-40B4-BE49-F238E27FC236}">
                    <a16:creationId xmlns:a16="http://schemas.microsoft.com/office/drawing/2014/main" id="{6C7938BD-B983-444E-9AF9-9CA752F7C51F}"/>
                  </a:ext>
                </a:extLst>
              </p14:cNvPr>
              <p14:cNvContentPartPr/>
              <p14:nvPr/>
            </p14:nvContentPartPr>
            <p14:xfrm>
              <a:off x="1267388" y="2619579"/>
              <a:ext cx="342360" cy="493560"/>
            </p14:xfrm>
          </p:contentPart>
        </mc:Choice>
        <mc:Fallback>
          <p:pic>
            <p:nvPicPr>
              <p:cNvPr id="40" name="Ink 39">
                <a:extLst>
                  <a:ext uri="{FF2B5EF4-FFF2-40B4-BE49-F238E27FC236}">
                    <a16:creationId xmlns:a16="http://schemas.microsoft.com/office/drawing/2014/main" id="{6C7938BD-B983-444E-9AF9-9CA752F7C51F}"/>
                  </a:ext>
                </a:extLst>
              </p:cNvPr>
              <p:cNvPicPr/>
              <p:nvPr/>
            </p:nvPicPr>
            <p:blipFill>
              <a:blip r:embed="rId15"/>
              <a:stretch>
                <a:fillRect/>
              </a:stretch>
            </p:blipFill>
            <p:spPr>
              <a:xfrm>
                <a:off x="1258748" y="2610579"/>
                <a:ext cx="360000" cy="5112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41" name="Ink 40">
                <a:extLst>
                  <a:ext uri="{FF2B5EF4-FFF2-40B4-BE49-F238E27FC236}">
                    <a16:creationId xmlns:a16="http://schemas.microsoft.com/office/drawing/2014/main" id="{F8346645-1A31-4F4A-A8E3-0547199C8E70}"/>
                  </a:ext>
                </a:extLst>
              </p14:cNvPr>
              <p14:cNvContentPartPr/>
              <p14:nvPr/>
            </p14:nvContentPartPr>
            <p14:xfrm>
              <a:off x="4163228" y="2640819"/>
              <a:ext cx="25560" cy="453960"/>
            </p14:xfrm>
          </p:contentPart>
        </mc:Choice>
        <mc:Fallback>
          <p:pic>
            <p:nvPicPr>
              <p:cNvPr id="41" name="Ink 40">
                <a:extLst>
                  <a:ext uri="{FF2B5EF4-FFF2-40B4-BE49-F238E27FC236}">
                    <a16:creationId xmlns:a16="http://schemas.microsoft.com/office/drawing/2014/main" id="{F8346645-1A31-4F4A-A8E3-0547199C8E70}"/>
                  </a:ext>
                </a:extLst>
              </p:cNvPr>
              <p:cNvPicPr/>
              <p:nvPr/>
            </p:nvPicPr>
            <p:blipFill>
              <a:blip r:embed="rId17"/>
              <a:stretch>
                <a:fillRect/>
              </a:stretch>
            </p:blipFill>
            <p:spPr>
              <a:xfrm>
                <a:off x="4154588" y="2631819"/>
                <a:ext cx="43200" cy="4716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44" name="Ink 43">
                <a:extLst>
                  <a:ext uri="{FF2B5EF4-FFF2-40B4-BE49-F238E27FC236}">
                    <a16:creationId xmlns:a16="http://schemas.microsoft.com/office/drawing/2014/main" id="{26C20E50-E06F-4E09-A464-B3EC5E3D9D5D}"/>
                  </a:ext>
                </a:extLst>
              </p14:cNvPr>
              <p14:cNvContentPartPr/>
              <p14:nvPr/>
            </p14:nvContentPartPr>
            <p14:xfrm>
              <a:off x="4881788" y="2623179"/>
              <a:ext cx="1254240" cy="905400"/>
            </p14:xfrm>
          </p:contentPart>
        </mc:Choice>
        <mc:Fallback>
          <p:pic>
            <p:nvPicPr>
              <p:cNvPr id="44" name="Ink 43">
                <a:extLst>
                  <a:ext uri="{FF2B5EF4-FFF2-40B4-BE49-F238E27FC236}">
                    <a16:creationId xmlns:a16="http://schemas.microsoft.com/office/drawing/2014/main" id="{26C20E50-E06F-4E09-A464-B3EC5E3D9D5D}"/>
                  </a:ext>
                </a:extLst>
              </p:cNvPr>
              <p:cNvPicPr/>
              <p:nvPr/>
            </p:nvPicPr>
            <p:blipFill>
              <a:blip r:embed="rId19"/>
              <a:stretch>
                <a:fillRect/>
              </a:stretch>
            </p:blipFill>
            <p:spPr>
              <a:xfrm>
                <a:off x="4873146" y="2614179"/>
                <a:ext cx="1271885" cy="9230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56" name="Ink 55">
                <a:extLst>
                  <a:ext uri="{FF2B5EF4-FFF2-40B4-BE49-F238E27FC236}">
                    <a16:creationId xmlns:a16="http://schemas.microsoft.com/office/drawing/2014/main" id="{19042686-678D-470B-B7C3-D12092C7C9E0}"/>
                  </a:ext>
                </a:extLst>
              </p14:cNvPr>
              <p14:cNvContentPartPr/>
              <p14:nvPr/>
            </p14:nvContentPartPr>
            <p14:xfrm>
              <a:off x="3388148" y="3930699"/>
              <a:ext cx="141120" cy="13680"/>
            </p14:xfrm>
          </p:contentPart>
        </mc:Choice>
        <mc:Fallback>
          <p:pic>
            <p:nvPicPr>
              <p:cNvPr id="56" name="Ink 55">
                <a:extLst>
                  <a:ext uri="{FF2B5EF4-FFF2-40B4-BE49-F238E27FC236}">
                    <a16:creationId xmlns:a16="http://schemas.microsoft.com/office/drawing/2014/main" id="{19042686-678D-470B-B7C3-D12092C7C9E0}"/>
                  </a:ext>
                </a:extLst>
              </p:cNvPr>
              <p:cNvPicPr/>
              <p:nvPr/>
            </p:nvPicPr>
            <p:blipFill>
              <a:blip r:embed="rId21"/>
              <a:stretch>
                <a:fillRect/>
              </a:stretch>
            </p:blipFill>
            <p:spPr>
              <a:xfrm>
                <a:off x="3379148" y="3922059"/>
                <a:ext cx="158760" cy="3132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57" name="Ink 56">
                <a:extLst>
                  <a:ext uri="{FF2B5EF4-FFF2-40B4-BE49-F238E27FC236}">
                    <a16:creationId xmlns:a16="http://schemas.microsoft.com/office/drawing/2014/main" id="{0F6F5799-8D9E-4306-B044-57E4E6CA6019}"/>
                  </a:ext>
                </a:extLst>
              </p14:cNvPr>
              <p14:cNvContentPartPr/>
              <p14:nvPr/>
            </p14:nvContentPartPr>
            <p14:xfrm>
              <a:off x="3396068" y="4050219"/>
              <a:ext cx="140040" cy="52560"/>
            </p14:xfrm>
          </p:contentPart>
        </mc:Choice>
        <mc:Fallback>
          <p:pic>
            <p:nvPicPr>
              <p:cNvPr id="57" name="Ink 56">
                <a:extLst>
                  <a:ext uri="{FF2B5EF4-FFF2-40B4-BE49-F238E27FC236}">
                    <a16:creationId xmlns:a16="http://schemas.microsoft.com/office/drawing/2014/main" id="{0F6F5799-8D9E-4306-B044-57E4E6CA6019}"/>
                  </a:ext>
                </a:extLst>
              </p:cNvPr>
              <p:cNvPicPr/>
              <p:nvPr/>
            </p:nvPicPr>
            <p:blipFill>
              <a:blip r:embed="rId23"/>
              <a:stretch>
                <a:fillRect/>
              </a:stretch>
            </p:blipFill>
            <p:spPr>
              <a:xfrm>
                <a:off x="3387428" y="4041219"/>
                <a:ext cx="15768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58" name="Ink 57">
                <a:extLst>
                  <a:ext uri="{FF2B5EF4-FFF2-40B4-BE49-F238E27FC236}">
                    <a16:creationId xmlns:a16="http://schemas.microsoft.com/office/drawing/2014/main" id="{C15A5C06-81E7-4688-80DC-62A47776611D}"/>
                  </a:ext>
                </a:extLst>
              </p14:cNvPr>
              <p14:cNvContentPartPr/>
              <p14:nvPr/>
            </p14:nvContentPartPr>
            <p14:xfrm>
              <a:off x="1324988" y="4263699"/>
              <a:ext cx="515880" cy="40680"/>
            </p14:xfrm>
          </p:contentPart>
        </mc:Choice>
        <mc:Fallback>
          <p:pic>
            <p:nvPicPr>
              <p:cNvPr id="58" name="Ink 57">
                <a:extLst>
                  <a:ext uri="{FF2B5EF4-FFF2-40B4-BE49-F238E27FC236}">
                    <a16:creationId xmlns:a16="http://schemas.microsoft.com/office/drawing/2014/main" id="{C15A5C06-81E7-4688-80DC-62A47776611D}"/>
                  </a:ext>
                </a:extLst>
              </p:cNvPr>
              <p:cNvPicPr/>
              <p:nvPr/>
            </p:nvPicPr>
            <p:blipFill>
              <a:blip r:embed="rId25"/>
              <a:stretch>
                <a:fillRect/>
              </a:stretch>
            </p:blipFill>
            <p:spPr>
              <a:xfrm>
                <a:off x="1316348" y="4255059"/>
                <a:ext cx="53352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62" name="Ink 61">
                <a:extLst>
                  <a:ext uri="{FF2B5EF4-FFF2-40B4-BE49-F238E27FC236}">
                    <a16:creationId xmlns:a16="http://schemas.microsoft.com/office/drawing/2014/main" id="{D5B29943-187D-4E91-A130-86B644EB5E1E}"/>
                  </a:ext>
                </a:extLst>
              </p14:cNvPr>
              <p14:cNvContentPartPr/>
              <p14:nvPr/>
            </p14:nvContentPartPr>
            <p14:xfrm>
              <a:off x="2126348" y="3719379"/>
              <a:ext cx="626760" cy="572400"/>
            </p14:xfrm>
          </p:contentPart>
        </mc:Choice>
        <mc:Fallback>
          <p:pic>
            <p:nvPicPr>
              <p:cNvPr id="62" name="Ink 61">
                <a:extLst>
                  <a:ext uri="{FF2B5EF4-FFF2-40B4-BE49-F238E27FC236}">
                    <a16:creationId xmlns:a16="http://schemas.microsoft.com/office/drawing/2014/main" id="{D5B29943-187D-4E91-A130-86B644EB5E1E}"/>
                  </a:ext>
                </a:extLst>
              </p:cNvPr>
              <p:cNvPicPr/>
              <p:nvPr/>
            </p:nvPicPr>
            <p:blipFill>
              <a:blip r:embed="rId27"/>
              <a:stretch>
                <a:fillRect/>
              </a:stretch>
            </p:blipFill>
            <p:spPr>
              <a:xfrm>
                <a:off x="2117348" y="3710739"/>
                <a:ext cx="644400" cy="5900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63" name="Ink 62">
                <a:extLst>
                  <a:ext uri="{FF2B5EF4-FFF2-40B4-BE49-F238E27FC236}">
                    <a16:creationId xmlns:a16="http://schemas.microsoft.com/office/drawing/2014/main" id="{4D3752FA-4BF6-4886-84C0-C4078A90138A}"/>
                  </a:ext>
                </a:extLst>
              </p14:cNvPr>
              <p14:cNvContentPartPr/>
              <p14:nvPr/>
            </p14:nvContentPartPr>
            <p14:xfrm>
              <a:off x="5124068" y="3698139"/>
              <a:ext cx="722520" cy="832320"/>
            </p14:xfrm>
          </p:contentPart>
        </mc:Choice>
        <mc:Fallback>
          <p:pic>
            <p:nvPicPr>
              <p:cNvPr id="63" name="Ink 62">
                <a:extLst>
                  <a:ext uri="{FF2B5EF4-FFF2-40B4-BE49-F238E27FC236}">
                    <a16:creationId xmlns:a16="http://schemas.microsoft.com/office/drawing/2014/main" id="{4D3752FA-4BF6-4886-84C0-C4078A90138A}"/>
                  </a:ext>
                </a:extLst>
              </p:cNvPr>
              <p:cNvPicPr/>
              <p:nvPr/>
            </p:nvPicPr>
            <p:blipFill>
              <a:blip r:embed="rId29"/>
              <a:stretch>
                <a:fillRect/>
              </a:stretch>
            </p:blipFill>
            <p:spPr>
              <a:xfrm>
                <a:off x="5115068" y="3689139"/>
                <a:ext cx="740160" cy="8499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65" name="Ink 64">
                <a:extLst>
                  <a:ext uri="{FF2B5EF4-FFF2-40B4-BE49-F238E27FC236}">
                    <a16:creationId xmlns:a16="http://schemas.microsoft.com/office/drawing/2014/main" id="{D487DB39-B379-4181-AC98-7FEDF0BA7483}"/>
                  </a:ext>
                </a:extLst>
              </p14:cNvPr>
              <p14:cNvContentPartPr/>
              <p14:nvPr/>
            </p14:nvContentPartPr>
            <p14:xfrm>
              <a:off x="3936788" y="3720099"/>
              <a:ext cx="919080" cy="601920"/>
            </p14:xfrm>
          </p:contentPart>
        </mc:Choice>
        <mc:Fallback>
          <p:pic>
            <p:nvPicPr>
              <p:cNvPr id="65" name="Ink 64">
                <a:extLst>
                  <a:ext uri="{FF2B5EF4-FFF2-40B4-BE49-F238E27FC236}">
                    <a16:creationId xmlns:a16="http://schemas.microsoft.com/office/drawing/2014/main" id="{D487DB39-B379-4181-AC98-7FEDF0BA7483}"/>
                  </a:ext>
                </a:extLst>
              </p:cNvPr>
              <p:cNvPicPr/>
              <p:nvPr/>
            </p:nvPicPr>
            <p:blipFill>
              <a:blip r:embed="rId31"/>
              <a:stretch>
                <a:fillRect/>
              </a:stretch>
            </p:blipFill>
            <p:spPr>
              <a:xfrm>
                <a:off x="3928148" y="3711099"/>
                <a:ext cx="936720" cy="6195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73" name="Ink 72">
                <a:extLst>
                  <a:ext uri="{FF2B5EF4-FFF2-40B4-BE49-F238E27FC236}">
                    <a16:creationId xmlns:a16="http://schemas.microsoft.com/office/drawing/2014/main" id="{CAFEC34E-54BE-46BB-AFBC-D640214B9A8F}"/>
                  </a:ext>
                </a:extLst>
              </p14:cNvPr>
              <p14:cNvContentPartPr/>
              <p14:nvPr/>
            </p14:nvContentPartPr>
            <p14:xfrm>
              <a:off x="7195148" y="1692219"/>
              <a:ext cx="1237320" cy="1368720"/>
            </p14:xfrm>
          </p:contentPart>
        </mc:Choice>
        <mc:Fallback>
          <p:pic>
            <p:nvPicPr>
              <p:cNvPr id="73" name="Ink 72">
                <a:extLst>
                  <a:ext uri="{FF2B5EF4-FFF2-40B4-BE49-F238E27FC236}">
                    <a16:creationId xmlns:a16="http://schemas.microsoft.com/office/drawing/2014/main" id="{CAFEC34E-54BE-46BB-AFBC-D640214B9A8F}"/>
                  </a:ext>
                </a:extLst>
              </p:cNvPr>
              <p:cNvPicPr/>
              <p:nvPr/>
            </p:nvPicPr>
            <p:blipFill>
              <a:blip r:embed="rId33"/>
              <a:stretch>
                <a:fillRect/>
              </a:stretch>
            </p:blipFill>
            <p:spPr>
              <a:xfrm>
                <a:off x="7186508" y="1683217"/>
                <a:ext cx="1254960" cy="1386365"/>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74" name="Ink 73">
                <a:extLst>
                  <a:ext uri="{FF2B5EF4-FFF2-40B4-BE49-F238E27FC236}">
                    <a16:creationId xmlns:a16="http://schemas.microsoft.com/office/drawing/2014/main" id="{ABFCDE2D-0CA6-495D-9A0E-637B5428323E}"/>
                  </a:ext>
                </a:extLst>
              </p14:cNvPr>
              <p14:cNvContentPartPr/>
              <p14:nvPr/>
            </p14:nvContentPartPr>
            <p14:xfrm>
              <a:off x="777068" y="3714699"/>
              <a:ext cx="266400" cy="514800"/>
            </p14:xfrm>
          </p:contentPart>
        </mc:Choice>
        <mc:Fallback>
          <p:pic>
            <p:nvPicPr>
              <p:cNvPr id="74" name="Ink 73">
                <a:extLst>
                  <a:ext uri="{FF2B5EF4-FFF2-40B4-BE49-F238E27FC236}">
                    <a16:creationId xmlns:a16="http://schemas.microsoft.com/office/drawing/2014/main" id="{ABFCDE2D-0CA6-495D-9A0E-637B5428323E}"/>
                  </a:ext>
                </a:extLst>
              </p:cNvPr>
              <p:cNvPicPr/>
              <p:nvPr/>
            </p:nvPicPr>
            <p:blipFill>
              <a:blip r:embed="rId35"/>
              <a:stretch>
                <a:fillRect/>
              </a:stretch>
            </p:blipFill>
            <p:spPr>
              <a:xfrm>
                <a:off x="768428" y="3705699"/>
                <a:ext cx="284040" cy="5324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77" name="Ink 76">
                <a:extLst>
                  <a:ext uri="{FF2B5EF4-FFF2-40B4-BE49-F238E27FC236}">
                    <a16:creationId xmlns:a16="http://schemas.microsoft.com/office/drawing/2014/main" id="{4F6B06B6-6244-419F-B6E6-880BC25ADF16}"/>
                  </a:ext>
                </a:extLst>
              </p14:cNvPr>
              <p14:cNvContentPartPr/>
              <p14:nvPr/>
            </p14:nvContentPartPr>
            <p14:xfrm>
              <a:off x="1174508" y="3684099"/>
              <a:ext cx="458640" cy="503280"/>
            </p14:xfrm>
          </p:contentPart>
        </mc:Choice>
        <mc:Fallback>
          <p:pic>
            <p:nvPicPr>
              <p:cNvPr id="77" name="Ink 76">
                <a:extLst>
                  <a:ext uri="{FF2B5EF4-FFF2-40B4-BE49-F238E27FC236}">
                    <a16:creationId xmlns:a16="http://schemas.microsoft.com/office/drawing/2014/main" id="{4F6B06B6-6244-419F-B6E6-880BC25ADF16}"/>
                  </a:ext>
                </a:extLst>
              </p:cNvPr>
              <p:cNvPicPr/>
              <p:nvPr/>
            </p:nvPicPr>
            <p:blipFill>
              <a:blip r:embed="rId37"/>
              <a:stretch>
                <a:fillRect/>
              </a:stretch>
            </p:blipFill>
            <p:spPr>
              <a:xfrm>
                <a:off x="1165868" y="3675099"/>
                <a:ext cx="476280" cy="520920"/>
              </a:xfrm>
              <a:prstGeom prst="rect">
                <a:avLst/>
              </a:prstGeom>
            </p:spPr>
          </p:pic>
        </mc:Fallback>
      </mc:AlternateContent>
    </p:spTree>
    <p:extLst>
      <p:ext uri="{BB962C8B-B14F-4D97-AF65-F5344CB8AC3E}">
        <p14:creationId xmlns:p14="http://schemas.microsoft.com/office/powerpoint/2010/main" val="13155771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3840162"/>
          </a:xfrm>
        </p:spPr>
        <p:txBody>
          <a:bodyPr>
            <a:normAutofit fontScale="90000"/>
          </a:bodyPr>
          <a:lstStyle/>
          <a:p>
            <a:pPr algn="l"/>
            <a:r>
              <a:rPr lang="en-US" sz="3600" b="1" dirty="0">
                <a:solidFill>
                  <a:srgbClr val="0070C0"/>
                </a:solidFill>
              </a:rPr>
              <a:t>Ex 5: The cost, in dollars, of a single-story home can be approximated using the formula C = </a:t>
            </a:r>
            <a:r>
              <a:rPr lang="en-US" sz="3600" b="1" dirty="0" err="1">
                <a:solidFill>
                  <a:srgbClr val="0070C0"/>
                </a:solidFill>
              </a:rPr>
              <a:t>klw</a:t>
            </a:r>
            <a:r>
              <a:rPr lang="en-US" sz="3600" b="1" dirty="0">
                <a:solidFill>
                  <a:srgbClr val="0070C0"/>
                </a:solidFill>
              </a:rPr>
              <a:t>, where l is the approximate length of the home and w is the approximate width of the home. </a:t>
            </a:r>
            <a:br>
              <a:rPr lang="en-US" sz="3600" b="1" dirty="0">
                <a:solidFill>
                  <a:srgbClr val="0070C0"/>
                </a:solidFill>
              </a:rPr>
            </a:br>
            <a:br>
              <a:rPr lang="en-US" sz="3600" b="1" dirty="0">
                <a:solidFill>
                  <a:srgbClr val="0070C0"/>
                </a:solidFill>
              </a:rPr>
            </a:br>
            <a:r>
              <a:rPr lang="en-US" sz="3600" b="1" dirty="0">
                <a:solidFill>
                  <a:srgbClr val="0070C0"/>
                </a:solidFill>
              </a:rPr>
              <a:t>Find the units for the coefficient k.</a:t>
            </a:r>
          </a:p>
        </p:txBody>
      </p:sp>
      <mc:AlternateContent xmlns:mc="http://schemas.openxmlformats.org/markup-compatibility/2006">
        <mc:Choice xmlns:p14="http://schemas.microsoft.com/office/powerpoint/2010/main" Requires="p14">
          <p:contentPart p14:bwMode="auto" r:id="rId2">
            <p14:nvContentPartPr>
              <p14:cNvPr id="12" name="Ink 11">
                <a:extLst>
                  <a:ext uri="{FF2B5EF4-FFF2-40B4-BE49-F238E27FC236}">
                    <a16:creationId xmlns:a16="http://schemas.microsoft.com/office/drawing/2014/main" id="{5F240E7E-CD56-435E-9624-8ABA7F1629DA}"/>
                  </a:ext>
                </a:extLst>
              </p14:cNvPr>
              <p14:cNvContentPartPr/>
              <p14:nvPr/>
            </p14:nvContentPartPr>
            <p14:xfrm>
              <a:off x="2660948" y="4248579"/>
              <a:ext cx="60120" cy="511920"/>
            </p14:xfrm>
          </p:contentPart>
        </mc:Choice>
        <mc:Fallback>
          <p:pic>
            <p:nvPicPr>
              <p:cNvPr id="12" name="Ink 11">
                <a:extLst>
                  <a:ext uri="{FF2B5EF4-FFF2-40B4-BE49-F238E27FC236}">
                    <a16:creationId xmlns:a16="http://schemas.microsoft.com/office/drawing/2014/main" id="{5F240E7E-CD56-435E-9624-8ABA7F1629DA}"/>
                  </a:ext>
                </a:extLst>
              </p:cNvPr>
              <p:cNvPicPr/>
              <p:nvPr/>
            </p:nvPicPr>
            <p:blipFill>
              <a:blip r:embed="rId3"/>
              <a:stretch>
                <a:fillRect/>
              </a:stretch>
            </p:blipFill>
            <p:spPr>
              <a:xfrm>
                <a:off x="2651948" y="4239579"/>
                <a:ext cx="77760" cy="52956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3" name="Ink 12">
                <a:extLst>
                  <a:ext uri="{FF2B5EF4-FFF2-40B4-BE49-F238E27FC236}">
                    <a16:creationId xmlns:a16="http://schemas.microsoft.com/office/drawing/2014/main" id="{C53E5390-CB2A-45D5-AF5A-752D3AE13EAB}"/>
                  </a:ext>
                </a:extLst>
              </p14:cNvPr>
              <p14:cNvContentPartPr/>
              <p14:nvPr/>
            </p14:nvContentPartPr>
            <p14:xfrm>
              <a:off x="2928428" y="4490859"/>
              <a:ext cx="19440" cy="40320"/>
            </p14:xfrm>
          </p:contentPart>
        </mc:Choice>
        <mc:Fallback>
          <p:pic>
            <p:nvPicPr>
              <p:cNvPr id="13" name="Ink 12">
                <a:extLst>
                  <a:ext uri="{FF2B5EF4-FFF2-40B4-BE49-F238E27FC236}">
                    <a16:creationId xmlns:a16="http://schemas.microsoft.com/office/drawing/2014/main" id="{C53E5390-CB2A-45D5-AF5A-752D3AE13EAB}"/>
                  </a:ext>
                </a:extLst>
              </p:cNvPr>
              <p:cNvPicPr/>
              <p:nvPr/>
            </p:nvPicPr>
            <p:blipFill>
              <a:blip r:embed="rId5"/>
              <a:stretch>
                <a:fillRect/>
              </a:stretch>
            </p:blipFill>
            <p:spPr>
              <a:xfrm>
                <a:off x="2919788" y="4482219"/>
                <a:ext cx="37080" cy="579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4" name="Ink 13">
                <a:extLst>
                  <a:ext uri="{FF2B5EF4-FFF2-40B4-BE49-F238E27FC236}">
                    <a16:creationId xmlns:a16="http://schemas.microsoft.com/office/drawing/2014/main" id="{2FEA6950-9E0C-4A37-A358-4D1C7302CA5B}"/>
                  </a:ext>
                </a:extLst>
              </p14:cNvPr>
              <p14:cNvContentPartPr/>
              <p14:nvPr/>
            </p14:nvContentPartPr>
            <p14:xfrm>
              <a:off x="3201308" y="4393659"/>
              <a:ext cx="366120" cy="282240"/>
            </p14:xfrm>
          </p:contentPart>
        </mc:Choice>
        <mc:Fallback>
          <p:pic>
            <p:nvPicPr>
              <p:cNvPr id="14" name="Ink 13">
                <a:extLst>
                  <a:ext uri="{FF2B5EF4-FFF2-40B4-BE49-F238E27FC236}">
                    <a16:creationId xmlns:a16="http://schemas.microsoft.com/office/drawing/2014/main" id="{2FEA6950-9E0C-4A37-A358-4D1C7302CA5B}"/>
                  </a:ext>
                </a:extLst>
              </p:cNvPr>
              <p:cNvPicPr/>
              <p:nvPr/>
            </p:nvPicPr>
            <p:blipFill>
              <a:blip r:embed="rId7"/>
              <a:stretch>
                <a:fillRect/>
              </a:stretch>
            </p:blipFill>
            <p:spPr>
              <a:xfrm>
                <a:off x="3192668" y="4384659"/>
                <a:ext cx="383760" cy="2998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1" name="Ink 20">
                <a:extLst>
                  <a:ext uri="{FF2B5EF4-FFF2-40B4-BE49-F238E27FC236}">
                    <a16:creationId xmlns:a16="http://schemas.microsoft.com/office/drawing/2014/main" id="{90032517-8362-4E4B-BB81-0DF89D6A7119}"/>
                  </a:ext>
                </a:extLst>
              </p14:cNvPr>
              <p14:cNvContentPartPr/>
              <p14:nvPr/>
            </p14:nvContentPartPr>
            <p14:xfrm>
              <a:off x="970028" y="5136699"/>
              <a:ext cx="383400" cy="412920"/>
            </p14:xfrm>
          </p:contentPart>
        </mc:Choice>
        <mc:Fallback>
          <p:pic>
            <p:nvPicPr>
              <p:cNvPr id="21" name="Ink 20">
                <a:extLst>
                  <a:ext uri="{FF2B5EF4-FFF2-40B4-BE49-F238E27FC236}">
                    <a16:creationId xmlns:a16="http://schemas.microsoft.com/office/drawing/2014/main" id="{90032517-8362-4E4B-BB81-0DF89D6A7119}"/>
                  </a:ext>
                </a:extLst>
              </p:cNvPr>
              <p:cNvPicPr/>
              <p:nvPr/>
            </p:nvPicPr>
            <p:blipFill>
              <a:blip r:embed="rId9"/>
              <a:stretch>
                <a:fillRect/>
              </a:stretch>
            </p:blipFill>
            <p:spPr>
              <a:xfrm>
                <a:off x="961028" y="5127699"/>
                <a:ext cx="401040" cy="4305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37" name="Ink 36">
                <a:extLst>
                  <a:ext uri="{FF2B5EF4-FFF2-40B4-BE49-F238E27FC236}">
                    <a16:creationId xmlns:a16="http://schemas.microsoft.com/office/drawing/2014/main" id="{432BF3A5-9571-4BDD-B4E1-591840756780}"/>
                  </a:ext>
                </a:extLst>
              </p14:cNvPr>
              <p14:cNvContentPartPr/>
              <p14:nvPr/>
            </p14:nvContentPartPr>
            <p14:xfrm>
              <a:off x="860228" y="3950499"/>
              <a:ext cx="1596600" cy="1031400"/>
            </p14:xfrm>
          </p:contentPart>
        </mc:Choice>
        <mc:Fallback>
          <p:pic>
            <p:nvPicPr>
              <p:cNvPr id="37" name="Ink 36">
                <a:extLst>
                  <a:ext uri="{FF2B5EF4-FFF2-40B4-BE49-F238E27FC236}">
                    <a16:creationId xmlns:a16="http://schemas.microsoft.com/office/drawing/2014/main" id="{432BF3A5-9571-4BDD-B4E1-591840756780}"/>
                  </a:ext>
                </a:extLst>
              </p:cNvPr>
              <p:cNvPicPr/>
              <p:nvPr/>
            </p:nvPicPr>
            <p:blipFill>
              <a:blip r:embed="rId11"/>
              <a:stretch>
                <a:fillRect/>
              </a:stretch>
            </p:blipFill>
            <p:spPr>
              <a:xfrm>
                <a:off x="851228" y="3941859"/>
                <a:ext cx="1614240" cy="10490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38" name="Ink 37">
                <a:extLst>
                  <a:ext uri="{FF2B5EF4-FFF2-40B4-BE49-F238E27FC236}">
                    <a16:creationId xmlns:a16="http://schemas.microsoft.com/office/drawing/2014/main" id="{915556B9-0B6A-4B00-9C38-30F89D349D2B}"/>
                  </a:ext>
                </a:extLst>
              </p14:cNvPr>
              <p14:cNvContentPartPr/>
              <p14:nvPr/>
            </p14:nvContentPartPr>
            <p14:xfrm>
              <a:off x="2720348" y="4848699"/>
              <a:ext cx="1572840" cy="1168200"/>
            </p14:xfrm>
          </p:contentPart>
        </mc:Choice>
        <mc:Fallback>
          <p:pic>
            <p:nvPicPr>
              <p:cNvPr id="38" name="Ink 37">
                <a:extLst>
                  <a:ext uri="{FF2B5EF4-FFF2-40B4-BE49-F238E27FC236}">
                    <a16:creationId xmlns:a16="http://schemas.microsoft.com/office/drawing/2014/main" id="{915556B9-0B6A-4B00-9C38-30F89D349D2B}"/>
                  </a:ext>
                </a:extLst>
              </p:cNvPr>
              <p:cNvPicPr/>
              <p:nvPr/>
            </p:nvPicPr>
            <p:blipFill>
              <a:blip r:embed="rId13"/>
              <a:stretch>
                <a:fillRect/>
              </a:stretch>
            </p:blipFill>
            <p:spPr>
              <a:xfrm>
                <a:off x="2711706" y="4840059"/>
                <a:ext cx="1590484" cy="11858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0" name="Ink 39">
                <a:extLst>
                  <a:ext uri="{FF2B5EF4-FFF2-40B4-BE49-F238E27FC236}">
                    <a16:creationId xmlns:a16="http://schemas.microsoft.com/office/drawing/2014/main" id="{39707B6A-EAF2-45C3-9D1F-F7D14668C8D1}"/>
                  </a:ext>
                </a:extLst>
              </p14:cNvPr>
              <p14:cNvContentPartPr/>
              <p14:nvPr/>
            </p14:nvContentPartPr>
            <p14:xfrm>
              <a:off x="6150428" y="4586619"/>
              <a:ext cx="28440" cy="63360"/>
            </p14:xfrm>
          </p:contentPart>
        </mc:Choice>
        <mc:Fallback>
          <p:pic>
            <p:nvPicPr>
              <p:cNvPr id="40" name="Ink 39">
                <a:extLst>
                  <a:ext uri="{FF2B5EF4-FFF2-40B4-BE49-F238E27FC236}">
                    <a16:creationId xmlns:a16="http://schemas.microsoft.com/office/drawing/2014/main" id="{39707B6A-EAF2-45C3-9D1F-F7D14668C8D1}"/>
                  </a:ext>
                </a:extLst>
              </p:cNvPr>
              <p:cNvPicPr/>
              <p:nvPr/>
            </p:nvPicPr>
            <p:blipFill>
              <a:blip r:embed="rId15"/>
              <a:stretch>
                <a:fillRect/>
              </a:stretch>
            </p:blipFill>
            <p:spPr>
              <a:xfrm>
                <a:off x="6141788" y="4577619"/>
                <a:ext cx="46080" cy="8100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67" name="Ink 66">
                <a:extLst>
                  <a:ext uri="{FF2B5EF4-FFF2-40B4-BE49-F238E27FC236}">
                    <a16:creationId xmlns:a16="http://schemas.microsoft.com/office/drawing/2014/main" id="{5140C1EA-A10A-4520-B3CA-4790356E6AC8}"/>
                  </a:ext>
                </a:extLst>
              </p14:cNvPr>
              <p14:cNvContentPartPr/>
              <p14:nvPr/>
            </p14:nvContentPartPr>
            <p14:xfrm>
              <a:off x="8049428" y="4147059"/>
              <a:ext cx="646560" cy="1090800"/>
            </p14:xfrm>
          </p:contentPart>
        </mc:Choice>
        <mc:Fallback>
          <p:pic>
            <p:nvPicPr>
              <p:cNvPr id="67" name="Ink 66">
                <a:extLst>
                  <a:ext uri="{FF2B5EF4-FFF2-40B4-BE49-F238E27FC236}">
                    <a16:creationId xmlns:a16="http://schemas.microsoft.com/office/drawing/2014/main" id="{5140C1EA-A10A-4520-B3CA-4790356E6AC8}"/>
                  </a:ext>
                </a:extLst>
              </p:cNvPr>
              <p:cNvPicPr/>
              <p:nvPr/>
            </p:nvPicPr>
            <p:blipFill>
              <a:blip r:embed="rId17"/>
              <a:stretch>
                <a:fillRect/>
              </a:stretch>
            </p:blipFill>
            <p:spPr>
              <a:xfrm>
                <a:off x="8040428" y="4138416"/>
                <a:ext cx="664200" cy="1108446"/>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8" name="Ink 67">
                <a:extLst>
                  <a:ext uri="{FF2B5EF4-FFF2-40B4-BE49-F238E27FC236}">
                    <a16:creationId xmlns:a16="http://schemas.microsoft.com/office/drawing/2014/main" id="{D5F29F36-7FFB-4541-ABFD-52EED35BBE83}"/>
                  </a:ext>
                </a:extLst>
              </p14:cNvPr>
              <p14:cNvContentPartPr/>
              <p14:nvPr/>
            </p14:nvContentPartPr>
            <p14:xfrm>
              <a:off x="7639388" y="4604619"/>
              <a:ext cx="181080" cy="71640"/>
            </p14:xfrm>
          </p:contentPart>
        </mc:Choice>
        <mc:Fallback>
          <p:pic>
            <p:nvPicPr>
              <p:cNvPr id="68" name="Ink 67">
                <a:extLst>
                  <a:ext uri="{FF2B5EF4-FFF2-40B4-BE49-F238E27FC236}">
                    <a16:creationId xmlns:a16="http://schemas.microsoft.com/office/drawing/2014/main" id="{D5F29F36-7FFB-4541-ABFD-52EED35BBE83}"/>
                  </a:ext>
                </a:extLst>
              </p:cNvPr>
              <p:cNvPicPr/>
              <p:nvPr/>
            </p:nvPicPr>
            <p:blipFill>
              <a:blip r:embed="rId19"/>
              <a:stretch>
                <a:fillRect/>
              </a:stretch>
            </p:blipFill>
            <p:spPr>
              <a:xfrm>
                <a:off x="7630731" y="4595979"/>
                <a:ext cx="198755" cy="892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69" name="Ink 68">
                <a:extLst>
                  <a:ext uri="{FF2B5EF4-FFF2-40B4-BE49-F238E27FC236}">
                    <a16:creationId xmlns:a16="http://schemas.microsoft.com/office/drawing/2014/main" id="{349B65FA-7E89-490E-8C27-569CB809A4C5}"/>
                  </a:ext>
                </a:extLst>
              </p14:cNvPr>
              <p14:cNvContentPartPr/>
              <p14:nvPr/>
            </p14:nvContentPartPr>
            <p14:xfrm>
              <a:off x="6897788" y="4280619"/>
              <a:ext cx="512280" cy="647640"/>
            </p14:xfrm>
          </p:contentPart>
        </mc:Choice>
        <mc:Fallback>
          <p:pic>
            <p:nvPicPr>
              <p:cNvPr id="69" name="Ink 68">
                <a:extLst>
                  <a:ext uri="{FF2B5EF4-FFF2-40B4-BE49-F238E27FC236}">
                    <a16:creationId xmlns:a16="http://schemas.microsoft.com/office/drawing/2014/main" id="{349B65FA-7E89-490E-8C27-569CB809A4C5}"/>
                  </a:ext>
                </a:extLst>
              </p:cNvPr>
              <p:cNvPicPr/>
              <p:nvPr/>
            </p:nvPicPr>
            <p:blipFill>
              <a:blip r:embed="rId21"/>
              <a:stretch>
                <a:fillRect/>
              </a:stretch>
            </p:blipFill>
            <p:spPr>
              <a:xfrm>
                <a:off x="6888788" y="4271619"/>
                <a:ext cx="529920" cy="6652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70" name="Ink 69">
                <a:extLst>
                  <a:ext uri="{FF2B5EF4-FFF2-40B4-BE49-F238E27FC236}">
                    <a16:creationId xmlns:a16="http://schemas.microsoft.com/office/drawing/2014/main" id="{6B6D8176-03D2-47BC-A3EE-3D1F5573ED40}"/>
                  </a:ext>
                </a:extLst>
              </p14:cNvPr>
              <p14:cNvContentPartPr/>
              <p14:nvPr/>
            </p14:nvContentPartPr>
            <p14:xfrm>
              <a:off x="6295868" y="4217619"/>
              <a:ext cx="449280" cy="687600"/>
            </p14:xfrm>
          </p:contentPart>
        </mc:Choice>
        <mc:Fallback>
          <p:pic>
            <p:nvPicPr>
              <p:cNvPr id="70" name="Ink 69">
                <a:extLst>
                  <a:ext uri="{FF2B5EF4-FFF2-40B4-BE49-F238E27FC236}">
                    <a16:creationId xmlns:a16="http://schemas.microsoft.com/office/drawing/2014/main" id="{6B6D8176-03D2-47BC-A3EE-3D1F5573ED40}"/>
                  </a:ext>
                </a:extLst>
              </p:cNvPr>
              <p:cNvPicPr/>
              <p:nvPr/>
            </p:nvPicPr>
            <p:blipFill>
              <a:blip r:embed="rId23"/>
              <a:stretch>
                <a:fillRect/>
              </a:stretch>
            </p:blipFill>
            <p:spPr>
              <a:xfrm>
                <a:off x="6287228" y="4208619"/>
                <a:ext cx="466920" cy="7052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83" name="Ink 82">
                <a:extLst>
                  <a:ext uri="{FF2B5EF4-FFF2-40B4-BE49-F238E27FC236}">
                    <a16:creationId xmlns:a16="http://schemas.microsoft.com/office/drawing/2014/main" id="{A018D4EA-AA59-4506-BA56-2B3A1E3107A7}"/>
                  </a:ext>
                </a:extLst>
              </p14:cNvPr>
              <p14:cNvContentPartPr/>
              <p14:nvPr/>
            </p14:nvContentPartPr>
            <p14:xfrm>
              <a:off x="4924628" y="4049139"/>
              <a:ext cx="918360" cy="1176840"/>
            </p14:xfrm>
          </p:contentPart>
        </mc:Choice>
        <mc:Fallback>
          <p:pic>
            <p:nvPicPr>
              <p:cNvPr id="83" name="Ink 82">
                <a:extLst>
                  <a:ext uri="{FF2B5EF4-FFF2-40B4-BE49-F238E27FC236}">
                    <a16:creationId xmlns:a16="http://schemas.microsoft.com/office/drawing/2014/main" id="{A018D4EA-AA59-4506-BA56-2B3A1E3107A7}"/>
                  </a:ext>
                </a:extLst>
              </p:cNvPr>
              <p:cNvPicPr/>
              <p:nvPr/>
            </p:nvPicPr>
            <p:blipFill>
              <a:blip r:embed="rId25"/>
              <a:stretch>
                <a:fillRect/>
              </a:stretch>
            </p:blipFill>
            <p:spPr>
              <a:xfrm>
                <a:off x="4915988" y="4040139"/>
                <a:ext cx="936000" cy="1194480"/>
              </a:xfrm>
              <a:prstGeom prst="rect">
                <a:avLst/>
              </a:prstGeom>
            </p:spPr>
          </p:pic>
        </mc:Fallback>
      </mc:AlternateContent>
    </p:spTree>
    <p:extLst>
      <p:ext uri="{BB962C8B-B14F-4D97-AF65-F5344CB8AC3E}">
        <p14:creationId xmlns:p14="http://schemas.microsoft.com/office/powerpoint/2010/main" val="263874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a:solidFill>
                  <a:srgbClr val="0070C0"/>
                </a:solidFill>
              </a:rPr>
              <a:t>Ex 6: Convert 45 miles per hour to feet per minute. </a:t>
            </a:r>
          </a:p>
        </p:txBody>
      </p:sp>
      <mc:AlternateContent xmlns:mc="http://schemas.openxmlformats.org/markup-compatibility/2006">
        <mc:Choice xmlns:p14="http://schemas.microsoft.com/office/powerpoint/2010/main" Requires="p14">
          <p:contentPart p14:bwMode="auto" r:id="rId2">
            <p14:nvContentPartPr>
              <p14:cNvPr id="10" name="Ink 9">
                <a:extLst>
                  <a:ext uri="{FF2B5EF4-FFF2-40B4-BE49-F238E27FC236}">
                    <a16:creationId xmlns:a16="http://schemas.microsoft.com/office/drawing/2014/main" id="{D8579B99-E9E8-4C5E-8C7B-ABE2F1B50267}"/>
                  </a:ext>
                </a:extLst>
              </p14:cNvPr>
              <p14:cNvContentPartPr/>
              <p14:nvPr/>
            </p14:nvContentPartPr>
            <p14:xfrm>
              <a:off x="426428" y="1764219"/>
              <a:ext cx="573840" cy="464400"/>
            </p14:xfrm>
          </p:contentPart>
        </mc:Choice>
        <mc:Fallback>
          <p:pic>
            <p:nvPicPr>
              <p:cNvPr id="10" name="Ink 9">
                <a:extLst>
                  <a:ext uri="{FF2B5EF4-FFF2-40B4-BE49-F238E27FC236}">
                    <a16:creationId xmlns:a16="http://schemas.microsoft.com/office/drawing/2014/main" id="{D8579B99-E9E8-4C5E-8C7B-ABE2F1B50267}"/>
                  </a:ext>
                </a:extLst>
              </p:cNvPr>
              <p:cNvPicPr/>
              <p:nvPr/>
            </p:nvPicPr>
            <p:blipFill>
              <a:blip r:embed="rId3"/>
              <a:stretch>
                <a:fillRect/>
              </a:stretch>
            </p:blipFill>
            <p:spPr>
              <a:xfrm>
                <a:off x="417428" y="1755579"/>
                <a:ext cx="591480" cy="4820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1" name="Ink 10">
                <a:extLst>
                  <a:ext uri="{FF2B5EF4-FFF2-40B4-BE49-F238E27FC236}">
                    <a16:creationId xmlns:a16="http://schemas.microsoft.com/office/drawing/2014/main" id="{6D8C4CE2-D87E-4C2C-9AD7-BFEE0B4EA04D}"/>
                  </a:ext>
                </a:extLst>
              </p14:cNvPr>
              <p14:cNvContentPartPr/>
              <p14:nvPr/>
            </p14:nvContentPartPr>
            <p14:xfrm>
              <a:off x="1101068" y="1814979"/>
              <a:ext cx="193680" cy="349560"/>
            </p14:xfrm>
          </p:contentPart>
        </mc:Choice>
        <mc:Fallback>
          <p:pic>
            <p:nvPicPr>
              <p:cNvPr id="11" name="Ink 10">
                <a:extLst>
                  <a:ext uri="{FF2B5EF4-FFF2-40B4-BE49-F238E27FC236}">
                    <a16:creationId xmlns:a16="http://schemas.microsoft.com/office/drawing/2014/main" id="{6D8C4CE2-D87E-4C2C-9AD7-BFEE0B4EA04D}"/>
                  </a:ext>
                </a:extLst>
              </p:cNvPr>
              <p:cNvPicPr/>
              <p:nvPr/>
            </p:nvPicPr>
            <p:blipFill>
              <a:blip r:embed="rId5"/>
              <a:stretch>
                <a:fillRect/>
              </a:stretch>
            </p:blipFill>
            <p:spPr>
              <a:xfrm>
                <a:off x="1092428" y="1805979"/>
                <a:ext cx="211320" cy="3672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2" name="Ink 11">
                <a:extLst>
                  <a:ext uri="{FF2B5EF4-FFF2-40B4-BE49-F238E27FC236}">
                    <a16:creationId xmlns:a16="http://schemas.microsoft.com/office/drawing/2014/main" id="{68A448AB-12E3-42C3-A46F-9B3C363D15C6}"/>
                  </a:ext>
                </a:extLst>
              </p14:cNvPr>
              <p14:cNvContentPartPr/>
              <p14:nvPr/>
            </p14:nvContentPartPr>
            <p14:xfrm>
              <a:off x="1413188" y="1843779"/>
              <a:ext cx="107640" cy="271440"/>
            </p14:xfrm>
          </p:contentPart>
        </mc:Choice>
        <mc:Fallback>
          <p:pic>
            <p:nvPicPr>
              <p:cNvPr id="12" name="Ink 11">
                <a:extLst>
                  <a:ext uri="{FF2B5EF4-FFF2-40B4-BE49-F238E27FC236}">
                    <a16:creationId xmlns:a16="http://schemas.microsoft.com/office/drawing/2014/main" id="{68A448AB-12E3-42C3-A46F-9B3C363D15C6}"/>
                  </a:ext>
                </a:extLst>
              </p:cNvPr>
              <p:cNvPicPr/>
              <p:nvPr/>
            </p:nvPicPr>
            <p:blipFill>
              <a:blip r:embed="rId7"/>
              <a:stretch>
                <a:fillRect/>
              </a:stretch>
            </p:blipFill>
            <p:spPr>
              <a:xfrm>
                <a:off x="1404548" y="1835139"/>
                <a:ext cx="125280" cy="28908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6" name="Ink 15">
                <a:extLst>
                  <a:ext uri="{FF2B5EF4-FFF2-40B4-BE49-F238E27FC236}">
                    <a16:creationId xmlns:a16="http://schemas.microsoft.com/office/drawing/2014/main" id="{8DB2BD31-B962-4A9C-BF20-6B3A8B13B9E1}"/>
                  </a:ext>
                </a:extLst>
              </p14:cNvPr>
              <p14:cNvContentPartPr/>
              <p14:nvPr/>
            </p14:nvContentPartPr>
            <p14:xfrm>
              <a:off x="2418308" y="1976979"/>
              <a:ext cx="141480" cy="20160"/>
            </p14:xfrm>
          </p:contentPart>
        </mc:Choice>
        <mc:Fallback>
          <p:pic>
            <p:nvPicPr>
              <p:cNvPr id="16" name="Ink 15">
                <a:extLst>
                  <a:ext uri="{FF2B5EF4-FFF2-40B4-BE49-F238E27FC236}">
                    <a16:creationId xmlns:a16="http://schemas.microsoft.com/office/drawing/2014/main" id="{8DB2BD31-B962-4A9C-BF20-6B3A8B13B9E1}"/>
                  </a:ext>
                </a:extLst>
              </p:cNvPr>
              <p:cNvPicPr/>
              <p:nvPr/>
            </p:nvPicPr>
            <p:blipFill>
              <a:blip r:embed="rId9"/>
              <a:stretch>
                <a:fillRect/>
              </a:stretch>
            </p:blipFill>
            <p:spPr>
              <a:xfrm>
                <a:off x="2409308" y="1967979"/>
                <a:ext cx="159120" cy="378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7" name="Ink 16">
                <a:extLst>
                  <a:ext uri="{FF2B5EF4-FFF2-40B4-BE49-F238E27FC236}">
                    <a16:creationId xmlns:a16="http://schemas.microsoft.com/office/drawing/2014/main" id="{8EE9D76D-5C0E-44CB-B1A2-3D4B927BC398}"/>
                  </a:ext>
                </a:extLst>
              </p14:cNvPr>
              <p14:cNvContentPartPr/>
              <p14:nvPr/>
            </p14:nvContentPartPr>
            <p14:xfrm>
              <a:off x="2467988" y="2077419"/>
              <a:ext cx="219600" cy="26280"/>
            </p14:xfrm>
          </p:contentPart>
        </mc:Choice>
        <mc:Fallback>
          <p:pic>
            <p:nvPicPr>
              <p:cNvPr id="17" name="Ink 16">
                <a:extLst>
                  <a:ext uri="{FF2B5EF4-FFF2-40B4-BE49-F238E27FC236}">
                    <a16:creationId xmlns:a16="http://schemas.microsoft.com/office/drawing/2014/main" id="{8EE9D76D-5C0E-44CB-B1A2-3D4B927BC398}"/>
                  </a:ext>
                </a:extLst>
              </p:cNvPr>
              <p:cNvPicPr/>
              <p:nvPr/>
            </p:nvPicPr>
            <p:blipFill>
              <a:blip r:embed="rId11"/>
              <a:stretch>
                <a:fillRect/>
              </a:stretch>
            </p:blipFill>
            <p:spPr>
              <a:xfrm>
                <a:off x="2459348" y="2068779"/>
                <a:ext cx="237240" cy="439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8" name="Ink 17">
                <a:extLst>
                  <a:ext uri="{FF2B5EF4-FFF2-40B4-BE49-F238E27FC236}">
                    <a16:creationId xmlns:a16="http://schemas.microsoft.com/office/drawing/2014/main" id="{BB312A4A-6998-4A35-9C58-9B672D90AF64}"/>
                  </a:ext>
                </a:extLst>
              </p14:cNvPr>
              <p14:cNvContentPartPr/>
              <p14:nvPr/>
            </p14:nvContentPartPr>
            <p14:xfrm>
              <a:off x="3120668" y="1782219"/>
              <a:ext cx="38880" cy="444600"/>
            </p14:xfrm>
          </p:contentPart>
        </mc:Choice>
        <mc:Fallback>
          <p:pic>
            <p:nvPicPr>
              <p:cNvPr id="18" name="Ink 17">
                <a:extLst>
                  <a:ext uri="{FF2B5EF4-FFF2-40B4-BE49-F238E27FC236}">
                    <a16:creationId xmlns:a16="http://schemas.microsoft.com/office/drawing/2014/main" id="{BB312A4A-6998-4A35-9C58-9B672D90AF64}"/>
                  </a:ext>
                </a:extLst>
              </p:cNvPr>
              <p:cNvPicPr/>
              <p:nvPr/>
            </p:nvPicPr>
            <p:blipFill>
              <a:blip r:embed="rId13"/>
              <a:stretch>
                <a:fillRect/>
              </a:stretch>
            </p:blipFill>
            <p:spPr>
              <a:xfrm>
                <a:off x="3111668" y="1773579"/>
                <a:ext cx="56520" cy="46224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9" name="Ink 18">
                <a:extLst>
                  <a:ext uri="{FF2B5EF4-FFF2-40B4-BE49-F238E27FC236}">
                    <a16:creationId xmlns:a16="http://schemas.microsoft.com/office/drawing/2014/main" id="{0716E0A0-22BB-42AE-B76A-F7F030DB2AF1}"/>
                  </a:ext>
                </a:extLst>
              </p14:cNvPr>
              <p14:cNvContentPartPr/>
              <p14:nvPr/>
            </p14:nvContentPartPr>
            <p14:xfrm>
              <a:off x="3491468" y="1983099"/>
              <a:ext cx="293760" cy="253080"/>
            </p14:xfrm>
          </p:contentPart>
        </mc:Choice>
        <mc:Fallback>
          <p:pic>
            <p:nvPicPr>
              <p:cNvPr id="19" name="Ink 18">
                <a:extLst>
                  <a:ext uri="{FF2B5EF4-FFF2-40B4-BE49-F238E27FC236}">
                    <a16:creationId xmlns:a16="http://schemas.microsoft.com/office/drawing/2014/main" id="{0716E0A0-22BB-42AE-B76A-F7F030DB2AF1}"/>
                  </a:ext>
                </a:extLst>
              </p:cNvPr>
              <p:cNvPicPr/>
              <p:nvPr/>
            </p:nvPicPr>
            <p:blipFill>
              <a:blip r:embed="rId15"/>
              <a:stretch>
                <a:fillRect/>
              </a:stretch>
            </p:blipFill>
            <p:spPr>
              <a:xfrm>
                <a:off x="3482828" y="1974099"/>
                <a:ext cx="311400" cy="2707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0" name="Ink 19">
                <a:extLst>
                  <a:ext uri="{FF2B5EF4-FFF2-40B4-BE49-F238E27FC236}">
                    <a16:creationId xmlns:a16="http://schemas.microsoft.com/office/drawing/2014/main" id="{99DB7069-C6F3-435B-BC5E-3781AB7C5373}"/>
                  </a:ext>
                </a:extLst>
              </p14:cNvPr>
              <p14:cNvContentPartPr/>
              <p14:nvPr/>
            </p14:nvContentPartPr>
            <p14:xfrm>
              <a:off x="3889268" y="2012979"/>
              <a:ext cx="30240" cy="196200"/>
            </p14:xfrm>
          </p:contentPart>
        </mc:Choice>
        <mc:Fallback>
          <p:pic>
            <p:nvPicPr>
              <p:cNvPr id="20" name="Ink 19">
                <a:extLst>
                  <a:ext uri="{FF2B5EF4-FFF2-40B4-BE49-F238E27FC236}">
                    <a16:creationId xmlns:a16="http://schemas.microsoft.com/office/drawing/2014/main" id="{99DB7069-C6F3-435B-BC5E-3781AB7C5373}"/>
                  </a:ext>
                </a:extLst>
              </p:cNvPr>
              <p:cNvPicPr/>
              <p:nvPr/>
            </p:nvPicPr>
            <p:blipFill>
              <a:blip r:embed="rId17"/>
              <a:stretch>
                <a:fillRect/>
              </a:stretch>
            </p:blipFill>
            <p:spPr>
              <a:xfrm>
                <a:off x="3880268" y="2003979"/>
                <a:ext cx="47880" cy="2138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1" name="Ink 20">
                <a:extLst>
                  <a:ext uri="{FF2B5EF4-FFF2-40B4-BE49-F238E27FC236}">
                    <a16:creationId xmlns:a16="http://schemas.microsoft.com/office/drawing/2014/main" id="{4D93FAEC-6724-447F-9C0C-A9F52329DEC2}"/>
                  </a:ext>
                </a:extLst>
              </p14:cNvPr>
              <p14:cNvContentPartPr/>
              <p14:nvPr/>
            </p14:nvContentPartPr>
            <p14:xfrm>
              <a:off x="3896828" y="1837299"/>
              <a:ext cx="12960" cy="11160"/>
            </p14:xfrm>
          </p:contentPart>
        </mc:Choice>
        <mc:Fallback>
          <p:pic>
            <p:nvPicPr>
              <p:cNvPr id="21" name="Ink 20">
                <a:extLst>
                  <a:ext uri="{FF2B5EF4-FFF2-40B4-BE49-F238E27FC236}">
                    <a16:creationId xmlns:a16="http://schemas.microsoft.com/office/drawing/2014/main" id="{4D93FAEC-6724-447F-9C0C-A9F52329DEC2}"/>
                  </a:ext>
                </a:extLst>
              </p:cNvPr>
              <p:cNvPicPr/>
              <p:nvPr/>
            </p:nvPicPr>
            <p:blipFill>
              <a:blip r:embed="rId19"/>
              <a:stretch>
                <a:fillRect/>
              </a:stretch>
            </p:blipFill>
            <p:spPr>
              <a:xfrm>
                <a:off x="3888188" y="1828299"/>
                <a:ext cx="3060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4" name="Ink 23">
                <a:extLst>
                  <a:ext uri="{FF2B5EF4-FFF2-40B4-BE49-F238E27FC236}">
                    <a16:creationId xmlns:a16="http://schemas.microsoft.com/office/drawing/2014/main" id="{ABB681F4-7551-4810-B95D-660B969DD25A}"/>
                  </a:ext>
                </a:extLst>
              </p14:cNvPr>
              <p14:cNvContentPartPr/>
              <p14:nvPr/>
            </p14:nvContentPartPr>
            <p14:xfrm>
              <a:off x="4018508" y="1812099"/>
              <a:ext cx="348840" cy="366840"/>
            </p14:xfrm>
          </p:contentPart>
        </mc:Choice>
        <mc:Fallback>
          <p:pic>
            <p:nvPicPr>
              <p:cNvPr id="24" name="Ink 23">
                <a:extLst>
                  <a:ext uri="{FF2B5EF4-FFF2-40B4-BE49-F238E27FC236}">
                    <a16:creationId xmlns:a16="http://schemas.microsoft.com/office/drawing/2014/main" id="{ABB681F4-7551-4810-B95D-660B969DD25A}"/>
                  </a:ext>
                </a:extLst>
              </p:cNvPr>
              <p:cNvPicPr/>
              <p:nvPr/>
            </p:nvPicPr>
            <p:blipFill>
              <a:blip r:embed="rId21"/>
              <a:stretch>
                <a:fillRect/>
              </a:stretch>
            </p:blipFill>
            <p:spPr>
              <a:xfrm>
                <a:off x="4009517" y="1803099"/>
                <a:ext cx="366462" cy="3844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5" name="Ink 24">
                <a:extLst>
                  <a:ext uri="{FF2B5EF4-FFF2-40B4-BE49-F238E27FC236}">
                    <a16:creationId xmlns:a16="http://schemas.microsoft.com/office/drawing/2014/main" id="{32CE1197-8C06-4E43-83BE-482942BF64D7}"/>
                  </a:ext>
                </a:extLst>
              </p14:cNvPr>
              <p14:cNvContentPartPr/>
              <p14:nvPr/>
            </p14:nvContentPartPr>
            <p14:xfrm>
              <a:off x="1671308" y="1716339"/>
              <a:ext cx="412200" cy="426240"/>
            </p14:xfrm>
          </p:contentPart>
        </mc:Choice>
        <mc:Fallback>
          <p:pic>
            <p:nvPicPr>
              <p:cNvPr id="25" name="Ink 24">
                <a:extLst>
                  <a:ext uri="{FF2B5EF4-FFF2-40B4-BE49-F238E27FC236}">
                    <a16:creationId xmlns:a16="http://schemas.microsoft.com/office/drawing/2014/main" id="{32CE1197-8C06-4E43-83BE-482942BF64D7}"/>
                  </a:ext>
                </a:extLst>
              </p:cNvPr>
              <p:cNvPicPr/>
              <p:nvPr/>
            </p:nvPicPr>
            <p:blipFill>
              <a:blip r:embed="rId23"/>
              <a:stretch>
                <a:fillRect/>
              </a:stretch>
            </p:blipFill>
            <p:spPr>
              <a:xfrm>
                <a:off x="1662308" y="1707339"/>
                <a:ext cx="429840" cy="44388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6" name="Ink 25">
                <a:extLst>
                  <a:ext uri="{FF2B5EF4-FFF2-40B4-BE49-F238E27FC236}">
                    <a16:creationId xmlns:a16="http://schemas.microsoft.com/office/drawing/2014/main" id="{B8C4A642-AB58-4E7E-B77D-6B0A64150C8F}"/>
                  </a:ext>
                </a:extLst>
              </p14:cNvPr>
              <p14:cNvContentPartPr/>
              <p14:nvPr/>
            </p14:nvContentPartPr>
            <p14:xfrm>
              <a:off x="6260588" y="1665219"/>
              <a:ext cx="87120" cy="479880"/>
            </p14:xfrm>
          </p:contentPart>
        </mc:Choice>
        <mc:Fallback>
          <p:pic>
            <p:nvPicPr>
              <p:cNvPr id="26" name="Ink 25">
                <a:extLst>
                  <a:ext uri="{FF2B5EF4-FFF2-40B4-BE49-F238E27FC236}">
                    <a16:creationId xmlns:a16="http://schemas.microsoft.com/office/drawing/2014/main" id="{B8C4A642-AB58-4E7E-B77D-6B0A64150C8F}"/>
                  </a:ext>
                </a:extLst>
              </p:cNvPr>
              <p:cNvPicPr/>
              <p:nvPr/>
            </p:nvPicPr>
            <p:blipFill>
              <a:blip r:embed="rId25"/>
              <a:stretch>
                <a:fillRect/>
              </a:stretch>
            </p:blipFill>
            <p:spPr>
              <a:xfrm>
                <a:off x="6251948" y="1656219"/>
                <a:ext cx="104760" cy="4975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4" name="Ink 33">
                <a:extLst>
                  <a:ext uri="{FF2B5EF4-FFF2-40B4-BE49-F238E27FC236}">
                    <a16:creationId xmlns:a16="http://schemas.microsoft.com/office/drawing/2014/main" id="{8B1570CD-6016-453C-A09E-487914DAA659}"/>
                  </a:ext>
                </a:extLst>
              </p14:cNvPr>
              <p14:cNvContentPartPr/>
              <p14:nvPr/>
            </p14:nvContentPartPr>
            <p14:xfrm>
              <a:off x="8028548" y="1867899"/>
              <a:ext cx="305280" cy="246240"/>
            </p14:xfrm>
          </p:contentPart>
        </mc:Choice>
        <mc:Fallback>
          <p:pic>
            <p:nvPicPr>
              <p:cNvPr id="34" name="Ink 33">
                <a:extLst>
                  <a:ext uri="{FF2B5EF4-FFF2-40B4-BE49-F238E27FC236}">
                    <a16:creationId xmlns:a16="http://schemas.microsoft.com/office/drawing/2014/main" id="{8B1570CD-6016-453C-A09E-487914DAA659}"/>
                  </a:ext>
                </a:extLst>
              </p:cNvPr>
              <p:cNvPicPr/>
              <p:nvPr/>
            </p:nvPicPr>
            <p:blipFill>
              <a:blip r:embed="rId27"/>
              <a:stretch>
                <a:fillRect/>
              </a:stretch>
            </p:blipFill>
            <p:spPr>
              <a:xfrm>
                <a:off x="8019908" y="1858899"/>
                <a:ext cx="322920" cy="26388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5" name="Ink 34">
                <a:extLst>
                  <a:ext uri="{FF2B5EF4-FFF2-40B4-BE49-F238E27FC236}">
                    <a16:creationId xmlns:a16="http://schemas.microsoft.com/office/drawing/2014/main" id="{94B56336-E31B-47CA-BB69-1AB481648DE3}"/>
                  </a:ext>
                </a:extLst>
              </p14:cNvPr>
              <p14:cNvContentPartPr/>
              <p14:nvPr/>
            </p14:nvContentPartPr>
            <p14:xfrm>
              <a:off x="8319428" y="1762419"/>
              <a:ext cx="24120" cy="11160"/>
            </p14:xfrm>
          </p:contentPart>
        </mc:Choice>
        <mc:Fallback>
          <p:pic>
            <p:nvPicPr>
              <p:cNvPr id="35" name="Ink 34">
                <a:extLst>
                  <a:ext uri="{FF2B5EF4-FFF2-40B4-BE49-F238E27FC236}">
                    <a16:creationId xmlns:a16="http://schemas.microsoft.com/office/drawing/2014/main" id="{94B56336-E31B-47CA-BB69-1AB481648DE3}"/>
                  </a:ext>
                </a:extLst>
              </p:cNvPr>
              <p:cNvPicPr/>
              <p:nvPr/>
            </p:nvPicPr>
            <p:blipFill>
              <a:blip r:embed="rId29"/>
              <a:stretch>
                <a:fillRect/>
              </a:stretch>
            </p:blipFill>
            <p:spPr>
              <a:xfrm>
                <a:off x="8310788" y="1753779"/>
                <a:ext cx="41760" cy="288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40" name="Ink 39">
                <a:extLst>
                  <a:ext uri="{FF2B5EF4-FFF2-40B4-BE49-F238E27FC236}">
                    <a16:creationId xmlns:a16="http://schemas.microsoft.com/office/drawing/2014/main" id="{17004FDF-D40B-4010-BC72-96EA8DE4E946}"/>
                  </a:ext>
                </a:extLst>
              </p14:cNvPr>
              <p14:cNvContentPartPr/>
              <p14:nvPr/>
            </p14:nvContentPartPr>
            <p14:xfrm>
              <a:off x="7596548" y="1736499"/>
              <a:ext cx="321840" cy="403200"/>
            </p14:xfrm>
          </p:contentPart>
        </mc:Choice>
        <mc:Fallback>
          <p:pic>
            <p:nvPicPr>
              <p:cNvPr id="40" name="Ink 39">
                <a:extLst>
                  <a:ext uri="{FF2B5EF4-FFF2-40B4-BE49-F238E27FC236}">
                    <a16:creationId xmlns:a16="http://schemas.microsoft.com/office/drawing/2014/main" id="{17004FDF-D40B-4010-BC72-96EA8DE4E946}"/>
                  </a:ext>
                </a:extLst>
              </p:cNvPr>
              <p:cNvPicPr/>
              <p:nvPr/>
            </p:nvPicPr>
            <p:blipFill>
              <a:blip r:embed="rId31"/>
              <a:stretch>
                <a:fillRect/>
              </a:stretch>
            </p:blipFill>
            <p:spPr>
              <a:xfrm>
                <a:off x="7587548" y="1727499"/>
                <a:ext cx="339480" cy="42084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41" name="Ink 40">
                <a:extLst>
                  <a:ext uri="{FF2B5EF4-FFF2-40B4-BE49-F238E27FC236}">
                    <a16:creationId xmlns:a16="http://schemas.microsoft.com/office/drawing/2014/main" id="{8837CE83-4988-4A33-895D-8AD4F6DE193E}"/>
                  </a:ext>
                </a:extLst>
              </p14:cNvPr>
              <p14:cNvContentPartPr/>
              <p14:nvPr/>
            </p14:nvContentPartPr>
            <p14:xfrm>
              <a:off x="7262108" y="1883739"/>
              <a:ext cx="136800" cy="87120"/>
            </p14:xfrm>
          </p:contentPart>
        </mc:Choice>
        <mc:Fallback>
          <p:pic>
            <p:nvPicPr>
              <p:cNvPr id="41" name="Ink 40">
                <a:extLst>
                  <a:ext uri="{FF2B5EF4-FFF2-40B4-BE49-F238E27FC236}">
                    <a16:creationId xmlns:a16="http://schemas.microsoft.com/office/drawing/2014/main" id="{8837CE83-4988-4A33-895D-8AD4F6DE193E}"/>
                  </a:ext>
                </a:extLst>
              </p:cNvPr>
              <p:cNvPicPr/>
              <p:nvPr/>
            </p:nvPicPr>
            <p:blipFill>
              <a:blip r:embed="rId33"/>
              <a:stretch>
                <a:fillRect/>
              </a:stretch>
            </p:blipFill>
            <p:spPr>
              <a:xfrm>
                <a:off x="7253108" y="1874776"/>
                <a:ext cx="154440" cy="104687"/>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42" name="Ink 41">
                <a:extLst>
                  <a:ext uri="{FF2B5EF4-FFF2-40B4-BE49-F238E27FC236}">
                    <a16:creationId xmlns:a16="http://schemas.microsoft.com/office/drawing/2014/main" id="{9CF2BD3A-B358-4B61-A24B-AAE8A28C5C8E}"/>
                  </a:ext>
                </a:extLst>
              </p14:cNvPr>
              <p14:cNvContentPartPr/>
              <p14:nvPr/>
            </p14:nvContentPartPr>
            <p14:xfrm>
              <a:off x="6494948" y="1670979"/>
              <a:ext cx="632880" cy="464400"/>
            </p14:xfrm>
          </p:contentPart>
        </mc:Choice>
        <mc:Fallback>
          <p:pic>
            <p:nvPicPr>
              <p:cNvPr id="42" name="Ink 41">
                <a:extLst>
                  <a:ext uri="{FF2B5EF4-FFF2-40B4-BE49-F238E27FC236}">
                    <a16:creationId xmlns:a16="http://schemas.microsoft.com/office/drawing/2014/main" id="{9CF2BD3A-B358-4B61-A24B-AAE8A28C5C8E}"/>
                  </a:ext>
                </a:extLst>
              </p:cNvPr>
              <p:cNvPicPr/>
              <p:nvPr/>
            </p:nvPicPr>
            <p:blipFill>
              <a:blip r:embed="rId35"/>
              <a:stretch>
                <a:fillRect/>
              </a:stretch>
            </p:blipFill>
            <p:spPr>
              <a:xfrm>
                <a:off x="6485953" y="1662339"/>
                <a:ext cx="650510" cy="482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44" name="Ink 43">
                <a:extLst>
                  <a:ext uri="{FF2B5EF4-FFF2-40B4-BE49-F238E27FC236}">
                    <a16:creationId xmlns:a16="http://schemas.microsoft.com/office/drawing/2014/main" id="{C7C48A36-18B7-4D23-A3C5-4F268EC65E5E}"/>
                  </a:ext>
                </a:extLst>
              </p14:cNvPr>
              <p14:cNvContentPartPr/>
              <p14:nvPr/>
            </p14:nvContentPartPr>
            <p14:xfrm>
              <a:off x="8442548" y="1672779"/>
              <a:ext cx="587880" cy="392760"/>
            </p14:xfrm>
          </p:contentPart>
        </mc:Choice>
        <mc:Fallback>
          <p:pic>
            <p:nvPicPr>
              <p:cNvPr id="44" name="Ink 43">
                <a:extLst>
                  <a:ext uri="{FF2B5EF4-FFF2-40B4-BE49-F238E27FC236}">
                    <a16:creationId xmlns:a16="http://schemas.microsoft.com/office/drawing/2014/main" id="{C7C48A36-18B7-4D23-A3C5-4F268EC65E5E}"/>
                  </a:ext>
                </a:extLst>
              </p:cNvPr>
              <p:cNvPicPr/>
              <p:nvPr/>
            </p:nvPicPr>
            <p:blipFill>
              <a:blip r:embed="rId37"/>
              <a:stretch>
                <a:fillRect/>
              </a:stretch>
            </p:blipFill>
            <p:spPr>
              <a:xfrm>
                <a:off x="8433903" y="1664131"/>
                <a:ext cx="605531" cy="410416"/>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45" name="Ink 44">
                <a:extLst>
                  <a:ext uri="{FF2B5EF4-FFF2-40B4-BE49-F238E27FC236}">
                    <a16:creationId xmlns:a16="http://schemas.microsoft.com/office/drawing/2014/main" id="{937E7B33-6015-4BD1-9070-0AE8ABE48C9A}"/>
                  </a:ext>
                </a:extLst>
              </p14:cNvPr>
              <p14:cNvContentPartPr/>
              <p14:nvPr/>
            </p14:nvContentPartPr>
            <p14:xfrm>
              <a:off x="-1668052" y="2927019"/>
              <a:ext cx="4680" cy="5760"/>
            </p14:xfrm>
          </p:contentPart>
        </mc:Choice>
        <mc:Fallback>
          <p:pic>
            <p:nvPicPr>
              <p:cNvPr id="45" name="Ink 44">
                <a:extLst>
                  <a:ext uri="{FF2B5EF4-FFF2-40B4-BE49-F238E27FC236}">
                    <a16:creationId xmlns:a16="http://schemas.microsoft.com/office/drawing/2014/main" id="{937E7B33-6015-4BD1-9070-0AE8ABE48C9A}"/>
                  </a:ext>
                </a:extLst>
              </p:cNvPr>
              <p:cNvPicPr/>
              <p:nvPr/>
            </p:nvPicPr>
            <p:blipFill>
              <a:blip r:embed="rId39"/>
              <a:stretch>
                <a:fillRect/>
              </a:stretch>
            </p:blipFill>
            <p:spPr>
              <a:xfrm>
                <a:off x="-1677052" y="2918379"/>
                <a:ext cx="2232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58" name="Ink 57">
                <a:extLst>
                  <a:ext uri="{FF2B5EF4-FFF2-40B4-BE49-F238E27FC236}">
                    <a16:creationId xmlns:a16="http://schemas.microsoft.com/office/drawing/2014/main" id="{2F6BDF77-B57C-4127-909F-9D2E91015AB2}"/>
                  </a:ext>
                </a:extLst>
              </p14:cNvPr>
              <p14:cNvContentPartPr/>
              <p14:nvPr/>
            </p14:nvContentPartPr>
            <p14:xfrm>
              <a:off x="1166228" y="3622899"/>
              <a:ext cx="85320" cy="387720"/>
            </p14:xfrm>
          </p:contentPart>
        </mc:Choice>
        <mc:Fallback>
          <p:pic>
            <p:nvPicPr>
              <p:cNvPr id="58" name="Ink 57">
                <a:extLst>
                  <a:ext uri="{FF2B5EF4-FFF2-40B4-BE49-F238E27FC236}">
                    <a16:creationId xmlns:a16="http://schemas.microsoft.com/office/drawing/2014/main" id="{2F6BDF77-B57C-4127-909F-9D2E91015AB2}"/>
                  </a:ext>
                </a:extLst>
              </p:cNvPr>
              <p:cNvPicPr/>
              <p:nvPr/>
            </p:nvPicPr>
            <p:blipFill>
              <a:blip r:embed="rId41"/>
              <a:stretch>
                <a:fillRect/>
              </a:stretch>
            </p:blipFill>
            <p:spPr>
              <a:xfrm>
                <a:off x="1157228" y="3613899"/>
                <a:ext cx="102960" cy="4053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64" name="Ink 63">
                <a:extLst>
                  <a:ext uri="{FF2B5EF4-FFF2-40B4-BE49-F238E27FC236}">
                    <a16:creationId xmlns:a16="http://schemas.microsoft.com/office/drawing/2014/main" id="{4477763E-581E-477C-BD8C-EA9FF85B68E9}"/>
                  </a:ext>
                </a:extLst>
              </p14:cNvPr>
              <p14:cNvContentPartPr/>
              <p14:nvPr/>
            </p14:nvContentPartPr>
            <p14:xfrm>
              <a:off x="3092228" y="3412299"/>
              <a:ext cx="42120" cy="59040"/>
            </p14:xfrm>
          </p:contentPart>
        </mc:Choice>
        <mc:Fallback>
          <p:pic>
            <p:nvPicPr>
              <p:cNvPr id="64" name="Ink 63">
                <a:extLst>
                  <a:ext uri="{FF2B5EF4-FFF2-40B4-BE49-F238E27FC236}">
                    <a16:creationId xmlns:a16="http://schemas.microsoft.com/office/drawing/2014/main" id="{4477763E-581E-477C-BD8C-EA9FF85B68E9}"/>
                  </a:ext>
                </a:extLst>
              </p:cNvPr>
              <p:cNvPicPr/>
              <p:nvPr/>
            </p:nvPicPr>
            <p:blipFill>
              <a:blip r:embed="rId43"/>
              <a:stretch>
                <a:fillRect/>
              </a:stretch>
            </p:blipFill>
            <p:spPr>
              <a:xfrm>
                <a:off x="3083228" y="3403299"/>
                <a:ext cx="59760" cy="7668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65" name="Ink 64">
                <a:extLst>
                  <a:ext uri="{FF2B5EF4-FFF2-40B4-BE49-F238E27FC236}">
                    <a16:creationId xmlns:a16="http://schemas.microsoft.com/office/drawing/2014/main" id="{4E6F460D-D015-43D3-83A9-507C145E8B74}"/>
                  </a:ext>
                </a:extLst>
              </p14:cNvPr>
              <p14:cNvContentPartPr/>
              <p14:nvPr/>
            </p14:nvContentPartPr>
            <p14:xfrm>
              <a:off x="3336668" y="3358299"/>
              <a:ext cx="2124000" cy="87480"/>
            </p14:xfrm>
          </p:contentPart>
        </mc:Choice>
        <mc:Fallback>
          <p:pic>
            <p:nvPicPr>
              <p:cNvPr id="65" name="Ink 64">
                <a:extLst>
                  <a:ext uri="{FF2B5EF4-FFF2-40B4-BE49-F238E27FC236}">
                    <a16:creationId xmlns:a16="http://schemas.microsoft.com/office/drawing/2014/main" id="{4E6F460D-D015-43D3-83A9-507C145E8B74}"/>
                  </a:ext>
                </a:extLst>
              </p:cNvPr>
              <p:cNvPicPr/>
              <p:nvPr/>
            </p:nvPicPr>
            <p:blipFill>
              <a:blip r:embed="rId45"/>
              <a:stretch>
                <a:fillRect/>
              </a:stretch>
            </p:blipFill>
            <p:spPr>
              <a:xfrm>
                <a:off x="3327668" y="3349659"/>
                <a:ext cx="2141640" cy="10512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73" name="Ink 72">
                <a:extLst>
                  <a:ext uri="{FF2B5EF4-FFF2-40B4-BE49-F238E27FC236}">
                    <a16:creationId xmlns:a16="http://schemas.microsoft.com/office/drawing/2014/main" id="{2F46D66F-E622-4002-B5FC-75FE79C00E21}"/>
                  </a:ext>
                </a:extLst>
              </p14:cNvPr>
              <p14:cNvContentPartPr/>
              <p14:nvPr/>
            </p14:nvContentPartPr>
            <p14:xfrm>
              <a:off x="4022108" y="3590859"/>
              <a:ext cx="28080" cy="387720"/>
            </p14:xfrm>
          </p:contentPart>
        </mc:Choice>
        <mc:Fallback>
          <p:pic>
            <p:nvPicPr>
              <p:cNvPr id="73" name="Ink 72">
                <a:extLst>
                  <a:ext uri="{FF2B5EF4-FFF2-40B4-BE49-F238E27FC236}">
                    <a16:creationId xmlns:a16="http://schemas.microsoft.com/office/drawing/2014/main" id="{2F46D66F-E622-4002-B5FC-75FE79C00E21}"/>
                  </a:ext>
                </a:extLst>
              </p:cNvPr>
              <p:cNvPicPr/>
              <p:nvPr/>
            </p:nvPicPr>
            <p:blipFill>
              <a:blip r:embed="rId47"/>
              <a:stretch>
                <a:fillRect/>
              </a:stretch>
            </p:blipFill>
            <p:spPr>
              <a:xfrm>
                <a:off x="4013468" y="3581859"/>
                <a:ext cx="45720" cy="405360"/>
              </a:xfrm>
              <a:prstGeom prst="rect">
                <a:avLst/>
              </a:prstGeom>
            </p:spPr>
          </p:pic>
        </mc:Fallback>
      </mc:AlternateContent>
      <mc:AlternateContent xmlns:mc="http://schemas.openxmlformats.org/markup-compatibility/2006">
        <mc:Choice xmlns:p14="http://schemas.microsoft.com/office/powerpoint/2010/main" Requires="p14">
          <p:contentPart p14:bwMode="auto" r:id="rId48">
            <p14:nvContentPartPr>
              <p14:cNvPr id="83" name="Ink 82">
                <a:extLst>
                  <a:ext uri="{FF2B5EF4-FFF2-40B4-BE49-F238E27FC236}">
                    <a16:creationId xmlns:a16="http://schemas.microsoft.com/office/drawing/2014/main" id="{24CFD1F1-6E27-4E0B-8047-CCF28AC01D88}"/>
                  </a:ext>
                </a:extLst>
              </p14:cNvPr>
              <p14:cNvContentPartPr/>
              <p14:nvPr/>
            </p14:nvContentPartPr>
            <p14:xfrm>
              <a:off x="4918508" y="2690859"/>
              <a:ext cx="484560" cy="474840"/>
            </p14:xfrm>
          </p:contentPart>
        </mc:Choice>
        <mc:Fallback>
          <p:pic>
            <p:nvPicPr>
              <p:cNvPr id="83" name="Ink 82">
                <a:extLst>
                  <a:ext uri="{FF2B5EF4-FFF2-40B4-BE49-F238E27FC236}">
                    <a16:creationId xmlns:a16="http://schemas.microsoft.com/office/drawing/2014/main" id="{24CFD1F1-6E27-4E0B-8047-CCF28AC01D88}"/>
                  </a:ext>
                </a:extLst>
              </p:cNvPr>
              <p:cNvPicPr/>
              <p:nvPr/>
            </p:nvPicPr>
            <p:blipFill>
              <a:blip r:embed="rId49"/>
              <a:stretch>
                <a:fillRect/>
              </a:stretch>
            </p:blipFill>
            <p:spPr>
              <a:xfrm>
                <a:off x="4909868" y="2682219"/>
                <a:ext cx="502200" cy="492480"/>
              </a:xfrm>
              <a:prstGeom prst="rect">
                <a:avLst/>
              </a:prstGeom>
            </p:spPr>
          </p:pic>
        </mc:Fallback>
      </mc:AlternateContent>
      <mc:AlternateContent xmlns:mc="http://schemas.openxmlformats.org/markup-compatibility/2006">
        <mc:Choice xmlns:p14="http://schemas.microsoft.com/office/powerpoint/2010/main" Requires="p14">
          <p:contentPart p14:bwMode="auto" r:id="rId50">
            <p14:nvContentPartPr>
              <p14:cNvPr id="85" name="Ink 84">
                <a:extLst>
                  <a:ext uri="{FF2B5EF4-FFF2-40B4-BE49-F238E27FC236}">
                    <a16:creationId xmlns:a16="http://schemas.microsoft.com/office/drawing/2014/main" id="{CA9E51BE-A12C-473C-9C03-47E616E53102}"/>
                  </a:ext>
                </a:extLst>
              </p14:cNvPr>
              <p14:cNvContentPartPr/>
              <p14:nvPr/>
            </p14:nvContentPartPr>
            <p14:xfrm>
              <a:off x="3667148" y="2713539"/>
              <a:ext cx="1074240" cy="449280"/>
            </p14:xfrm>
          </p:contentPart>
        </mc:Choice>
        <mc:Fallback>
          <p:pic>
            <p:nvPicPr>
              <p:cNvPr id="85" name="Ink 84">
                <a:extLst>
                  <a:ext uri="{FF2B5EF4-FFF2-40B4-BE49-F238E27FC236}">
                    <a16:creationId xmlns:a16="http://schemas.microsoft.com/office/drawing/2014/main" id="{CA9E51BE-A12C-473C-9C03-47E616E53102}"/>
                  </a:ext>
                </a:extLst>
              </p:cNvPr>
              <p:cNvPicPr/>
              <p:nvPr/>
            </p:nvPicPr>
            <p:blipFill>
              <a:blip r:embed="rId51"/>
              <a:stretch>
                <a:fillRect/>
              </a:stretch>
            </p:blipFill>
            <p:spPr>
              <a:xfrm>
                <a:off x="3658148" y="2704546"/>
                <a:ext cx="1091880" cy="466906"/>
              </a:xfrm>
              <a:prstGeom prst="rect">
                <a:avLst/>
              </a:prstGeom>
            </p:spPr>
          </p:pic>
        </mc:Fallback>
      </mc:AlternateContent>
      <mc:AlternateContent xmlns:mc="http://schemas.openxmlformats.org/markup-compatibility/2006">
        <mc:Choice xmlns:p14="http://schemas.microsoft.com/office/powerpoint/2010/main" Requires="p14">
          <p:contentPart p14:bwMode="auto" r:id="rId52">
            <p14:nvContentPartPr>
              <p14:cNvPr id="88" name="Ink 87">
                <a:extLst>
                  <a:ext uri="{FF2B5EF4-FFF2-40B4-BE49-F238E27FC236}">
                    <a16:creationId xmlns:a16="http://schemas.microsoft.com/office/drawing/2014/main" id="{C836B9D8-2BB9-4D07-85F7-D2D37FD8A45C}"/>
                  </a:ext>
                </a:extLst>
              </p14:cNvPr>
              <p14:cNvContentPartPr/>
              <p14:nvPr/>
            </p14:nvContentPartPr>
            <p14:xfrm>
              <a:off x="4264748" y="3634419"/>
              <a:ext cx="1011960" cy="537120"/>
            </p14:xfrm>
          </p:contentPart>
        </mc:Choice>
        <mc:Fallback>
          <p:pic>
            <p:nvPicPr>
              <p:cNvPr id="88" name="Ink 87">
                <a:extLst>
                  <a:ext uri="{FF2B5EF4-FFF2-40B4-BE49-F238E27FC236}">
                    <a16:creationId xmlns:a16="http://schemas.microsoft.com/office/drawing/2014/main" id="{C836B9D8-2BB9-4D07-85F7-D2D37FD8A45C}"/>
                  </a:ext>
                </a:extLst>
              </p:cNvPr>
              <p:cNvPicPr/>
              <p:nvPr/>
            </p:nvPicPr>
            <p:blipFill>
              <a:blip r:embed="rId53"/>
              <a:stretch>
                <a:fillRect/>
              </a:stretch>
            </p:blipFill>
            <p:spPr>
              <a:xfrm>
                <a:off x="4256105" y="3625779"/>
                <a:ext cx="1029606" cy="554760"/>
              </a:xfrm>
              <a:prstGeom prst="rect">
                <a:avLst/>
              </a:prstGeom>
            </p:spPr>
          </p:pic>
        </mc:Fallback>
      </mc:AlternateContent>
      <mc:AlternateContent xmlns:mc="http://schemas.openxmlformats.org/markup-compatibility/2006">
        <mc:Choice xmlns:p14="http://schemas.microsoft.com/office/powerpoint/2010/main" Requires="p14">
          <p:contentPart p14:bwMode="auto" r:id="rId54">
            <p14:nvContentPartPr>
              <p14:cNvPr id="89" name="Ink 88">
                <a:extLst>
                  <a:ext uri="{FF2B5EF4-FFF2-40B4-BE49-F238E27FC236}">
                    <a16:creationId xmlns:a16="http://schemas.microsoft.com/office/drawing/2014/main" id="{811D7905-FDF4-4F96-A182-2C0296134292}"/>
                  </a:ext>
                </a:extLst>
              </p14:cNvPr>
              <p14:cNvContentPartPr/>
              <p14:nvPr/>
            </p14:nvContentPartPr>
            <p14:xfrm>
              <a:off x="523988" y="2779779"/>
              <a:ext cx="2369520" cy="640080"/>
            </p14:xfrm>
          </p:contentPart>
        </mc:Choice>
        <mc:Fallback>
          <p:pic>
            <p:nvPicPr>
              <p:cNvPr id="89" name="Ink 88">
                <a:extLst>
                  <a:ext uri="{FF2B5EF4-FFF2-40B4-BE49-F238E27FC236}">
                    <a16:creationId xmlns:a16="http://schemas.microsoft.com/office/drawing/2014/main" id="{811D7905-FDF4-4F96-A182-2C0296134292}"/>
                  </a:ext>
                </a:extLst>
              </p:cNvPr>
              <p:cNvPicPr/>
              <p:nvPr/>
            </p:nvPicPr>
            <p:blipFill>
              <a:blip r:embed="rId55"/>
              <a:stretch>
                <a:fillRect/>
              </a:stretch>
            </p:blipFill>
            <p:spPr>
              <a:xfrm>
                <a:off x="515348" y="2771139"/>
                <a:ext cx="2387160" cy="657720"/>
              </a:xfrm>
              <a:prstGeom prst="rect">
                <a:avLst/>
              </a:prstGeom>
            </p:spPr>
          </p:pic>
        </mc:Fallback>
      </mc:AlternateContent>
      <mc:AlternateContent xmlns:mc="http://schemas.openxmlformats.org/markup-compatibility/2006">
        <mc:Choice xmlns:p14="http://schemas.microsoft.com/office/powerpoint/2010/main" Requires="p14">
          <p:contentPart p14:bwMode="auto" r:id="rId56">
            <p14:nvContentPartPr>
              <p14:cNvPr id="90" name="Ink 89">
                <a:extLst>
                  <a:ext uri="{FF2B5EF4-FFF2-40B4-BE49-F238E27FC236}">
                    <a16:creationId xmlns:a16="http://schemas.microsoft.com/office/drawing/2014/main" id="{3BFDADA0-F09B-4DC3-9EDA-D66F8E36135F}"/>
                  </a:ext>
                </a:extLst>
              </p14:cNvPr>
              <p14:cNvContentPartPr/>
              <p14:nvPr/>
            </p14:nvContentPartPr>
            <p14:xfrm>
              <a:off x="5781068" y="3414819"/>
              <a:ext cx="40680" cy="32400"/>
            </p14:xfrm>
          </p:contentPart>
        </mc:Choice>
        <mc:Fallback>
          <p:pic>
            <p:nvPicPr>
              <p:cNvPr id="90" name="Ink 89">
                <a:extLst>
                  <a:ext uri="{FF2B5EF4-FFF2-40B4-BE49-F238E27FC236}">
                    <a16:creationId xmlns:a16="http://schemas.microsoft.com/office/drawing/2014/main" id="{3BFDADA0-F09B-4DC3-9EDA-D66F8E36135F}"/>
                  </a:ext>
                </a:extLst>
              </p:cNvPr>
              <p:cNvPicPr/>
              <p:nvPr/>
            </p:nvPicPr>
            <p:blipFill>
              <a:blip r:embed="rId57"/>
              <a:stretch>
                <a:fillRect/>
              </a:stretch>
            </p:blipFill>
            <p:spPr>
              <a:xfrm>
                <a:off x="5772428" y="3406179"/>
                <a:ext cx="58320" cy="50040"/>
              </a:xfrm>
              <a:prstGeom prst="rect">
                <a:avLst/>
              </a:prstGeom>
            </p:spPr>
          </p:pic>
        </mc:Fallback>
      </mc:AlternateContent>
      <mc:AlternateContent xmlns:mc="http://schemas.openxmlformats.org/markup-compatibility/2006">
        <mc:Choice xmlns:p14="http://schemas.microsoft.com/office/powerpoint/2010/main" Requires="p14">
          <p:contentPart p14:bwMode="auto" r:id="rId58">
            <p14:nvContentPartPr>
              <p14:cNvPr id="91" name="Ink 90">
                <a:extLst>
                  <a:ext uri="{FF2B5EF4-FFF2-40B4-BE49-F238E27FC236}">
                    <a16:creationId xmlns:a16="http://schemas.microsoft.com/office/drawing/2014/main" id="{DDB8C740-D17D-47DA-869A-1605CDD2CF3E}"/>
                  </a:ext>
                </a:extLst>
              </p14:cNvPr>
              <p14:cNvContentPartPr/>
              <p14:nvPr/>
            </p14:nvContentPartPr>
            <p14:xfrm>
              <a:off x="6077348" y="3396459"/>
              <a:ext cx="1390680" cy="29160"/>
            </p14:xfrm>
          </p:contentPart>
        </mc:Choice>
        <mc:Fallback>
          <p:pic>
            <p:nvPicPr>
              <p:cNvPr id="91" name="Ink 90">
                <a:extLst>
                  <a:ext uri="{FF2B5EF4-FFF2-40B4-BE49-F238E27FC236}">
                    <a16:creationId xmlns:a16="http://schemas.microsoft.com/office/drawing/2014/main" id="{DDB8C740-D17D-47DA-869A-1605CDD2CF3E}"/>
                  </a:ext>
                </a:extLst>
              </p:cNvPr>
              <p:cNvPicPr/>
              <p:nvPr/>
            </p:nvPicPr>
            <p:blipFill>
              <a:blip r:embed="rId59"/>
              <a:stretch>
                <a:fillRect/>
              </a:stretch>
            </p:blipFill>
            <p:spPr>
              <a:xfrm>
                <a:off x="6068708" y="3387819"/>
                <a:ext cx="1408320" cy="46800"/>
              </a:xfrm>
              <a:prstGeom prst="rect">
                <a:avLst/>
              </a:prstGeom>
            </p:spPr>
          </p:pic>
        </mc:Fallback>
      </mc:AlternateContent>
      <mc:AlternateContent xmlns:mc="http://schemas.openxmlformats.org/markup-compatibility/2006">
        <mc:Choice xmlns:p14="http://schemas.microsoft.com/office/powerpoint/2010/main" Requires="p14">
          <p:contentPart p14:bwMode="auto" r:id="rId60">
            <p14:nvContentPartPr>
              <p14:cNvPr id="102" name="Ink 101">
                <a:extLst>
                  <a:ext uri="{FF2B5EF4-FFF2-40B4-BE49-F238E27FC236}">
                    <a16:creationId xmlns:a16="http://schemas.microsoft.com/office/drawing/2014/main" id="{B8558CEA-25BE-4E3F-94F9-763CD10099D6}"/>
                  </a:ext>
                </a:extLst>
              </p14:cNvPr>
              <p14:cNvContentPartPr/>
              <p14:nvPr/>
            </p14:nvContentPartPr>
            <p14:xfrm>
              <a:off x="6804908" y="3690219"/>
              <a:ext cx="587520" cy="299520"/>
            </p14:xfrm>
          </p:contentPart>
        </mc:Choice>
        <mc:Fallback>
          <p:pic>
            <p:nvPicPr>
              <p:cNvPr id="102" name="Ink 101">
                <a:extLst>
                  <a:ext uri="{FF2B5EF4-FFF2-40B4-BE49-F238E27FC236}">
                    <a16:creationId xmlns:a16="http://schemas.microsoft.com/office/drawing/2014/main" id="{B8558CEA-25BE-4E3F-94F9-763CD10099D6}"/>
                  </a:ext>
                </a:extLst>
              </p:cNvPr>
              <p:cNvPicPr/>
              <p:nvPr/>
            </p:nvPicPr>
            <p:blipFill>
              <a:blip r:embed="rId61"/>
              <a:stretch>
                <a:fillRect/>
              </a:stretch>
            </p:blipFill>
            <p:spPr>
              <a:xfrm>
                <a:off x="6795914" y="3681579"/>
                <a:ext cx="605149" cy="317160"/>
              </a:xfrm>
              <a:prstGeom prst="rect">
                <a:avLst/>
              </a:prstGeom>
            </p:spPr>
          </p:pic>
        </mc:Fallback>
      </mc:AlternateContent>
      <mc:AlternateContent xmlns:mc="http://schemas.openxmlformats.org/markup-compatibility/2006">
        <mc:Choice xmlns:p14="http://schemas.microsoft.com/office/powerpoint/2010/main" Requires="p14">
          <p:contentPart p14:bwMode="auto" r:id="rId62">
            <p14:nvContentPartPr>
              <p14:cNvPr id="103" name="Ink 102">
                <a:extLst>
                  <a:ext uri="{FF2B5EF4-FFF2-40B4-BE49-F238E27FC236}">
                    <a16:creationId xmlns:a16="http://schemas.microsoft.com/office/drawing/2014/main" id="{54EB7A56-7DD7-4EC1-98DF-8B1B1347C538}"/>
                  </a:ext>
                </a:extLst>
              </p14:cNvPr>
              <p14:cNvContentPartPr/>
              <p14:nvPr/>
            </p14:nvContentPartPr>
            <p14:xfrm>
              <a:off x="6286148" y="3642699"/>
              <a:ext cx="330120" cy="420840"/>
            </p14:xfrm>
          </p:contentPart>
        </mc:Choice>
        <mc:Fallback>
          <p:pic>
            <p:nvPicPr>
              <p:cNvPr id="103" name="Ink 102">
                <a:extLst>
                  <a:ext uri="{FF2B5EF4-FFF2-40B4-BE49-F238E27FC236}">
                    <a16:creationId xmlns:a16="http://schemas.microsoft.com/office/drawing/2014/main" id="{54EB7A56-7DD7-4EC1-98DF-8B1B1347C538}"/>
                  </a:ext>
                </a:extLst>
              </p:cNvPr>
              <p:cNvPicPr/>
              <p:nvPr/>
            </p:nvPicPr>
            <p:blipFill>
              <a:blip r:embed="rId63"/>
              <a:stretch>
                <a:fillRect/>
              </a:stretch>
            </p:blipFill>
            <p:spPr>
              <a:xfrm>
                <a:off x="6277158" y="3633699"/>
                <a:ext cx="347741" cy="438480"/>
              </a:xfrm>
              <a:prstGeom prst="rect">
                <a:avLst/>
              </a:prstGeom>
            </p:spPr>
          </p:pic>
        </mc:Fallback>
      </mc:AlternateContent>
      <mc:AlternateContent xmlns:mc="http://schemas.openxmlformats.org/markup-compatibility/2006">
        <mc:Choice xmlns:p14="http://schemas.microsoft.com/office/powerpoint/2010/main" Requires="p14">
          <p:contentPart p14:bwMode="auto" r:id="rId64">
            <p14:nvContentPartPr>
              <p14:cNvPr id="107" name="Ink 106">
                <a:extLst>
                  <a:ext uri="{FF2B5EF4-FFF2-40B4-BE49-F238E27FC236}">
                    <a16:creationId xmlns:a16="http://schemas.microsoft.com/office/drawing/2014/main" id="{5BFB03FD-627B-49F9-857C-FF23A0FE55BC}"/>
                  </a:ext>
                </a:extLst>
              </p14:cNvPr>
              <p14:cNvContentPartPr/>
              <p14:nvPr/>
            </p14:nvContentPartPr>
            <p14:xfrm>
              <a:off x="6588188" y="2748099"/>
              <a:ext cx="1037880" cy="518760"/>
            </p14:xfrm>
          </p:contentPart>
        </mc:Choice>
        <mc:Fallback>
          <p:pic>
            <p:nvPicPr>
              <p:cNvPr id="107" name="Ink 106">
                <a:extLst>
                  <a:ext uri="{FF2B5EF4-FFF2-40B4-BE49-F238E27FC236}">
                    <a16:creationId xmlns:a16="http://schemas.microsoft.com/office/drawing/2014/main" id="{5BFB03FD-627B-49F9-857C-FF23A0FE55BC}"/>
                  </a:ext>
                </a:extLst>
              </p:cNvPr>
              <p:cNvPicPr/>
              <p:nvPr/>
            </p:nvPicPr>
            <p:blipFill>
              <a:blip r:embed="rId65"/>
              <a:stretch>
                <a:fillRect/>
              </a:stretch>
            </p:blipFill>
            <p:spPr>
              <a:xfrm>
                <a:off x="6579188" y="2739459"/>
                <a:ext cx="1055520" cy="536400"/>
              </a:xfrm>
              <a:prstGeom prst="rect">
                <a:avLst/>
              </a:prstGeom>
            </p:spPr>
          </p:pic>
        </mc:Fallback>
      </mc:AlternateContent>
      <mc:AlternateContent xmlns:mc="http://schemas.openxmlformats.org/markup-compatibility/2006">
        <mc:Choice xmlns:p14="http://schemas.microsoft.com/office/powerpoint/2010/main" Requires="p14">
          <p:contentPart p14:bwMode="auto" r:id="rId66">
            <p14:nvContentPartPr>
              <p14:cNvPr id="108" name="Ink 107">
                <a:extLst>
                  <a:ext uri="{FF2B5EF4-FFF2-40B4-BE49-F238E27FC236}">
                    <a16:creationId xmlns:a16="http://schemas.microsoft.com/office/drawing/2014/main" id="{D116503D-4CC4-4F95-86E8-8A5A6440A014}"/>
                  </a:ext>
                </a:extLst>
              </p14:cNvPr>
              <p14:cNvContentPartPr/>
              <p14:nvPr/>
            </p14:nvContentPartPr>
            <p14:xfrm>
              <a:off x="1634948" y="3642699"/>
              <a:ext cx="994320" cy="388800"/>
            </p14:xfrm>
          </p:contentPart>
        </mc:Choice>
        <mc:Fallback>
          <p:pic>
            <p:nvPicPr>
              <p:cNvPr id="108" name="Ink 107">
                <a:extLst>
                  <a:ext uri="{FF2B5EF4-FFF2-40B4-BE49-F238E27FC236}">
                    <a16:creationId xmlns:a16="http://schemas.microsoft.com/office/drawing/2014/main" id="{D116503D-4CC4-4F95-86E8-8A5A6440A014}"/>
                  </a:ext>
                </a:extLst>
              </p:cNvPr>
              <p:cNvPicPr/>
              <p:nvPr/>
            </p:nvPicPr>
            <p:blipFill>
              <a:blip r:embed="rId67"/>
              <a:stretch>
                <a:fillRect/>
              </a:stretch>
            </p:blipFill>
            <p:spPr>
              <a:xfrm>
                <a:off x="1626305" y="3633707"/>
                <a:ext cx="1011966" cy="406424"/>
              </a:xfrm>
              <a:prstGeom prst="rect">
                <a:avLst/>
              </a:prstGeom>
            </p:spPr>
          </p:pic>
        </mc:Fallback>
      </mc:AlternateContent>
      <mc:AlternateContent xmlns:mc="http://schemas.openxmlformats.org/markup-compatibility/2006">
        <mc:Choice xmlns:p14="http://schemas.microsoft.com/office/powerpoint/2010/main" Requires="p14">
          <p:contentPart p14:bwMode="auto" r:id="rId68">
            <p14:nvContentPartPr>
              <p14:cNvPr id="109" name="Ink 108">
                <a:extLst>
                  <a:ext uri="{FF2B5EF4-FFF2-40B4-BE49-F238E27FC236}">
                    <a16:creationId xmlns:a16="http://schemas.microsoft.com/office/drawing/2014/main" id="{ADCBD78E-10FA-4056-BE40-E848D2D720CB}"/>
                  </a:ext>
                </a:extLst>
              </p14:cNvPr>
              <p14:cNvContentPartPr/>
              <p14:nvPr/>
            </p14:nvContentPartPr>
            <p14:xfrm>
              <a:off x="665828" y="2835579"/>
              <a:ext cx="690120" cy="471240"/>
            </p14:xfrm>
          </p:contentPart>
        </mc:Choice>
        <mc:Fallback>
          <p:pic>
            <p:nvPicPr>
              <p:cNvPr id="109" name="Ink 108">
                <a:extLst>
                  <a:ext uri="{FF2B5EF4-FFF2-40B4-BE49-F238E27FC236}">
                    <a16:creationId xmlns:a16="http://schemas.microsoft.com/office/drawing/2014/main" id="{ADCBD78E-10FA-4056-BE40-E848D2D720CB}"/>
                  </a:ext>
                </a:extLst>
              </p:cNvPr>
              <p:cNvPicPr/>
              <p:nvPr/>
            </p:nvPicPr>
            <p:blipFill>
              <a:blip r:embed="rId69"/>
              <a:stretch>
                <a:fillRect/>
              </a:stretch>
            </p:blipFill>
            <p:spPr>
              <a:xfrm>
                <a:off x="630188" y="2763939"/>
                <a:ext cx="761760" cy="614880"/>
              </a:xfrm>
              <a:prstGeom prst="rect">
                <a:avLst/>
              </a:prstGeom>
            </p:spPr>
          </p:pic>
        </mc:Fallback>
      </mc:AlternateContent>
      <mc:AlternateContent xmlns:mc="http://schemas.openxmlformats.org/markup-compatibility/2006">
        <mc:Choice xmlns:p14="http://schemas.microsoft.com/office/powerpoint/2010/main" Requires="p14">
          <p:contentPart p14:bwMode="auto" r:id="rId70">
            <p14:nvContentPartPr>
              <p14:cNvPr id="110" name="Ink 109">
                <a:extLst>
                  <a:ext uri="{FF2B5EF4-FFF2-40B4-BE49-F238E27FC236}">
                    <a16:creationId xmlns:a16="http://schemas.microsoft.com/office/drawing/2014/main" id="{419252DA-851D-4F0B-A069-9E2295FD21A5}"/>
                  </a:ext>
                </a:extLst>
              </p14:cNvPr>
              <p14:cNvContentPartPr/>
              <p14:nvPr/>
            </p14:nvContentPartPr>
            <p14:xfrm>
              <a:off x="3360788" y="2725779"/>
              <a:ext cx="1395360" cy="455760"/>
            </p14:xfrm>
          </p:contentPart>
        </mc:Choice>
        <mc:Fallback>
          <p:pic>
            <p:nvPicPr>
              <p:cNvPr id="110" name="Ink 109">
                <a:extLst>
                  <a:ext uri="{FF2B5EF4-FFF2-40B4-BE49-F238E27FC236}">
                    <a16:creationId xmlns:a16="http://schemas.microsoft.com/office/drawing/2014/main" id="{419252DA-851D-4F0B-A069-9E2295FD21A5}"/>
                  </a:ext>
                </a:extLst>
              </p:cNvPr>
              <p:cNvPicPr/>
              <p:nvPr/>
            </p:nvPicPr>
            <p:blipFill>
              <a:blip r:embed="rId71"/>
              <a:stretch>
                <a:fillRect/>
              </a:stretch>
            </p:blipFill>
            <p:spPr>
              <a:xfrm>
                <a:off x="3324788" y="2653779"/>
                <a:ext cx="1467000" cy="599400"/>
              </a:xfrm>
              <a:prstGeom prst="rect">
                <a:avLst/>
              </a:prstGeom>
            </p:spPr>
          </p:pic>
        </mc:Fallback>
      </mc:AlternateContent>
      <mc:AlternateContent xmlns:mc="http://schemas.openxmlformats.org/markup-compatibility/2006">
        <mc:Choice xmlns:p14="http://schemas.microsoft.com/office/powerpoint/2010/main" Requires="p14">
          <p:contentPart p14:bwMode="auto" r:id="rId72">
            <p14:nvContentPartPr>
              <p14:cNvPr id="111" name="Ink 110">
                <a:extLst>
                  <a:ext uri="{FF2B5EF4-FFF2-40B4-BE49-F238E27FC236}">
                    <a16:creationId xmlns:a16="http://schemas.microsoft.com/office/drawing/2014/main" id="{41C10741-DC5E-4C3A-8B3B-DAAD4B888856}"/>
                  </a:ext>
                </a:extLst>
              </p14:cNvPr>
              <p14:cNvContentPartPr/>
              <p14:nvPr/>
            </p14:nvContentPartPr>
            <p14:xfrm>
              <a:off x="6105068" y="3574659"/>
              <a:ext cx="485280" cy="518040"/>
            </p14:xfrm>
          </p:contentPart>
        </mc:Choice>
        <mc:Fallback>
          <p:pic>
            <p:nvPicPr>
              <p:cNvPr id="111" name="Ink 110">
                <a:extLst>
                  <a:ext uri="{FF2B5EF4-FFF2-40B4-BE49-F238E27FC236}">
                    <a16:creationId xmlns:a16="http://schemas.microsoft.com/office/drawing/2014/main" id="{41C10741-DC5E-4C3A-8B3B-DAAD4B888856}"/>
                  </a:ext>
                </a:extLst>
              </p:cNvPr>
              <p:cNvPicPr/>
              <p:nvPr/>
            </p:nvPicPr>
            <p:blipFill>
              <a:blip r:embed="rId73"/>
              <a:stretch>
                <a:fillRect/>
              </a:stretch>
            </p:blipFill>
            <p:spPr>
              <a:xfrm>
                <a:off x="6069068" y="3503019"/>
                <a:ext cx="556920" cy="661680"/>
              </a:xfrm>
              <a:prstGeom prst="rect">
                <a:avLst/>
              </a:prstGeom>
            </p:spPr>
          </p:pic>
        </mc:Fallback>
      </mc:AlternateContent>
      <mc:AlternateContent xmlns:mc="http://schemas.openxmlformats.org/markup-compatibility/2006">
        <mc:Choice xmlns:p14="http://schemas.microsoft.com/office/powerpoint/2010/main" Requires="p14">
          <p:contentPart p14:bwMode="auto" r:id="rId74">
            <p14:nvContentPartPr>
              <p14:cNvPr id="112" name="Ink 111">
                <a:extLst>
                  <a:ext uri="{FF2B5EF4-FFF2-40B4-BE49-F238E27FC236}">
                    <a16:creationId xmlns:a16="http://schemas.microsoft.com/office/drawing/2014/main" id="{25F8E954-69C1-4FDB-B0A9-E70F2304691E}"/>
                  </a:ext>
                </a:extLst>
              </p14:cNvPr>
              <p14:cNvContentPartPr/>
              <p14:nvPr/>
            </p14:nvContentPartPr>
            <p14:xfrm>
              <a:off x="3186188" y="4668699"/>
              <a:ext cx="261000" cy="689040"/>
            </p14:xfrm>
          </p:contentPart>
        </mc:Choice>
        <mc:Fallback>
          <p:pic>
            <p:nvPicPr>
              <p:cNvPr id="112" name="Ink 111">
                <a:extLst>
                  <a:ext uri="{FF2B5EF4-FFF2-40B4-BE49-F238E27FC236}">
                    <a16:creationId xmlns:a16="http://schemas.microsoft.com/office/drawing/2014/main" id="{25F8E954-69C1-4FDB-B0A9-E70F2304691E}"/>
                  </a:ext>
                </a:extLst>
              </p:cNvPr>
              <p:cNvPicPr/>
              <p:nvPr/>
            </p:nvPicPr>
            <p:blipFill>
              <a:blip r:embed="rId75"/>
              <a:stretch>
                <a:fillRect/>
              </a:stretch>
            </p:blipFill>
            <p:spPr>
              <a:xfrm>
                <a:off x="3177548" y="4659699"/>
                <a:ext cx="278640" cy="706680"/>
              </a:xfrm>
              <a:prstGeom prst="rect">
                <a:avLst/>
              </a:prstGeom>
            </p:spPr>
          </p:pic>
        </mc:Fallback>
      </mc:AlternateContent>
      <mc:AlternateContent xmlns:mc="http://schemas.openxmlformats.org/markup-compatibility/2006">
        <mc:Choice xmlns:p14="http://schemas.microsoft.com/office/powerpoint/2010/main" Requires="p14">
          <p:contentPart p14:bwMode="auto" r:id="rId76">
            <p14:nvContentPartPr>
              <p14:cNvPr id="113" name="Ink 112">
                <a:extLst>
                  <a:ext uri="{FF2B5EF4-FFF2-40B4-BE49-F238E27FC236}">
                    <a16:creationId xmlns:a16="http://schemas.microsoft.com/office/drawing/2014/main" id="{9AC166AC-EF72-4013-B909-417CB4034CF8}"/>
                  </a:ext>
                </a:extLst>
              </p14:cNvPr>
              <p14:cNvContentPartPr/>
              <p14:nvPr/>
            </p14:nvContentPartPr>
            <p14:xfrm>
              <a:off x="3581828" y="4609659"/>
              <a:ext cx="198000" cy="610920"/>
            </p14:xfrm>
          </p:contentPart>
        </mc:Choice>
        <mc:Fallback>
          <p:pic>
            <p:nvPicPr>
              <p:cNvPr id="113" name="Ink 112">
                <a:extLst>
                  <a:ext uri="{FF2B5EF4-FFF2-40B4-BE49-F238E27FC236}">
                    <a16:creationId xmlns:a16="http://schemas.microsoft.com/office/drawing/2014/main" id="{9AC166AC-EF72-4013-B909-417CB4034CF8}"/>
                  </a:ext>
                </a:extLst>
              </p:cNvPr>
              <p:cNvPicPr/>
              <p:nvPr/>
            </p:nvPicPr>
            <p:blipFill>
              <a:blip r:embed="rId77"/>
              <a:stretch>
                <a:fillRect/>
              </a:stretch>
            </p:blipFill>
            <p:spPr>
              <a:xfrm>
                <a:off x="3572828" y="4601019"/>
                <a:ext cx="215640" cy="628560"/>
              </a:xfrm>
              <a:prstGeom prst="rect">
                <a:avLst/>
              </a:prstGeom>
            </p:spPr>
          </p:pic>
        </mc:Fallback>
      </mc:AlternateContent>
      <mc:AlternateContent xmlns:mc="http://schemas.openxmlformats.org/markup-compatibility/2006">
        <mc:Choice xmlns:p14="http://schemas.microsoft.com/office/powerpoint/2010/main" Requires="p14">
          <p:contentPart p14:bwMode="auto" r:id="rId78">
            <p14:nvContentPartPr>
              <p14:cNvPr id="131" name="Ink 130">
                <a:extLst>
                  <a:ext uri="{FF2B5EF4-FFF2-40B4-BE49-F238E27FC236}">
                    <a16:creationId xmlns:a16="http://schemas.microsoft.com/office/drawing/2014/main" id="{C8BDB1AD-2C4E-4A30-A07D-E852F5C52EA0}"/>
                  </a:ext>
                </a:extLst>
              </p14:cNvPr>
              <p14:cNvContentPartPr/>
              <p14:nvPr/>
            </p14:nvContentPartPr>
            <p14:xfrm>
              <a:off x="6435188" y="4632339"/>
              <a:ext cx="1233360" cy="510840"/>
            </p14:xfrm>
          </p:contentPart>
        </mc:Choice>
        <mc:Fallback>
          <p:pic>
            <p:nvPicPr>
              <p:cNvPr id="131" name="Ink 130">
                <a:extLst>
                  <a:ext uri="{FF2B5EF4-FFF2-40B4-BE49-F238E27FC236}">
                    <a16:creationId xmlns:a16="http://schemas.microsoft.com/office/drawing/2014/main" id="{C8BDB1AD-2C4E-4A30-A07D-E852F5C52EA0}"/>
                  </a:ext>
                </a:extLst>
              </p:cNvPr>
              <p:cNvPicPr/>
              <p:nvPr/>
            </p:nvPicPr>
            <p:blipFill>
              <a:blip r:embed="rId79"/>
              <a:stretch>
                <a:fillRect/>
              </a:stretch>
            </p:blipFill>
            <p:spPr>
              <a:xfrm>
                <a:off x="6426188" y="4623699"/>
                <a:ext cx="1251000" cy="528480"/>
              </a:xfrm>
              <a:prstGeom prst="rect">
                <a:avLst/>
              </a:prstGeom>
            </p:spPr>
          </p:pic>
        </mc:Fallback>
      </mc:AlternateContent>
      <mc:AlternateContent xmlns:mc="http://schemas.openxmlformats.org/markup-compatibility/2006">
        <mc:Choice xmlns:p14="http://schemas.microsoft.com/office/powerpoint/2010/main" Requires="p14">
          <p:contentPart p14:bwMode="auto" r:id="rId80">
            <p14:nvContentPartPr>
              <p14:cNvPr id="132" name="Ink 131">
                <a:extLst>
                  <a:ext uri="{FF2B5EF4-FFF2-40B4-BE49-F238E27FC236}">
                    <a16:creationId xmlns:a16="http://schemas.microsoft.com/office/drawing/2014/main" id="{083BCB2F-F980-451F-AF8A-9C87E18D205F}"/>
                  </a:ext>
                </a:extLst>
              </p14:cNvPr>
              <p14:cNvContentPartPr/>
              <p14:nvPr/>
            </p14:nvContentPartPr>
            <p14:xfrm>
              <a:off x="5467508" y="4860579"/>
              <a:ext cx="679680" cy="523800"/>
            </p14:xfrm>
          </p:contentPart>
        </mc:Choice>
        <mc:Fallback>
          <p:pic>
            <p:nvPicPr>
              <p:cNvPr id="132" name="Ink 131">
                <a:extLst>
                  <a:ext uri="{FF2B5EF4-FFF2-40B4-BE49-F238E27FC236}">
                    <a16:creationId xmlns:a16="http://schemas.microsoft.com/office/drawing/2014/main" id="{083BCB2F-F980-451F-AF8A-9C87E18D205F}"/>
                  </a:ext>
                </a:extLst>
              </p:cNvPr>
              <p:cNvPicPr/>
              <p:nvPr/>
            </p:nvPicPr>
            <p:blipFill>
              <a:blip r:embed="rId81"/>
              <a:stretch>
                <a:fillRect/>
              </a:stretch>
            </p:blipFill>
            <p:spPr>
              <a:xfrm>
                <a:off x="5458513" y="4851939"/>
                <a:ext cx="697311" cy="541440"/>
              </a:xfrm>
              <a:prstGeom prst="rect">
                <a:avLst/>
              </a:prstGeom>
            </p:spPr>
          </p:pic>
        </mc:Fallback>
      </mc:AlternateContent>
      <mc:AlternateContent xmlns:mc="http://schemas.openxmlformats.org/markup-compatibility/2006">
        <mc:Choice xmlns:p14="http://schemas.microsoft.com/office/powerpoint/2010/main" Requires="p14">
          <p:contentPart p14:bwMode="auto" r:id="rId82">
            <p14:nvContentPartPr>
              <p14:cNvPr id="133" name="Ink 132">
                <a:extLst>
                  <a:ext uri="{FF2B5EF4-FFF2-40B4-BE49-F238E27FC236}">
                    <a16:creationId xmlns:a16="http://schemas.microsoft.com/office/drawing/2014/main" id="{88C5CEA1-70D2-4E22-963E-72F43BD9D00F}"/>
                  </a:ext>
                </a:extLst>
              </p14:cNvPr>
              <p14:cNvContentPartPr/>
              <p14:nvPr/>
            </p14:nvContentPartPr>
            <p14:xfrm>
              <a:off x="4604588" y="4584819"/>
              <a:ext cx="702000" cy="588960"/>
            </p14:xfrm>
          </p:contentPart>
        </mc:Choice>
        <mc:Fallback>
          <p:pic>
            <p:nvPicPr>
              <p:cNvPr id="133" name="Ink 132">
                <a:extLst>
                  <a:ext uri="{FF2B5EF4-FFF2-40B4-BE49-F238E27FC236}">
                    <a16:creationId xmlns:a16="http://schemas.microsoft.com/office/drawing/2014/main" id="{88C5CEA1-70D2-4E22-963E-72F43BD9D00F}"/>
                  </a:ext>
                </a:extLst>
              </p:cNvPr>
              <p:cNvPicPr/>
              <p:nvPr/>
            </p:nvPicPr>
            <p:blipFill>
              <a:blip r:embed="rId83"/>
              <a:stretch>
                <a:fillRect/>
              </a:stretch>
            </p:blipFill>
            <p:spPr>
              <a:xfrm>
                <a:off x="4595588" y="4575819"/>
                <a:ext cx="719640" cy="606600"/>
              </a:xfrm>
              <a:prstGeom prst="rect">
                <a:avLst/>
              </a:prstGeom>
            </p:spPr>
          </p:pic>
        </mc:Fallback>
      </mc:AlternateContent>
      <mc:AlternateContent xmlns:mc="http://schemas.openxmlformats.org/markup-compatibility/2006">
        <mc:Choice xmlns:p14="http://schemas.microsoft.com/office/powerpoint/2010/main" Requires="p14">
          <p:contentPart p14:bwMode="auto" r:id="rId84">
            <p14:nvContentPartPr>
              <p14:cNvPr id="134" name="Ink 133">
                <a:extLst>
                  <a:ext uri="{FF2B5EF4-FFF2-40B4-BE49-F238E27FC236}">
                    <a16:creationId xmlns:a16="http://schemas.microsoft.com/office/drawing/2014/main" id="{4E249627-BC59-41E8-B000-954D8CE6CCF2}"/>
                  </a:ext>
                </a:extLst>
              </p14:cNvPr>
              <p14:cNvContentPartPr/>
              <p14:nvPr/>
            </p14:nvContentPartPr>
            <p14:xfrm>
              <a:off x="3944348" y="4696059"/>
              <a:ext cx="371160" cy="466920"/>
            </p14:xfrm>
          </p:contentPart>
        </mc:Choice>
        <mc:Fallback>
          <p:pic>
            <p:nvPicPr>
              <p:cNvPr id="134" name="Ink 133">
                <a:extLst>
                  <a:ext uri="{FF2B5EF4-FFF2-40B4-BE49-F238E27FC236}">
                    <a16:creationId xmlns:a16="http://schemas.microsoft.com/office/drawing/2014/main" id="{4E249627-BC59-41E8-B000-954D8CE6CCF2}"/>
                  </a:ext>
                </a:extLst>
              </p:cNvPr>
              <p:cNvPicPr/>
              <p:nvPr/>
            </p:nvPicPr>
            <p:blipFill>
              <a:blip r:embed="rId85"/>
              <a:stretch>
                <a:fillRect/>
              </a:stretch>
            </p:blipFill>
            <p:spPr>
              <a:xfrm>
                <a:off x="3935348" y="4687059"/>
                <a:ext cx="388800" cy="484560"/>
              </a:xfrm>
              <a:prstGeom prst="rect">
                <a:avLst/>
              </a:prstGeom>
            </p:spPr>
          </p:pic>
        </mc:Fallback>
      </mc:AlternateContent>
    </p:spTree>
    <p:extLst>
      <p:ext uri="{BB962C8B-B14F-4D97-AF65-F5344CB8AC3E}">
        <p14:creationId xmlns:p14="http://schemas.microsoft.com/office/powerpoint/2010/main" val="33018761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3611562"/>
          </a:xfrm>
        </p:spPr>
        <p:txBody>
          <a:bodyPr>
            <a:noAutofit/>
          </a:bodyPr>
          <a:lstStyle/>
          <a:p>
            <a:pPr algn="l"/>
            <a:r>
              <a:rPr lang="en-US" sz="3200" b="1" dirty="0">
                <a:solidFill>
                  <a:srgbClr val="0070C0"/>
                </a:solidFill>
              </a:rPr>
              <a:t>Ex 7: When Justin goes to work, he drives at an average speed of 65 miles per hour. It takes about 1 hour and 30 minutes for Justin to arrive at work. His car travels about 25 miles per gallon of gas. If gas costs $3.65 per gallon, how much money does Justin spend on gas to travel to work?</a:t>
            </a:r>
          </a:p>
        </p:txBody>
      </p:sp>
      <mc:AlternateContent xmlns:mc="http://schemas.openxmlformats.org/markup-compatibility/2006">
        <mc:Choice xmlns:p14="http://schemas.microsoft.com/office/powerpoint/2010/main" Requires="p14">
          <p:contentPart p14:bwMode="auto" r:id="rId2">
            <p14:nvContentPartPr>
              <p14:cNvPr id="6" name="Ink 5">
                <a:extLst>
                  <a:ext uri="{FF2B5EF4-FFF2-40B4-BE49-F238E27FC236}">
                    <a16:creationId xmlns:a16="http://schemas.microsoft.com/office/drawing/2014/main" id="{90C03930-5A1F-45CE-8B45-060ACEBA2846}"/>
                  </a:ext>
                </a:extLst>
              </p14:cNvPr>
              <p14:cNvContentPartPr/>
              <p14:nvPr/>
            </p14:nvContentPartPr>
            <p14:xfrm>
              <a:off x="-1753732" y="4585539"/>
              <a:ext cx="3240" cy="5040"/>
            </p14:xfrm>
          </p:contentPart>
        </mc:Choice>
        <mc:Fallback>
          <p:pic>
            <p:nvPicPr>
              <p:cNvPr id="6" name="Ink 5">
                <a:extLst>
                  <a:ext uri="{FF2B5EF4-FFF2-40B4-BE49-F238E27FC236}">
                    <a16:creationId xmlns:a16="http://schemas.microsoft.com/office/drawing/2014/main" id="{90C03930-5A1F-45CE-8B45-060ACEBA2846}"/>
                  </a:ext>
                </a:extLst>
              </p:cNvPr>
              <p:cNvPicPr/>
              <p:nvPr/>
            </p:nvPicPr>
            <p:blipFill>
              <a:blip r:embed="rId3"/>
              <a:stretch>
                <a:fillRect/>
              </a:stretch>
            </p:blipFill>
            <p:spPr>
              <a:xfrm>
                <a:off x="-1789372" y="4513899"/>
                <a:ext cx="74880" cy="1486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7" name="Ink 6">
                <a:extLst>
                  <a:ext uri="{FF2B5EF4-FFF2-40B4-BE49-F238E27FC236}">
                    <a16:creationId xmlns:a16="http://schemas.microsoft.com/office/drawing/2014/main" id="{344ACF37-21E2-43E4-9EB8-E6BA932F93EA}"/>
                  </a:ext>
                </a:extLst>
              </p14:cNvPr>
              <p14:cNvContentPartPr/>
              <p14:nvPr/>
            </p14:nvContentPartPr>
            <p14:xfrm>
              <a:off x="5383628" y="820299"/>
              <a:ext cx="2268000" cy="251640"/>
            </p14:xfrm>
          </p:contentPart>
        </mc:Choice>
        <mc:Fallback>
          <p:pic>
            <p:nvPicPr>
              <p:cNvPr id="7" name="Ink 6">
                <a:extLst>
                  <a:ext uri="{FF2B5EF4-FFF2-40B4-BE49-F238E27FC236}">
                    <a16:creationId xmlns:a16="http://schemas.microsoft.com/office/drawing/2014/main" id="{344ACF37-21E2-43E4-9EB8-E6BA932F93EA}"/>
                  </a:ext>
                </a:extLst>
              </p:cNvPr>
              <p:cNvPicPr/>
              <p:nvPr/>
            </p:nvPicPr>
            <p:blipFill>
              <a:blip r:embed="rId5"/>
              <a:stretch>
                <a:fillRect/>
              </a:stretch>
            </p:blipFill>
            <p:spPr>
              <a:xfrm>
                <a:off x="5347988" y="748299"/>
                <a:ext cx="2339640" cy="3952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8" name="Ink 7">
                <a:extLst>
                  <a:ext uri="{FF2B5EF4-FFF2-40B4-BE49-F238E27FC236}">
                    <a16:creationId xmlns:a16="http://schemas.microsoft.com/office/drawing/2014/main" id="{B156CE38-1DD3-455B-968B-06BEBBDC8FD1}"/>
                  </a:ext>
                </a:extLst>
              </p14:cNvPr>
              <p14:cNvContentPartPr/>
              <p14:nvPr/>
            </p14:nvContentPartPr>
            <p14:xfrm>
              <a:off x="4328468" y="1257699"/>
              <a:ext cx="2760120" cy="288720"/>
            </p14:xfrm>
          </p:contentPart>
        </mc:Choice>
        <mc:Fallback>
          <p:pic>
            <p:nvPicPr>
              <p:cNvPr id="8" name="Ink 7">
                <a:extLst>
                  <a:ext uri="{FF2B5EF4-FFF2-40B4-BE49-F238E27FC236}">
                    <a16:creationId xmlns:a16="http://schemas.microsoft.com/office/drawing/2014/main" id="{B156CE38-1DD3-455B-968B-06BEBBDC8FD1}"/>
                  </a:ext>
                </a:extLst>
              </p:cNvPr>
              <p:cNvPicPr/>
              <p:nvPr/>
            </p:nvPicPr>
            <p:blipFill>
              <a:blip r:embed="rId7"/>
              <a:stretch>
                <a:fillRect/>
              </a:stretch>
            </p:blipFill>
            <p:spPr>
              <a:xfrm>
                <a:off x="4292468" y="1185699"/>
                <a:ext cx="2831760" cy="4323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76A90AC4-1E4E-4554-A774-7892B9941386}"/>
                  </a:ext>
                </a:extLst>
              </p14:cNvPr>
              <p14:cNvContentPartPr/>
              <p14:nvPr/>
            </p14:nvContentPartPr>
            <p14:xfrm>
              <a:off x="4080428" y="2124219"/>
              <a:ext cx="3511080" cy="381600"/>
            </p14:xfrm>
          </p:contentPart>
        </mc:Choice>
        <mc:Fallback>
          <p:pic>
            <p:nvPicPr>
              <p:cNvPr id="9" name="Ink 8">
                <a:extLst>
                  <a:ext uri="{FF2B5EF4-FFF2-40B4-BE49-F238E27FC236}">
                    <a16:creationId xmlns:a16="http://schemas.microsoft.com/office/drawing/2014/main" id="{76A90AC4-1E4E-4554-A774-7892B9941386}"/>
                  </a:ext>
                </a:extLst>
              </p:cNvPr>
              <p:cNvPicPr/>
              <p:nvPr/>
            </p:nvPicPr>
            <p:blipFill>
              <a:blip r:embed="rId9"/>
              <a:stretch>
                <a:fillRect/>
              </a:stretch>
            </p:blipFill>
            <p:spPr>
              <a:xfrm>
                <a:off x="4044788" y="2052219"/>
                <a:ext cx="3582720" cy="5252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0" name="Ink 9">
                <a:extLst>
                  <a:ext uri="{FF2B5EF4-FFF2-40B4-BE49-F238E27FC236}">
                    <a16:creationId xmlns:a16="http://schemas.microsoft.com/office/drawing/2014/main" id="{35C72B40-5FA0-4D6B-85E3-6E60DA142B33}"/>
                  </a:ext>
                </a:extLst>
              </p14:cNvPr>
              <p14:cNvContentPartPr/>
              <p14:nvPr/>
            </p14:nvContentPartPr>
            <p14:xfrm>
              <a:off x="3858308" y="2599059"/>
              <a:ext cx="3098520" cy="450360"/>
            </p14:xfrm>
          </p:contentPart>
        </mc:Choice>
        <mc:Fallback>
          <p:pic>
            <p:nvPicPr>
              <p:cNvPr id="10" name="Ink 9">
                <a:extLst>
                  <a:ext uri="{FF2B5EF4-FFF2-40B4-BE49-F238E27FC236}">
                    <a16:creationId xmlns:a16="http://schemas.microsoft.com/office/drawing/2014/main" id="{35C72B40-5FA0-4D6B-85E3-6E60DA142B33}"/>
                  </a:ext>
                </a:extLst>
              </p:cNvPr>
              <p:cNvPicPr/>
              <p:nvPr/>
            </p:nvPicPr>
            <p:blipFill>
              <a:blip r:embed="rId11"/>
              <a:stretch>
                <a:fillRect/>
              </a:stretch>
            </p:blipFill>
            <p:spPr>
              <a:xfrm>
                <a:off x="3822308" y="2527419"/>
                <a:ext cx="3170160" cy="5940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1" name="Ink 10">
                <a:extLst>
                  <a:ext uri="{FF2B5EF4-FFF2-40B4-BE49-F238E27FC236}">
                    <a16:creationId xmlns:a16="http://schemas.microsoft.com/office/drawing/2014/main" id="{9FE88CC1-E164-4C6E-8A78-A85E4646F949}"/>
                  </a:ext>
                </a:extLst>
              </p14:cNvPr>
              <p14:cNvContentPartPr/>
              <p14:nvPr/>
            </p14:nvContentPartPr>
            <p14:xfrm>
              <a:off x="3884228" y="321339"/>
              <a:ext cx="3564000" cy="1622880"/>
            </p14:xfrm>
          </p:contentPart>
        </mc:Choice>
        <mc:Fallback>
          <p:pic>
            <p:nvPicPr>
              <p:cNvPr id="11" name="Ink 10">
                <a:extLst>
                  <a:ext uri="{FF2B5EF4-FFF2-40B4-BE49-F238E27FC236}">
                    <a16:creationId xmlns:a16="http://schemas.microsoft.com/office/drawing/2014/main" id="{9FE88CC1-E164-4C6E-8A78-A85E4646F949}"/>
                  </a:ext>
                </a:extLst>
              </p:cNvPr>
              <p:cNvPicPr/>
              <p:nvPr/>
            </p:nvPicPr>
            <p:blipFill>
              <a:blip r:embed="rId13"/>
              <a:stretch>
                <a:fillRect/>
              </a:stretch>
            </p:blipFill>
            <p:spPr>
              <a:xfrm>
                <a:off x="3875228" y="312339"/>
                <a:ext cx="3581640" cy="16405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2" name="Ink 11">
                <a:extLst>
                  <a:ext uri="{FF2B5EF4-FFF2-40B4-BE49-F238E27FC236}">
                    <a16:creationId xmlns:a16="http://schemas.microsoft.com/office/drawing/2014/main" id="{EE88E104-2EB8-48DA-A6D3-B26A8CE005EF}"/>
                  </a:ext>
                </a:extLst>
              </p14:cNvPr>
              <p14:cNvContentPartPr/>
              <p14:nvPr/>
            </p14:nvContentPartPr>
            <p14:xfrm>
              <a:off x="482588" y="4197099"/>
              <a:ext cx="27720" cy="380520"/>
            </p14:xfrm>
          </p:contentPart>
        </mc:Choice>
        <mc:Fallback>
          <p:pic>
            <p:nvPicPr>
              <p:cNvPr id="12" name="Ink 11">
                <a:extLst>
                  <a:ext uri="{FF2B5EF4-FFF2-40B4-BE49-F238E27FC236}">
                    <a16:creationId xmlns:a16="http://schemas.microsoft.com/office/drawing/2014/main" id="{EE88E104-2EB8-48DA-A6D3-B26A8CE005EF}"/>
                  </a:ext>
                </a:extLst>
              </p:cNvPr>
              <p:cNvPicPr/>
              <p:nvPr/>
            </p:nvPicPr>
            <p:blipFill>
              <a:blip r:embed="rId15"/>
              <a:stretch>
                <a:fillRect/>
              </a:stretch>
            </p:blipFill>
            <p:spPr>
              <a:xfrm>
                <a:off x="473948" y="4188099"/>
                <a:ext cx="45360" cy="3981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3" name="Ink 12">
                <a:extLst>
                  <a:ext uri="{FF2B5EF4-FFF2-40B4-BE49-F238E27FC236}">
                    <a16:creationId xmlns:a16="http://schemas.microsoft.com/office/drawing/2014/main" id="{AB97491F-355D-4C59-AF82-EC80D1504520}"/>
                  </a:ext>
                </a:extLst>
              </p14:cNvPr>
              <p14:cNvContentPartPr/>
              <p14:nvPr/>
            </p14:nvContentPartPr>
            <p14:xfrm>
              <a:off x="696428" y="4254699"/>
              <a:ext cx="55800" cy="110520"/>
            </p14:xfrm>
          </p:contentPart>
        </mc:Choice>
        <mc:Fallback>
          <p:pic>
            <p:nvPicPr>
              <p:cNvPr id="13" name="Ink 12">
                <a:extLst>
                  <a:ext uri="{FF2B5EF4-FFF2-40B4-BE49-F238E27FC236}">
                    <a16:creationId xmlns:a16="http://schemas.microsoft.com/office/drawing/2014/main" id="{AB97491F-355D-4C59-AF82-EC80D1504520}"/>
                  </a:ext>
                </a:extLst>
              </p:cNvPr>
              <p:cNvPicPr/>
              <p:nvPr/>
            </p:nvPicPr>
            <p:blipFill>
              <a:blip r:embed="rId17"/>
              <a:stretch>
                <a:fillRect/>
              </a:stretch>
            </p:blipFill>
            <p:spPr>
              <a:xfrm>
                <a:off x="687788" y="4245699"/>
                <a:ext cx="73440" cy="12816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4" name="Ink 13">
                <a:extLst>
                  <a:ext uri="{FF2B5EF4-FFF2-40B4-BE49-F238E27FC236}">
                    <a16:creationId xmlns:a16="http://schemas.microsoft.com/office/drawing/2014/main" id="{ED103907-AC7E-4D3D-A6A8-0D7D9AED96E4}"/>
                  </a:ext>
                </a:extLst>
              </p14:cNvPr>
              <p14:cNvContentPartPr/>
              <p14:nvPr/>
            </p14:nvContentPartPr>
            <p14:xfrm>
              <a:off x="697508" y="4437579"/>
              <a:ext cx="72360" cy="57240"/>
            </p14:xfrm>
          </p:contentPart>
        </mc:Choice>
        <mc:Fallback>
          <p:pic>
            <p:nvPicPr>
              <p:cNvPr id="14" name="Ink 13">
                <a:extLst>
                  <a:ext uri="{FF2B5EF4-FFF2-40B4-BE49-F238E27FC236}">
                    <a16:creationId xmlns:a16="http://schemas.microsoft.com/office/drawing/2014/main" id="{ED103907-AC7E-4D3D-A6A8-0D7D9AED96E4}"/>
                  </a:ext>
                </a:extLst>
              </p:cNvPr>
              <p:cNvPicPr/>
              <p:nvPr/>
            </p:nvPicPr>
            <p:blipFill>
              <a:blip r:embed="rId19"/>
              <a:stretch>
                <a:fillRect/>
              </a:stretch>
            </p:blipFill>
            <p:spPr>
              <a:xfrm>
                <a:off x="688508" y="4428579"/>
                <a:ext cx="90000" cy="74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5" name="Ink 14">
                <a:extLst>
                  <a:ext uri="{FF2B5EF4-FFF2-40B4-BE49-F238E27FC236}">
                    <a16:creationId xmlns:a16="http://schemas.microsoft.com/office/drawing/2014/main" id="{BCA0C54D-3919-4F10-B747-0734A7DB93B6}"/>
                  </a:ext>
                </a:extLst>
              </p14:cNvPr>
              <p14:cNvContentPartPr/>
              <p14:nvPr/>
            </p14:nvContentPartPr>
            <p14:xfrm>
              <a:off x="922508" y="4305819"/>
              <a:ext cx="203760" cy="293760"/>
            </p14:xfrm>
          </p:contentPart>
        </mc:Choice>
        <mc:Fallback>
          <p:pic>
            <p:nvPicPr>
              <p:cNvPr id="15" name="Ink 14">
                <a:extLst>
                  <a:ext uri="{FF2B5EF4-FFF2-40B4-BE49-F238E27FC236}">
                    <a16:creationId xmlns:a16="http://schemas.microsoft.com/office/drawing/2014/main" id="{BCA0C54D-3919-4F10-B747-0734A7DB93B6}"/>
                  </a:ext>
                </a:extLst>
              </p:cNvPr>
              <p:cNvPicPr/>
              <p:nvPr/>
            </p:nvPicPr>
            <p:blipFill>
              <a:blip r:embed="rId21"/>
              <a:stretch>
                <a:fillRect/>
              </a:stretch>
            </p:blipFill>
            <p:spPr>
              <a:xfrm>
                <a:off x="913868" y="4296819"/>
                <a:ext cx="221400" cy="3114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6" name="Ink 15">
                <a:extLst>
                  <a:ext uri="{FF2B5EF4-FFF2-40B4-BE49-F238E27FC236}">
                    <a16:creationId xmlns:a16="http://schemas.microsoft.com/office/drawing/2014/main" id="{725EB147-5C3F-4809-9446-C78AE44F0441}"/>
                  </a:ext>
                </a:extLst>
              </p14:cNvPr>
              <p14:cNvContentPartPr/>
              <p14:nvPr/>
            </p14:nvContentPartPr>
            <p14:xfrm>
              <a:off x="1257308" y="4381779"/>
              <a:ext cx="188640" cy="225720"/>
            </p14:xfrm>
          </p:contentPart>
        </mc:Choice>
        <mc:Fallback>
          <p:pic>
            <p:nvPicPr>
              <p:cNvPr id="16" name="Ink 15">
                <a:extLst>
                  <a:ext uri="{FF2B5EF4-FFF2-40B4-BE49-F238E27FC236}">
                    <a16:creationId xmlns:a16="http://schemas.microsoft.com/office/drawing/2014/main" id="{725EB147-5C3F-4809-9446-C78AE44F0441}"/>
                  </a:ext>
                </a:extLst>
              </p:cNvPr>
              <p:cNvPicPr/>
              <p:nvPr/>
            </p:nvPicPr>
            <p:blipFill>
              <a:blip r:embed="rId23"/>
              <a:stretch>
                <a:fillRect/>
              </a:stretch>
            </p:blipFill>
            <p:spPr>
              <a:xfrm>
                <a:off x="1248308" y="4372779"/>
                <a:ext cx="206280" cy="24336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9" name="Ink 18">
                <a:extLst>
                  <a:ext uri="{FF2B5EF4-FFF2-40B4-BE49-F238E27FC236}">
                    <a16:creationId xmlns:a16="http://schemas.microsoft.com/office/drawing/2014/main" id="{AF208665-93D0-44AA-B137-C82F360C07C5}"/>
                  </a:ext>
                </a:extLst>
              </p14:cNvPr>
              <p14:cNvContentPartPr/>
              <p14:nvPr/>
            </p14:nvContentPartPr>
            <p14:xfrm>
              <a:off x="424988" y="4763739"/>
              <a:ext cx="176760" cy="305640"/>
            </p14:xfrm>
          </p:contentPart>
        </mc:Choice>
        <mc:Fallback>
          <p:pic>
            <p:nvPicPr>
              <p:cNvPr id="19" name="Ink 18">
                <a:extLst>
                  <a:ext uri="{FF2B5EF4-FFF2-40B4-BE49-F238E27FC236}">
                    <a16:creationId xmlns:a16="http://schemas.microsoft.com/office/drawing/2014/main" id="{AF208665-93D0-44AA-B137-C82F360C07C5}"/>
                  </a:ext>
                </a:extLst>
              </p:cNvPr>
              <p:cNvPicPr/>
              <p:nvPr/>
            </p:nvPicPr>
            <p:blipFill>
              <a:blip r:embed="rId25"/>
              <a:stretch>
                <a:fillRect/>
              </a:stretch>
            </p:blipFill>
            <p:spPr>
              <a:xfrm>
                <a:off x="415988" y="4754739"/>
                <a:ext cx="194400" cy="32328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0" name="Ink 29">
                <a:extLst>
                  <a:ext uri="{FF2B5EF4-FFF2-40B4-BE49-F238E27FC236}">
                    <a16:creationId xmlns:a16="http://schemas.microsoft.com/office/drawing/2014/main" id="{53F14580-D0F6-4E71-92C3-8E06127A002E}"/>
                  </a:ext>
                </a:extLst>
              </p14:cNvPr>
              <p14:cNvContentPartPr/>
              <p14:nvPr/>
            </p14:nvContentPartPr>
            <p14:xfrm>
              <a:off x="1129148" y="4760139"/>
              <a:ext cx="127800" cy="218160"/>
            </p14:xfrm>
          </p:contentPart>
        </mc:Choice>
        <mc:Fallback>
          <p:pic>
            <p:nvPicPr>
              <p:cNvPr id="30" name="Ink 29">
                <a:extLst>
                  <a:ext uri="{FF2B5EF4-FFF2-40B4-BE49-F238E27FC236}">
                    <a16:creationId xmlns:a16="http://schemas.microsoft.com/office/drawing/2014/main" id="{53F14580-D0F6-4E71-92C3-8E06127A002E}"/>
                  </a:ext>
                </a:extLst>
              </p:cNvPr>
              <p:cNvPicPr/>
              <p:nvPr/>
            </p:nvPicPr>
            <p:blipFill>
              <a:blip r:embed="rId27"/>
              <a:stretch>
                <a:fillRect/>
              </a:stretch>
            </p:blipFill>
            <p:spPr>
              <a:xfrm>
                <a:off x="1120508" y="4751499"/>
                <a:ext cx="145440" cy="2358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31" name="Ink 30">
                <a:extLst>
                  <a:ext uri="{FF2B5EF4-FFF2-40B4-BE49-F238E27FC236}">
                    <a16:creationId xmlns:a16="http://schemas.microsoft.com/office/drawing/2014/main" id="{1F5936C2-F38E-4EEA-9C24-9C84FFE59132}"/>
                  </a:ext>
                </a:extLst>
              </p14:cNvPr>
              <p14:cNvContentPartPr/>
              <p14:nvPr/>
            </p14:nvContentPartPr>
            <p14:xfrm>
              <a:off x="177668" y="5194659"/>
              <a:ext cx="748080" cy="810360"/>
            </p14:xfrm>
          </p:contentPart>
        </mc:Choice>
        <mc:Fallback>
          <p:pic>
            <p:nvPicPr>
              <p:cNvPr id="31" name="Ink 30">
                <a:extLst>
                  <a:ext uri="{FF2B5EF4-FFF2-40B4-BE49-F238E27FC236}">
                    <a16:creationId xmlns:a16="http://schemas.microsoft.com/office/drawing/2014/main" id="{1F5936C2-F38E-4EEA-9C24-9C84FFE59132}"/>
                  </a:ext>
                </a:extLst>
              </p:cNvPr>
              <p:cNvPicPr/>
              <p:nvPr/>
            </p:nvPicPr>
            <p:blipFill>
              <a:blip r:embed="rId29"/>
              <a:stretch>
                <a:fillRect/>
              </a:stretch>
            </p:blipFill>
            <p:spPr>
              <a:xfrm>
                <a:off x="169028" y="5185663"/>
                <a:ext cx="765720" cy="827992"/>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41" name="Ink 40">
                <a:extLst>
                  <a:ext uri="{FF2B5EF4-FFF2-40B4-BE49-F238E27FC236}">
                    <a16:creationId xmlns:a16="http://schemas.microsoft.com/office/drawing/2014/main" id="{1987FEB1-00DF-44BB-9EE1-A7B286BC7ABB}"/>
                  </a:ext>
                </a:extLst>
              </p14:cNvPr>
              <p14:cNvContentPartPr/>
              <p14:nvPr/>
            </p14:nvContentPartPr>
            <p14:xfrm>
              <a:off x="1178828" y="5030859"/>
              <a:ext cx="721080" cy="930240"/>
            </p14:xfrm>
          </p:contentPart>
        </mc:Choice>
        <mc:Fallback>
          <p:pic>
            <p:nvPicPr>
              <p:cNvPr id="41" name="Ink 40">
                <a:extLst>
                  <a:ext uri="{FF2B5EF4-FFF2-40B4-BE49-F238E27FC236}">
                    <a16:creationId xmlns:a16="http://schemas.microsoft.com/office/drawing/2014/main" id="{1987FEB1-00DF-44BB-9EE1-A7B286BC7ABB}"/>
                  </a:ext>
                </a:extLst>
              </p:cNvPr>
              <p:cNvPicPr/>
              <p:nvPr/>
            </p:nvPicPr>
            <p:blipFill>
              <a:blip r:embed="rId31"/>
              <a:stretch>
                <a:fillRect/>
              </a:stretch>
            </p:blipFill>
            <p:spPr>
              <a:xfrm>
                <a:off x="1170188" y="5022219"/>
                <a:ext cx="738720" cy="9478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53" name="Ink 52">
                <a:extLst>
                  <a:ext uri="{FF2B5EF4-FFF2-40B4-BE49-F238E27FC236}">
                    <a16:creationId xmlns:a16="http://schemas.microsoft.com/office/drawing/2014/main" id="{40E947BD-3A07-4308-8190-886877D39013}"/>
                  </a:ext>
                </a:extLst>
              </p14:cNvPr>
              <p14:cNvContentPartPr/>
              <p14:nvPr/>
            </p14:nvContentPartPr>
            <p14:xfrm>
              <a:off x="3827348" y="4142739"/>
              <a:ext cx="1850760" cy="424080"/>
            </p14:xfrm>
          </p:contentPart>
        </mc:Choice>
        <mc:Fallback>
          <p:pic>
            <p:nvPicPr>
              <p:cNvPr id="53" name="Ink 52">
                <a:extLst>
                  <a:ext uri="{FF2B5EF4-FFF2-40B4-BE49-F238E27FC236}">
                    <a16:creationId xmlns:a16="http://schemas.microsoft.com/office/drawing/2014/main" id="{40E947BD-3A07-4308-8190-886877D39013}"/>
                  </a:ext>
                </a:extLst>
              </p:cNvPr>
              <p:cNvPicPr/>
              <p:nvPr/>
            </p:nvPicPr>
            <p:blipFill>
              <a:blip r:embed="rId33"/>
              <a:stretch>
                <a:fillRect/>
              </a:stretch>
            </p:blipFill>
            <p:spPr>
              <a:xfrm>
                <a:off x="3818350" y="4134099"/>
                <a:ext cx="1868397" cy="44172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54" name="Ink 53">
                <a:extLst>
                  <a:ext uri="{FF2B5EF4-FFF2-40B4-BE49-F238E27FC236}">
                    <a16:creationId xmlns:a16="http://schemas.microsoft.com/office/drawing/2014/main" id="{5927B29D-7B56-4D37-9355-6BD1A8F3DFA9}"/>
                  </a:ext>
                </a:extLst>
              </p14:cNvPr>
              <p14:cNvContentPartPr/>
              <p14:nvPr/>
            </p14:nvContentPartPr>
            <p14:xfrm>
              <a:off x="2102948" y="4137339"/>
              <a:ext cx="1413000" cy="446400"/>
            </p14:xfrm>
          </p:contentPart>
        </mc:Choice>
        <mc:Fallback>
          <p:pic>
            <p:nvPicPr>
              <p:cNvPr id="54" name="Ink 53">
                <a:extLst>
                  <a:ext uri="{FF2B5EF4-FFF2-40B4-BE49-F238E27FC236}">
                    <a16:creationId xmlns:a16="http://schemas.microsoft.com/office/drawing/2014/main" id="{5927B29D-7B56-4D37-9355-6BD1A8F3DFA9}"/>
                  </a:ext>
                </a:extLst>
              </p:cNvPr>
              <p:cNvPicPr/>
              <p:nvPr/>
            </p:nvPicPr>
            <p:blipFill>
              <a:blip r:embed="rId35"/>
              <a:stretch>
                <a:fillRect/>
              </a:stretch>
            </p:blipFill>
            <p:spPr>
              <a:xfrm>
                <a:off x="2094308" y="4128339"/>
                <a:ext cx="1430640" cy="46404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55" name="Ink 54">
                <a:extLst>
                  <a:ext uri="{FF2B5EF4-FFF2-40B4-BE49-F238E27FC236}">
                    <a16:creationId xmlns:a16="http://schemas.microsoft.com/office/drawing/2014/main" id="{F2652A95-F839-4A40-BFC6-435DA86949D4}"/>
                  </a:ext>
                </a:extLst>
              </p14:cNvPr>
              <p14:cNvContentPartPr/>
              <p14:nvPr/>
            </p14:nvContentPartPr>
            <p14:xfrm>
              <a:off x="3923108" y="2136099"/>
              <a:ext cx="3756600" cy="408240"/>
            </p14:xfrm>
          </p:contentPart>
        </mc:Choice>
        <mc:Fallback>
          <p:pic>
            <p:nvPicPr>
              <p:cNvPr id="55" name="Ink 54">
                <a:extLst>
                  <a:ext uri="{FF2B5EF4-FFF2-40B4-BE49-F238E27FC236}">
                    <a16:creationId xmlns:a16="http://schemas.microsoft.com/office/drawing/2014/main" id="{F2652A95-F839-4A40-BFC6-435DA86949D4}"/>
                  </a:ext>
                </a:extLst>
              </p:cNvPr>
              <p:cNvPicPr/>
              <p:nvPr/>
            </p:nvPicPr>
            <p:blipFill>
              <a:blip r:embed="rId37"/>
              <a:stretch>
                <a:fillRect/>
              </a:stretch>
            </p:blipFill>
            <p:spPr>
              <a:xfrm>
                <a:off x="3914108" y="2127459"/>
                <a:ext cx="3774240" cy="42588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74" name="Ink 73">
                <a:extLst>
                  <a:ext uri="{FF2B5EF4-FFF2-40B4-BE49-F238E27FC236}">
                    <a16:creationId xmlns:a16="http://schemas.microsoft.com/office/drawing/2014/main" id="{C349A00C-3F52-4F8E-A44E-ACDF3DA471B2}"/>
                  </a:ext>
                </a:extLst>
              </p14:cNvPr>
              <p14:cNvContentPartPr/>
              <p14:nvPr/>
            </p14:nvContentPartPr>
            <p14:xfrm>
              <a:off x="3934628" y="4643859"/>
              <a:ext cx="2239200" cy="1186560"/>
            </p14:xfrm>
          </p:contentPart>
        </mc:Choice>
        <mc:Fallback>
          <p:pic>
            <p:nvPicPr>
              <p:cNvPr id="74" name="Ink 73">
                <a:extLst>
                  <a:ext uri="{FF2B5EF4-FFF2-40B4-BE49-F238E27FC236}">
                    <a16:creationId xmlns:a16="http://schemas.microsoft.com/office/drawing/2014/main" id="{C349A00C-3F52-4F8E-A44E-ACDF3DA471B2}"/>
                  </a:ext>
                </a:extLst>
              </p:cNvPr>
              <p:cNvPicPr/>
              <p:nvPr/>
            </p:nvPicPr>
            <p:blipFill>
              <a:blip r:embed="rId39"/>
              <a:stretch>
                <a:fillRect/>
              </a:stretch>
            </p:blipFill>
            <p:spPr>
              <a:xfrm>
                <a:off x="3925628" y="4635216"/>
                <a:ext cx="2256840" cy="120420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90" name="Ink 89">
                <a:extLst>
                  <a:ext uri="{FF2B5EF4-FFF2-40B4-BE49-F238E27FC236}">
                    <a16:creationId xmlns:a16="http://schemas.microsoft.com/office/drawing/2014/main" id="{E1DCF67F-3EE4-4B07-8ADD-EE146C2AC6F0}"/>
                  </a:ext>
                </a:extLst>
              </p14:cNvPr>
              <p14:cNvContentPartPr/>
              <p14:nvPr/>
            </p14:nvContentPartPr>
            <p14:xfrm>
              <a:off x="6636068" y="3677259"/>
              <a:ext cx="2295720" cy="1243080"/>
            </p14:xfrm>
          </p:contentPart>
        </mc:Choice>
        <mc:Fallback>
          <p:pic>
            <p:nvPicPr>
              <p:cNvPr id="90" name="Ink 89">
                <a:extLst>
                  <a:ext uri="{FF2B5EF4-FFF2-40B4-BE49-F238E27FC236}">
                    <a16:creationId xmlns:a16="http://schemas.microsoft.com/office/drawing/2014/main" id="{E1DCF67F-3EE4-4B07-8ADD-EE146C2AC6F0}"/>
                  </a:ext>
                </a:extLst>
              </p:cNvPr>
              <p:cNvPicPr/>
              <p:nvPr/>
            </p:nvPicPr>
            <p:blipFill>
              <a:blip r:embed="rId41"/>
              <a:stretch>
                <a:fillRect/>
              </a:stretch>
            </p:blipFill>
            <p:spPr>
              <a:xfrm>
                <a:off x="6627068" y="3668259"/>
                <a:ext cx="2313360" cy="126072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01" name="Ink 100">
                <a:extLst>
                  <a:ext uri="{FF2B5EF4-FFF2-40B4-BE49-F238E27FC236}">
                    <a16:creationId xmlns:a16="http://schemas.microsoft.com/office/drawing/2014/main" id="{0B41684C-3498-432B-BB27-CD6C75968C5D}"/>
                  </a:ext>
                </a:extLst>
              </p14:cNvPr>
              <p14:cNvContentPartPr/>
              <p14:nvPr/>
            </p14:nvContentPartPr>
            <p14:xfrm>
              <a:off x="6399548" y="5306979"/>
              <a:ext cx="1560600" cy="720720"/>
            </p14:xfrm>
          </p:contentPart>
        </mc:Choice>
        <mc:Fallback>
          <p:pic>
            <p:nvPicPr>
              <p:cNvPr id="101" name="Ink 100">
                <a:extLst>
                  <a:ext uri="{FF2B5EF4-FFF2-40B4-BE49-F238E27FC236}">
                    <a16:creationId xmlns:a16="http://schemas.microsoft.com/office/drawing/2014/main" id="{0B41684C-3498-432B-BB27-CD6C75968C5D}"/>
                  </a:ext>
                </a:extLst>
              </p:cNvPr>
              <p:cNvPicPr/>
              <p:nvPr/>
            </p:nvPicPr>
            <p:blipFill>
              <a:blip r:embed="rId43"/>
              <a:stretch>
                <a:fillRect/>
              </a:stretch>
            </p:blipFill>
            <p:spPr>
              <a:xfrm>
                <a:off x="6390548" y="5298339"/>
                <a:ext cx="1578240" cy="738360"/>
              </a:xfrm>
              <a:prstGeom prst="rect">
                <a:avLst/>
              </a:prstGeom>
            </p:spPr>
          </p:pic>
        </mc:Fallback>
      </mc:AlternateContent>
    </p:spTree>
    <p:extLst>
      <p:ext uri="{BB962C8B-B14F-4D97-AF65-F5344CB8AC3E}">
        <p14:creationId xmlns:p14="http://schemas.microsoft.com/office/powerpoint/2010/main" val="36441965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Important Tips</a:t>
            </a:r>
          </a:p>
        </p:txBody>
      </p:sp>
      <p:sp>
        <p:nvSpPr>
          <p:cNvPr id="3" name="Content Placeholder 2"/>
          <p:cNvSpPr>
            <a:spLocks noGrp="1"/>
          </p:cNvSpPr>
          <p:nvPr>
            <p:ph idx="1"/>
          </p:nvPr>
        </p:nvSpPr>
        <p:spPr>
          <a:xfrm>
            <a:off x="304800" y="1570037"/>
            <a:ext cx="8305800" cy="4525963"/>
          </a:xfrm>
        </p:spPr>
        <p:txBody>
          <a:bodyPr>
            <a:normAutofit fontScale="77500" lnSpcReduction="20000"/>
          </a:bodyPr>
          <a:lstStyle/>
          <a:p>
            <a:r>
              <a:rPr lang="en-US" dirty="0"/>
              <a:t>When referring to a quantity, include the unit or the items being counted whenever possible.</a:t>
            </a:r>
          </a:p>
          <a:p>
            <a:endParaRPr lang="en-US" dirty="0"/>
          </a:p>
          <a:p>
            <a:r>
              <a:rPr lang="en-US" dirty="0"/>
              <a:t>It is important to use appropriate units for measurements and to understand the relative sizes of units for the same measurement. You will need to know how to convert between units and how to round or limit the number of digits you use.</a:t>
            </a:r>
          </a:p>
          <a:p>
            <a:endParaRPr lang="en-US" dirty="0"/>
          </a:p>
          <a:p>
            <a:r>
              <a:rPr lang="en-US" dirty="0"/>
              <a:t>Use units to help determine if your answer is reasonable. For example, if a question asks for a weight and you find an answer in feet, check your answer.</a:t>
            </a:r>
          </a:p>
        </p:txBody>
      </p:sp>
    </p:spTree>
    <p:extLst>
      <p:ext uri="{BB962C8B-B14F-4D97-AF65-F5344CB8AC3E}">
        <p14:creationId xmlns:p14="http://schemas.microsoft.com/office/powerpoint/2010/main" val="18107167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rmAutofit/>
          </a:bodyPr>
          <a:lstStyle/>
          <a:p>
            <a:r>
              <a:rPr lang="en-US" b="1" dirty="0"/>
              <a:t>Algebraic Expressions</a:t>
            </a:r>
          </a:p>
        </p:txBody>
      </p:sp>
      <p:sp>
        <p:nvSpPr>
          <p:cNvPr id="3" name="Content Placeholder 2"/>
          <p:cNvSpPr>
            <a:spLocks noGrp="1"/>
          </p:cNvSpPr>
          <p:nvPr>
            <p:ph idx="1"/>
          </p:nvPr>
        </p:nvSpPr>
        <p:spPr>
          <a:xfrm>
            <a:off x="76200" y="1219201"/>
            <a:ext cx="8915400" cy="5410200"/>
          </a:xfrm>
        </p:spPr>
        <p:txBody>
          <a:bodyPr>
            <a:noAutofit/>
          </a:bodyPr>
          <a:lstStyle/>
          <a:p>
            <a:r>
              <a:rPr lang="en-US" sz="2800" dirty="0"/>
              <a:t>An </a:t>
            </a:r>
            <a:r>
              <a:rPr lang="en-US" sz="2800" b="1" dirty="0"/>
              <a:t>algebraic expression </a:t>
            </a:r>
            <a:r>
              <a:rPr lang="en-US" sz="2800" dirty="0"/>
              <a:t>contains variables, numbers, and operation symbols.</a:t>
            </a:r>
          </a:p>
          <a:p>
            <a:r>
              <a:rPr lang="en-US" sz="2800" dirty="0"/>
              <a:t>A </a:t>
            </a:r>
            <a:r>
              <a:rPr lang="en-US" sz="2800" b="1" dirty="0"/>
              <a:t>term</a:t>
            </a:r>
            <a:r>
              <a:rPr lang="en-US" sz="2800" dirty="0"/>
              <a:t> in an algebraic expression can be a constant, variable, or constant multiplied by a variable or variables. Every term is separated by a plus sign.</a:t>
            </a:r>
          </a:p>
          <a:p>
            <a:r>
              <a:rPr lang="en-US" sz="2800" dirty="0"/>
              <a:t>A </a:t>
            </a:r>
            <a:r>
              <a:rPr lang="en-US" sz="2800" b="1" dirty="0"/>
              <a:t>coefficient</a:t>
            </a:r>
            <a:r>
              <a:rPr lang="en-US" sz="2800" dirty="0"/>
              <a:t> is the constant number that is multiplied by a variable in a term.</a:t>
            </a:r>
          </a:p>
          <a:p>
            <a:r>
              <a:rPr lang="en-US" sz="2800" b="1" dirty="0"/>
              <a:t>Factors</a:t>
            </a:r>
            <a:r>
              <a:rPr lang="en-US" sz="2800" dirty="0"/>
              <a:t> are numbers multiplied together to get another number.</a:t>
            </a:r>
          </a:p>
          <a:p>
            <a:r>
              <a:rPr lang="en-US" sz="2800" dirty="0"/>
              <a:t>A </a:t>
            </a:r>
            <a:r>
              <a:rPr lang="en-US" sz="2800" b="1" dirty="0"/>
              <a:t>common factor </a:t>
            </a:r>
            <a:r>
              <a:rPr lang="en-US" sz="2800" dirty="0"/>
              <a:t>is a variable or number that terms can be divided by without a remainder. </a:t>
            </a:r>
          </a:p>
        </p:txBody>
      </p:sp>
    </p:spTree>
    <p:extLst>
      <p:ext uri="{BB962C8B-B14F-4D97-AF65-F5344CB8AC3E}">
        <p14:creationId xmlns:p14="http://schemas.microsoft.com/office/powerpoint/2010/main" val="38988907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81982"/>
          </a:xfrm>
        </p:spPr>
        <p:txBody>
          <a:bodyPr>
            <a:normAutofit fontScale="90000"/>
          </a:bodyPr>
          <a:lstStyle/>
          <a:p>
            <a:pPr algn="l"/>
            <a:r>
              <a:rPr lang="en-US" b="1" dirty="0">
                <a:solidFill>
                  <a:srgbClr val="0070C0"/>
                </a:solidFill>
              </a:rPr>
              <a:t>Ex 8: Identify the terms, coefficients, and constants of the expression 5x</a:t>
            </a:r>
            <a:r>
              <a:rPr lang="en-US" b="1" baseline="30000" dirty="0">
                <a:solidFill>
                  <a:srgbClr val="0070C0"/>
                </a:solidFill>
              </a:rPr>
              <a:t>2</a:t>
            </a:r>
            <a:r>
              <a:rPr lang="en-US" b="1" dirty="0">
                <a:solidFill>
                  <a:srgbClr val="0070C0"/>
                </a:solidFill>
              </a:rPr>
              <a:t> – 3x + 8.</a:t>
            </a:r>
          </a:p>
        </p:txBody>
      </p:sp>
      <mc:AlternateContent xmlns:mc="http://schemas.openxmlformats.org/markup-compatibility/2006">
        <mc:Choice xmlns:p14="http://schemas.microsoft.com/office/powerpoint/2010/main" Requires="p14">
          <p:contentPart p14:bwMode="auto" r:id="rId2">
            <p14:nvContentPartPr>
              <p14:cNvPr id="8" name="Ink 7">
                <a:extLst>
                  <a:ext uri="{FF2B5EF4-FFF2-40B4-BE49-F238E27FC236}">
                    <a16:creationId xmlns:a16="http://schemas.microsoft.com/office/drawing/2014/main" id="{0D6FBC43-DF67-44F2-95D2-FD22A1E3D316}"/>
                  </a:ext>
                </a:extLst>
              </p14:cNvPr>
              <p14:cNvContentPartPr/>
              <p14:nvPr/>
            </p14:nvContentPartPr>
            <p14:xfrm>
              <a:off x="1655468" y="2796699"/>
              <a:ext cx="169560" cy="291600"/>
            </p14:xfrm>
          </p:contentPart>
        </mc:Choice>
        <mc:Fallback>
          <p:pic>
            <p:nvPicPr>
              <p:cNvPr id="8" name="Ink 7">
                <a:extLst>
                  <a:ext uri="{FF2B5EF4-FFF2-40B4-BE49-F238E27FC236}">
                    <a16:creationId xmlns:a16="http://schemas.microsoft.com/office/drawing/2014/main" id="{0D6FBC43-DF67-44F2-95D2-FD22A1E3D316}"/>
                  </a:ext>
                </a:extLst>
              </p:cNvPr>
              <p:cNvPicPr/>
              <p:nvPr/>
            </p:nvPicPr>
            <p:blipFill>
              <a:blip r:embed="rId3"/>
              <a:stretch>
                <a:fillRect/>
              </a:stretch>
            </p:blipFill>
            <p:spPr>
              <a:xfrm>
                <a:off x="1646828" y="2787699"/>
                <a:ext cx="187200" cy="3092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9" name="Ink 8">
                <a:extLst>
                  <a:ext uri="{FF2B5EF4-FFF2-40B4-BE49-F238E27FC236}">
                    <a16:creationId xmlns:a16="http://schemas.microsoft.com/office/drawing/2014/main" id="{BC3A3208-3BAE-438A-BAAB-7E9830659530}"/>
                  </a:ext>
                </a:extLst>
              </p14:cNvPr>
              <p14:cNvContentPartPr/>
              <p14:nvPr/>
            </p14:nvContentPartPr>
            <p14:xfrm>
              <a:off x="2059748" y="2740179"/>
              <a:ext cx="70920" cy="45720"/>
            </p14:xfrm>
          </p:contentPart>
        </mc:Choice>
        <mc:Fallback>
          <p:pic>
            <p:nvPicPr>
              <p:cNvPr id="9" name="Ink 8">
                <a:extLst>
                  <a:ext uri="{FF2B5EF4-FFF2-40B4-BE49-F238E27FC236}">
                    <a16:creationId xmlns:a16="http://schemas.microsoft.com/office/drawing/2014/main" id="{BC3A3208-3BAE-438A-BAAB-7E9830659530}"/>
                  </a:ext>
                </a:extLst>
              </p:cNvPr>
              <p:cNvPicPr/>
              <p:nvPr/>
            </p:nvPicPr>
            <p:blipFill>
              <a:blip r:embed="rId5"/>
              <a:stretch>
                <a:fillRect/>
              </a:stretch>
            </p:blipFill>
            <p:spPr>
              <a:xfrm>
                <a:off x="2050748" y="2731539"/>
                <a:ext cx="88560" cy="633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0" name="Ink 9">
                <a:extLst>
                  <a:ext uri="{FF2B5EF4-FFF2-40B4-BE49-F238E27FC236}">
                    <a16:creationId xmlns:a16="http://schemas.microsoft.com/office/drawing/2014/main" id="{DC866705-007A-449B-95F5-5F5590B2BCF7}"/>
                  </a:ext>
                </a:extLst>
              </p14:cNvPr>
              <p14:cNvContentPartPr/>
              <p14:nvPr/>
            </p14:nvContentPartPr>
            <p14:xfrm>
              <a:off x="2089268" y="2877339"/>
              <a:ext cx="38160" cy="58680"/>
            </p14:xfrm>
          </p:contentPart>
        </mc:Choice>
        <mc:Fallback>
          <p:pic>
            <p:nvPicPr>
              <p:cNvPr id="10" name="Ink 9">
                <a:extLst>
                  <a:ext uri="{FF2B5EF4-FFF2-40B4-BE49-F238E27FC236}">
                    <a16:creationId xmlns:a16="http://schemas.microsoft.com/office/drawing/2014/main" id="{DC866705-007A-449B-95F5-5F5590B2BCF7}"/>
                  </a:ext>
                </a:extLst>
              </p:cNvPr>
              <p:cNvPicPr/>
              <p:nvPr/>
            </p:nvPicPr>
            <p:blipFill>
              <a:blip r:embed="rId7"/>
              <a:stretch>
                <a:fillRect/>
              </a:stretch>
            </p:blipFill>
            <p:spPr>
              <a:xfrm>
                <a:off x="2080628" y="2868699"/>
                <a:ext cx="55800" cy="763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5" name="Ink 14">
                <a:extLst>
                  <a:ext uri="{FF2B5EF4-FFF2-40B4-BE49-F238E27FC236}">
                    <a16:creationId xmlns:a16="http://schemas.microsoft.com/office/drawing/2014/main" id="{14E52EF8-1ACE-40ED-94C9-B508809223FF}"/>
                  </a:ext>
                </a:extLst>
              </p14:cNvPr>
              <p14:cNvContentPartPr/>
              <p14:nvPr/>
            </p14:nvContentPartPr>
            <p14:xfrm>
              <a:off x="3487508" y="2499699"/>
              <a:ext cx="179280" cy="133560"/>
            </p14:xfrm>
          </p:contentPart>
        </mc:Choice>
        <mc:Fallback>
          <p:pic>
            <p:nvPicPr>
              <p:cNvPr id="15" name="Ink 14">
                <a:extLst>
                  <a:ext uri="{FF2B5EF4-FFF2-40B4-BE49-F238E27FC236}">
                    <a16:creationId xmlns:a16="http://schemas.microsoft.com/office/drawing/2014/main" id="{14E52EF8-1ACE-40ED-94C9-B508809223FF}"/>
                  </a:ext>
                </a:extLst>
              </p:cNvPr>
              <p:cNvPicPr/>
              <p:nvPr/>
            </p:nvPicPr>
            <p:blipFill>
              <a:blip r:embed="rId9"/>
              <a:stretch>
                <a:fillRect/>
              </a:stretch>
            </p:blipFill>
            <p:spPr>
              <a:xfrm>
                <a:off x="3478868" y="2490699"/>
                <a:ext cx="196920" cy="15120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6" name="Ink 15">
                <a:extLst>
                  <a:ext uri="{FF2B5EF4-FFF2-40B4-BE49-F238E27FC236}">
                    <a16:creationId xmlns:a16="http://schemas.microsoft.com/office/drawing/2014/main" id="{95D74190-4840-4CA7-9E20-D826B5CE9A80}"/>
                  </a:ext>
                </a:extLst>
              </p14:cNvPr>
              <p14:cNvContentPartPr/>
              <p14:nvPr/>
            </p14:nvContentPartPr>
            <p14:xfrm>
              <a:off x="3235148" y="2776179"/>
              <a:ext cx="203760" cy="232560"/>
            </p14:xfrm>
          </p:contentPart>
        </mc:Choice>
        <mc:Fallback>
          <p:pic>
            <p:nvPicPr>
              <p:cNvPr id="16" name="Ink 15">
                <a:extLst>
                  <a:ext uri="{FF2B5EF4-FFF2-40B4-BE49-F238E27FC236}">
                    <a16:creationId xmlns:a16="http://schemas.microsoft.com/office/drawing/2014/main" id="{95D74190-4840-4CA7-9E20-D826B5CE9A80}"/>
                  </a:ext>
                </a:extLst>
              </p:cNvPr>
              <p:cNvPicPr/>
              <p:nvPr/>
            </p:nvPicPr>
            <p:blipFill>
              <a:blip r:embed="rId11"/>
              <a:stretch>
                <a:fillRect/>
              </a:stretch>
            </p:blipFill>
            <p:spPr>
              <a:xfrm>
                <a:off x="3226508" y="2767179"/>
                <a:ext cx="221400" cy="2502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7" name="Ink 16">
                <a:extLst>
                  <a:ext uri="{FF2B5EF4-FFF2-40B4-BE49-F238E27FC236}">
                    <a16:creationId xmlns:a16="http://schemas.microsoft.com/office/drawing/2014/main" id="{EA2EFF55-D837-4116-A8BF-371F3E2E855F}"/>
                  </a:ext>
                </a:extLst>
              </p14:cNvPr>
              <p14:cNvContentPartPr/>
              <p14:nvPr/>
            </p14:nvContentPartPr>
            <p14:xfrm>
              <a:off x="2761388" y="2557299"/>
              <a:ext cx="333360" cy="435960"/>
            </p14:xfrm>
          </p:contentPart>
        </mc:Choice>
        <mc:Fallback>
          <p:pic>
            <p:nvPicPr>
              <p:cNvPr id="17" name="Ink 16">
                <a:extLst>
                  <a:ext uri="{FF2B5EF4-FFF2-40B4-BE49-F238E27FC236}">
                    <a16:creationId xmlns:a16="http://schemas.microsoft.com/office/drawing/2014/main" id="{EA2EFF55-D837-4116-A8BF-371F3E2E855F}"/>
                  </a:ext>
                </a:extLst>
              </p:cNvPr>
              <p:cNvPicPr/>
              <p:nvPr/>
            </p:nvPicPr>
            <p:blipFill>
              <a:blip r:embed="rId13"/>
              <a:stretch>
                <a:fillRect/>
              </a:stretch>
            </p:blipFill>
            <p:spPr>
              <a:xfrm>
                <a:off x="2752388" y="2548659"/>
                <a:ext cx="351000" cy="45360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8" name="Ink 17">
                <a:extLst>
                  <a:ext uri="{FF2B5EF4-FFF2-40B4-BE49-F238E27FC236}">
                    <a16:creationId xmlns:a16="http://schemas.microsoft.com/office/drawing/2014/main" id="{30D5DBB0-4B4F-49B4-BB30-C72F3392DBD4}"/>
                  </a:ext>
                </a:extLst>
              </p14:cNvPr>
              <p14:cNvContentPartPr/>
              <p14:nvPr/>
            </p14:nvContentPartPr>
            <p14:xfrm>
              <a:off x="289628" y="2452179"/>
              <a:ext cx="1244520" cy="640800"/>
            </p14:xfrm>
          </p:contentPart>
        </mc:Choice>
        <mc:Fallback>
          <p:pic>
            <p:nvPicPr>
              <p:cNvPr id="18" name="Ink 17">
                <a:extLst>
                  <a:ext uri="{FF2B5EF4-FFF2-40B4-BE49-F238E27FC236}">
                    <a16:creationId xmlns:a16="http://schemas.microsoft.com/office/drawing/2014/main" id="{30D5DBB0-4B4F-49B4-BB30-C72F3392DBD4}"/>
                  </a:ext>
                </a:extLst>
              </p:cNvPr>
              <p:cNvPicPr/>
              <p:nvPr/>
            </p:nvPicPr>
            <p:blipFill>
              <a:blip r:embed="rId15"/>
              <a:stretch>
                <a:fillRect/>
              </a:stretch>
            </p:blipFill>
            <p:spPr>
              <a:xfrm>
                <a:off x="280628" y="2443534"/>
                <a:ext cx="1262160" cy="65845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9" name="Ink 18">
                <a:extLst>
                  <a:ext uri="{FF2B5EF4-FFF2-40B4-BE49-F238E27FC236}">
                    <a16:creationId xmlns:a16="http://schemas.microsoft.com/office/drawing/2014/main" id="{596F54DA-846C-405A-96C0-0644E29614CE}"/>
                  </a:ext>
                </a:extLst>
              </p14:cNvPr>
              <p14:cNvContentPartPr/>
              <p14:nvPr/>
            </p14:nvContentPartPr>
            <p14:xfrm>
              <a:off x="4966388" y="2748099"/>
              <a:ext cx="254880" cy="10800"/>
            </p14:xfrm>
          </p:contentPart>
        </mc:Choice>
        <mc:Fallback>
          <p:pic>
            <p:nvPicPr>
              <p:cNvPr id="19" name="Ink 18">
                <a:extLst>
                  <a:ext uri="{FF2B5EF4-FFF2-40B4-BE49-F238E27FC236}">
                    <a16:creationId xmlns:a16="http://schemas.microsoft.com/office/drawing/2014/main" id="{596F54DA-846C-405A-96C0-0644E29614CE}"/>
                  </a:ext>
                </a:extLst>
              </p:cNvPr>
              <p:cNvPicPr/>
              <p:nvPr/>
            </p:nvPicPr>
            <p:blipFill>
              <a:blip r:embed="rId17"/>
              <a:stretch>
                <a:fillRect/>
              </a:stretch>
            </p:blipFill>
            <p:spPr>
              <a:xfrm>
                <a:off x="4957388" y="2739459"/>
                <a:ext cx="272520" cy="284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0" name="Ink 19">
                <a:extLst>
                  <a:ext uri="{FF2B5EF4-FFF2-40B4-BE49-F238E27FC236}">
                    <a16:creationId xmlns:a16="http://schemas.microsoft.com/office/drawing/2014/main" id="{286A164B-AF9C-4854-8BC1-655697B1A04F}"/>
                  </a:ext>
                </a:extLst>
              </p14:cNvPr>
              <p14:cNvContentPartPr/>
              <p14:nvPr/>
            </p14:nvContentPartPr>
            <p14:xfrm>
              <a:off x="5372828" y="2643699"/>
              <a:ext cx="277920" cy="444240"/>
            </p14:xfrm>
          </p:contentPart>
        </mc:Choice>
        <mc:Fallback>
          <p:pic>
            <p:nvPicPr>
              <p:cNvPr id="20" name="Ink 19">
                <a:extLst>
                  <a:ext uri="{FF2B5EF4-FFF2-40B4-BE49-F238E27FC236}">
                    <a16:creationId xmlns:a16="http://schemas.microsoft.com/office/drawing/2014/main" id="{286A164B-AF9C-4854-8BC1-655697B1A04F}"/>
                  </a:ext>
                </a:extLst>
              </p:cNvPr>
              <p:cNvPicPr/>
              <p:nvPr/>
            </p:nvPicPr>
            <p:blipFill>
              <a:blip r:embed="rId19"/>
              <a:stretch>
                <a:fillRect/>
              </a:stretch>
            </p:blipFill>
            <p:spPr>
              <a:xfrm>
                <a:off x="5364188" y="2635059"/>
                <a:ext cx="295560" cy="4618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23" name="Ink 22">
                <a:extLst>
                  <a:ext uri="{FF2B5EF4-FFF2-40B4-BE49-F238E27FC236}">
                    <a16:creationId xmlns:a16="http://schemas.microsoft.com/office/drawing/2014/main" id="{97B62603-2D4E-4FB3-B29E-7D72818B2123}"/>
                  </a:ext>
                </a:extLst>
              </p14:cNvPr>
              <p14:cNvContentPartPr/>
              <p14:nvPr/>
            </p14:nvContentPartPr>
            <p14:xfrm>
              <a:off x="7417628" y="2485659"/>
              <a:ext cx="5760" cy="170640"/>
            </p14:xfrm>
          </p:contentPart>
        </mc:Choice>
        <mc:Fallback>
          <p:pic>
            <p:nvPicPr>
              <p:cNvPr id="23" name="Ink 22">
                <a:extLst>
                  <a:ext uri="{FF2B5EF4-FFF2-40B4-BE49-F238E27FC236}">
                    <a16:creationId xmlns:a16="http://schemas.microsoft.com/office/drawing/2014/main" id="{97B62603-2D4E-4FB3-B29E-7D72818B2123}"/>
                  </a:ext>
                </a:extLst>
              </p:cNvPr>
              <p:cNvPicPr/>
              <p:nvPr/>
            </p:nvPicPr>
            <p:blipFill>
              <a:blip r:embed="rId21"/>
              <a:stretch>
                <a:fillRect/>
              </a:stretch>
            </p:blipFill>
            <p:spPr>
              <a:xfrm>
                <a:off x="7408988" y="2477019"/>
                <a:ext cx="23400" cy="18828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24" name="Ink 23">
                <a:extLst>
                  <a:ext uri="{FF2B5EF4-FFF2-40B4-BE49-F238E27FC236}">
                    <a16:creationId xmlns:a16="http://schemas.microsoft.com/office/drawing/2014/main" id="{72E61470-3F17-45DA-95AE-FBB20094E588}"/>
                  </a:ext>
                </a:extLst>
              </p14:cNvPr>
              <p14:cNvContentPartPr/>
              <p14:nvPr/>
            </p14:nvContentPartPr>
            <p14:xfrm>
              <a:off x="5898428" y="2819739"/>
              <a:ext cx="331200" cy="279360"/>
            </p14:xfrm>
          </p:contentPart>
        </mc:Choice>
        <mc:Fallback>
          <p:pic>
            <p:nvPicPr>
              <p:cNvPr id="24" name="Ink 23">
                <a:extLst>
                  <a:ext uri="{FF2B5EF4-FFF2-40B4-BE49-F238E27FC236}">
                    <a16:creationId xmlns:a16="http://schemas.microsoft.com/office/drawing/2014/main" id="{72E61470-3F17-45DA-95AE-FBB20094E588}"/>
                  </a:ext>
                </a:extLst>
              </p:cNvPr>
              <p:cNvPicPr/>
              <p:nvPr/>
            </p:nvPicPr>
            <p:blipFill>
              <a:blip r:embed="rId23"/>
              <a:stretch>
                <a:fillRect/>
              </a:stretch>
            </p:blipFill>
            <p:spPr>
              <a:xfrm>
                <a:off x="5889788" y="2811099"/>
                <a:ext cx="348840" cy="29700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25" name="Ink 24">
                <a:extLst>
                  <a:ext uri="{FF2B5EF4-FFF2-40B4-BE49-F238E27FC236}">
                    <a16:creationId xmlns:a16="http://schemas.microsoft.com/office/drawing/2014/main" id="{C8858525-E4DC-49B6-9DB3-2CF2385C03C7}"/>
                  </a:ext>
                </a:extLst>
              </p14:cNvPr>
              <p14:cNvContentPartPr/>
              <p14:nvPr/>
            </p14:nvContentPartPr>
            <p14:xfrm>
              <a:off x="7289828" y="2748099"/>
              <a:ext cx="185040" cy="318960"/>
            </p14:xfrm>
          </p:contentPart>
        </mc:Choice>
        <mc:Fallback>
          <p:pic>
            <p:nvPicPr>
              <p:cNvPr id="25" name="Ink 24">
                <a:extLst>
                  <a:ext uri="{FF2B5EF4-FFF2-40B4-BE49-F238E27FC236}">
                    <a16:creationId xmlns:a16="http://schemas.microsoft.com/office/drawing/2014/main" id="{C8858525-E4DC-49B6-9DB3-2CF2385C03C7}"/>
                  </a:ext>
                </a:extLst>
              </p:cNvPr>
              <p:cNvPicPr/>
              <p:nvPr/>
            </p:nvPicPr>
            <p:blipFill>
              <a:blip r:embed="rId25"/>
              <a:stretch>
                <a:fillRect/>
              </a:stretch>
            </p:blipFill>
            <p:spPr>
              <a:xfrm>
                <a:off x="7280828" y="2739459"/>
                <a:ext cx="202680" cy="3366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26" name="Ink 25">
                <a:extLst>
                  <a:ext uri="{FF2B5EF4-FFF2-40B4-BE49-F238E27FC236}">
                    <a16:creationId xmlns:a16="http://schemas.microsoft.com/office/drawing/2014/main" id="{F5CC39C9-DAC3-4E4B-B3D7-55A073030907}"/>
                  </a:ext>
                </a:extLst>
              </p14:cNvPr>
              <p14:cNvContentPartPr/>
              <p14:nvPr/>
            </p14:nvContentPartPr>
            <p14:xfrm>
              <a:off x="7799948" y="2624619"/>
              <a:ext cx="198000" cy="354960"/>
            </p14:xfrm>
          </p:contentPart>
        </mc:Choice>
        <mc:Fallback>
          <p:pic>
            <p:nvPicPr>
              <p:cNvPr id="26" name="Ink 25">
                <a:extLst>
                  <a:ext uri="{FF2B5EF4-FFF2-40B4-BE49-F238E27FC236}">
                    <a16:creationId xmlns:a16="http://schemas.microsoft.com/office/drawing/2014/main" id="{F5CC39C9-DAC3-4E4B-B3D7-55A073030907}"/>
                  </a:ext>
                </a:extLst>
              </p:cNvPr>
              <p:cNvPicPr/>
              <p:nvPr/>
            </p:nvPicPr>
            <p:blipFill>
              <a:blip r:embed="rId27"/>
              <a:stretch>
                <a:fillRect/>
              </a:stretch>
            </p:blipFill>
            <p:spPr>
              <a:xfrm>
                <a:off x="7790948" y="2615619"/>
                <a:ext cx="215640" cy="3726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27" name="Ink 26">
                <a:extLst>
                  <a:ext uri="{FF2B5EF4-FFF2-40B4-BE49-F238E27FC236}">
                    <a16:creationId xmlns:a16="http://schemas.microsoft.com/office/drawing/2014/main" id="{565DB099-4C90-4980-B614-870460AF1203}"/>
                  </a:ext>
                </a:extLst>
              </p14:cNvPr>
              <p14:cNvContentPartPr/>
              <p14:nvPr/>
            </p14:nvContentPartPr>
            <p14:xfrm>
              <a:off x="6456428" y="3105939"/>
              <a:ext cx="43920" cy="151920"/>
            </p14:xfrm>
          </p:contentPart>
        </mc:Choice>
        <mc:Fallback>
          <p:pic>
            <p:nvPicPr>
              <p:cNvPr id="27" name="Ink 26">
                <a:extLst>
                  <a:ext uri="{FF2B5EF4-FFF2-40B4-BE49-F238E27FC236}">
                    <a16:creationId xmlns:a16="http://schemas.microsoft.com/office/drawing/2014/main" id="{565DB099-4C90-4980-B614-870460AF1203}"/>
                  </a:ext>
                </a:extLst>
              </p:cNvPr>
              <p:cNvPicPr/>
              <p:nvPr/>
            </p:nvPicPr>
            <p:blipFill>
              <a:blip r:embed="rId29"/>
              <a:stretch>
                <a:fillRect/>
              </a:stretch>
            </p:blipFill>
            <p:spPr>
              <a:xfrm>
                <a:off x="6447788" y="3096939"/>
                <a:ext cx="61560" cy="16956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28" name="Ink 27">
                <a:extLst>
                  <a:ext uri="{FF2B5EF4-FFF2-40B4-BE49-F238E27FC236}">
                    <a16:creationId xmlns:a16="http://schemas.microsoft.com/office/drawing/2014/main" id="{F47D0D25-1FFD-4528-8F2A-1D18FD02111E}"/>
                  </a:ext>
                </a:extLst>
              </p14:cNvPr>
              <p14:cNvContentPartPr/>
              <p14:nvPr/>
            </p14:nvContentPartPr>
            <p14:xfrm>
              <a:off x="3930668" y="3024219"/>
              <a:ext cx="34200" cy="138240"/>
            </p14:xfrm>
          </p:contentPart>
        </mc:Choice>
        <mc:Fallback>
          <p:pic>
            <p:nvPicPr>
              <p:cNvPr id="28" name="Ink 27">
                <a:extLst>
                  <a:ext uri="{FF2B5EF4-FFF2-40B4-BE49-F238E27FC236}">
                    <a16:creationId xmlns:a16="http://schemas.microsoft.com/office/drawing/2014/main" id="{F47D0D25-1FFD-4528-8F2A-1D18FD02111E}"/>
                  </a:ext>
                </a:extLst>
              </p:cNvPr>
              <p:cNvPicPr/>
              <p:nvPr/>
            </p:nvPicPr>
            <p:blipFill>
              <a:blip r:embed="rId31"/>
              <a:stretch>
                <a:fillRect/>
              </a:stretch>
            </p:blipFill>
            <p:spPr>
              <a:xfrm>
                <a:off x="3922028" y="3015579"/>
                <a:ext cx="51840" cy="15588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09" name="Ink 108">
                <a:extLst>
                  <a:ext uri="{FF2B5EF4-FFF2-40B4-BE49-F238E27FC236}">
                    <a16:creationId xmlns:a16="http://schemas.microsoft.com/office/drawing/2014/main" id="{B6B3B75C-1A60-4970-A7DB-B2F4573504D8}"/>
                  </a:ext>
                </a:extLst>
              </p14:cNvPr>
              <p14:cNvContentPartPr/>
              <p14:nvPr/>
            </p14:nvContentPartPr>
            <p14:xfrm>
              <a:off x="273788" y="3446499"/>
              <a:ext cx="8496360" cy="2826000"/>
            </p14:xfrm>
          </p:contentPart>
        </mc:Choice>
        <mc:Fallback>
          <p:pic>
            <p:nvPicPr>
              <p:cNvPr id="109" name="Ink 108">
                <a:extLst>
                  <a:ext uri="{FF2B5EF4-FFF2-40B4-BE49-F238E27FC236}">
                    <a16:creationId xmlns:a16="http://schemas.microsoft.com/office/drawing/2014/main" id="{B6B3B75C-1A60-4970-A7DB-B2F4573504D8}"/>
                  </a:ext>
                </a:extLst>
              </p:cNvPr>
              <p:cNvPicPr/>
              <p:nvPr/>
            </p:nvPicPr>
            <p:blipFill>
              <a:blip r:embed="rId33"/>
              <a:stretch>
                <a:fillRect/>
              </a:stretch>
            </p:blipFill>
            <p:spPr>
              <a:xfrm>
                <a:off x="264788" y="3437499"/>
                <a:ext cx="8513999" cy="2843640"/>
              </a:xfrm>
              <a:prstGeom prst="rect">
                <a:avLst/>
              </a:prstGeom>
            </p:spPr>
          </p:pic>
        </mc:Fallback>
      </mc:AlternateContent>
    </p:spTree>
    <p:extLst>
      <p:ext uri="{BB962C8B-B14F-4D97-AF65-F5344CB8AC3E}">
        <p14:creationId xmlns:p14="http://schemas.microsoft.com/office/powerpoint/2010/main" val="26293678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2081982"/>
          </a:xfrm>
        </p:spPr>
        <p:txBody>
          <a:bodyPr>
            <a:normAutofit fontScale="90000"/>
          </a:bodyPr>
          <a:lstStyle/>
          <a:p>
            <a:pPr algn="l"/>
            <a:r>
              <a:rPr lang="en-US" b="1" dirty="0">
                <a:solidFill>
                  <a:srgbClr val="0070C0"/>
                </a:solidFill>
              </a:rPr>
              <a:t>Ex 9: Identify the common factor of the expression 3x</a:t>
            </a:r>
            <a:r>
              <a:rPr lang="en-US" b="1" baseline="30000" dirty="0">
                <a:solidFill>
                  <a:srgbClr val="0070C0"/>
                </a:solidFill>
              </a:rPr>
              <a:t>3</a:t>
            </a:r>
            <a:r>
              <a:rPr lang="en-US" b="1" dirty="0">
                <a:solidFill>
                  <a:srgbClr val="0070C0"/>
                </a:solidFill>
              </a:rPr>
              <a:t> + 6x</a:t>
            </a:r>
            <a:r>
              <a:rPr lang="en-US" b="1" baseline="30000" dirty="0">
                <a:solidFill>
                  <a:srgbClr val="0070C0"/>
                </a:solidFill>
              </a:rPr>
              <a:t>2 </a:t>
            </a:r>
            <a:r>
              <a:rPr lang="en-US" b="1" dirty="0">
                <a:solidFill>
                  <a:srgbClr val="0070C0"/>
                </a:solidFill>
              </a:rPr>
              <a:t>– 15x.</a:t>
            </a: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0C0912C7-5991-4C59-AD5C-1CD592E70B9E}"/>
                  </a:ext>
                </a:extLst>
              </p14:cNvPr>
              <p14:cNvContentPartPr/>
              <p14:nvPr/>
            </p14:nvContentPartPr>
            <p14:xfrm>
              <a:off x="-2010052" y="3225099"/>
              <a:ext cx="15480" cy="19440"/>
            </p14:xfrm>
          </p:contentPart>
        </mc:Choice>
        <mc:Fallback>
          <p:pic>
            <p:nvPicPr>
              <p:cNvPr id="3" name="Ink 2">
                <a:extLst>
                  <a:ext uri="{FF2B5EF4-FFF2-40B4-BE49-F238E27FC236}">
                    <a16:creationId xmlns:a16="http://schemas.microsoft.com/office/drawing/2014/main" id="{0C0912C7-5991-4C59-AD5C-1CD592E70B9E}"/>
                  </a:ext>
                </a:extLst>
              </p:cNvPr>
              <p:cNvPicPr/>
              <p:nvPr/>
            </p:nvPicPr>
            <p:blipFill>
              <a:blip r:embed="rId3"/>
              <a:stretch>
                <a:fillRect/>
              </a:stretch>
            </p:blipFill>
            <p:spPr>
              <a:xfrm>
                <a:off x="-2018692" y="3216459"/>
                <a:ext cx="33120" cy="370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FC7D49CE-17A1-4024-AA36-95DBE8DE4072}"/>
                  </a:ext>
                </a:extLst>
              </p14:cNvPr>
              <p14:cNvContentPartPr/>
              <p14:nvPr/>
            </p14:nvContentPartPr>
            <p14:xfrm>
              <a:off x="6419348" y="2094339"/>
              <a:ext cx="244080" cy="1309320"/>
            </p14:xfrm>
          </p:contentPart>
        </mc:Choice>
        <mc:Fallback>
          <p:pic>
            <p:nvPicPr>
              <p:cNvPr id="8" name="Ink 7">
                <a:extLst>
                  <a:ext uri="{FF2B5EF4-FFF2-40B4-BE49-F238E27FC236}">
                    <a16:creationId xmlns:a16="http://schemas.microsoft.com/office/drawing/2014/main" id="{FC7D49CE-17A1-4024-AA36-95DBE8DE4072}"/>
                  </a:ext>
                </a:extLst>
              </p:cNvPr>
              <p:cNvPicPr/>
              <p:nvPr/>
            </p:nvPicPr>
            <p:blipFill>
              <a:blip r:embed="rId5"/>
              <a:stretch>
                <a:fillRect/>
              </a:stretch>
            </p:blipFill>
            <p:spPr>
              <a:xfrm>
                <a:off x="6410348" y="2085699"/>
                <a:ext cx="261720" cy="13269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23" name="Ink 22">
                <a:extLst>
                  <a:ext uri="{FF2B5EF4-FFF2-40B4-BE49-F238E27FC236}">
                    <a16:creationId xmlns:a16="http://schemas.microsoft.com/office/drawing/2014/main" id="{0FAF6F96-C1C6-4617-9330-0AFD76B144D6}"/>
                  </a:ext>
                </a:extLst>
              </p14:cNvPr>
              <p14:cNvContentPartPr/>
              <p14:nvPr/>
            </p14:nvContentPartPr>
            <p14:xfrm>
              <a:off x="2593628" y="2034939"/>
              <a:ext cx="3419280" cy="1333440"/>
            </p14:xfrm>
          </p:contentPart>
        </mc:Choice>
        <mc:Fallback>
          <p:pic>
            <p:nvPicPr>
              <p:cNvPr id="23" name="Ink 22">
                <a:extLst>
                  <a:ext uri="{FF2B5EF4-FFF2-40B4-BE49-F238E27FC236}">
                    <a16:creationId xmlns:a16="http://schemas.microsoft.com/office/drawing/2014/main" id="{0FAF6F96-C1C6-4617-9330-0AFD76B144D6}"/>
                  </a:ext>
                </a:extLst>
              </p:cNvPr>
              <p:cNvPicPr/>
              <p:nvPr/>
            </p:nvPicPr>
            <p:blipFill>
              <a:blip r:embed="rId7"/>
              <a:stretch>
                <a:fillRect/>
              </a:stretch>
            </p:blipFill>
            <p:spPr>
              <a:xfrm>
                <a:off x="2584628" y="2025941"/>
                <a:ext cx="3436920" cy="1351075"/>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25" name="Ink 24">
                <a:extLst>
                  <a:ext uri="{FF2B5EF4-FFF2-40B4-BE49-F238E27FC236}">
                    <a16:creationId xmlns:a16="http://schemas.microsoft.com/office/drawing/2014/main" id="{CB276C08-8B29-44D0-AD06-610C60CF8110}"/>
                  </a:ext>
                </a:extLst>
              </p14:cNvPr>
              <p14:cNvContentPartPr/>
              <p14:nvPr/>
            </p14:nvContentPartPr>
            <p14:xfrm>
              <a:off x="248948" y="2097939"/>
              <a:ext cx="2017080" cy="1848600"/>
            </p14:xfrm>
          </p:contentPart>
        </mc:Choice>
        <mc:Fallback>
          <p:pic>
            <p:nvPicPr>
              <p:cNvPr id="25" name="Ink 24">
                <a:extLst>
                  <a:ext uri="{FF2B5EF4-FFF2-40B4-BE49-F238E27FC236}">
                    <a16:creationId xmlns:a16="http://schemas.microsoft.com/office/drawing/2014/main" id="{CB276C08-8B29-44D0-AD06-610C60CF8110}"/>
                  </a:ext>
                </a:extLst>
              </p:cNvPr>
              <p:cNvPicPr/>
              <p:nvPr/>
            </p:nvPicPr>
            <p:blipFill>
              <a:blip r:embed="rId9"/>
              <a:stretch>
                <a:fillRect/>
              </a:stretch>
            </p:blipFill>
            <p:spPr>
              <a:xfrm>
                <a:off x="240308" y="2088939"/>
                <a:ext cx="2034720" cy="1866240"/>
              </a:xfrm>
              <a:prstGeom prst="rect">
                <a:avLst/>
              </a:prstGeom>
            </p:spPr>
          </p:pic>
        </mc:Fallback>
      </mc:AlternateContent>
    </p:spTree>
    <p:extLst>
      <p:ext uri="{BB962C8B-B14F-4D97-AF65-F5344CB8AC3E}">
        <p14:creationId xmlns:p14="http://schemas.microsoft.com/office/powerpoint/2010/main" val="31740714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4">
            <a:lumMod val="75000"/>
          </a:schemeClr>
        </a:solidFill>
        <a:effectLst/>
      </p:bgPr>
    </p:bg>
    <p:spTree>
      <p:nvGrpSpPr>
        <p:cNvPr id="1" name=""/>
        <p:cNvGrpSpPr/>
        <p:nvPr/>
      </p:nvGrpSpPr>
      <p:grpSpPr>
        <a:xfrm>
          <a:off x="0" y="0"/>
          <a:ext cx="0" cy="0"/>
          <a:chOff x="0" y="0"/>
          <a:chExt cx="0" cy="0"/>
        </a:xfrm>
      </p:grpSpPr>
      <p:sp>
        <p:nvSpPr>
          <p:cNvPr id="4" name="Title 1"/>
          <p:cNvSpPr>
            <a:spLocks noGrp="1"/>
          </p:cNvSpPr>
          <p:nvPr>
            <p:ph type="ctrTitle"/>
          </p:nvPr>
        </p:nvSpPr>
        <p:spPr>
          <a:xfrm>
            <a:off x="685800" y="533400"/>
            <a:ext cx="7772400" cy="1470025"/>
          </a:xfrm>
          <a:solidFill>
            <a:schemeClr val="bg1"/>
          </a:solidFill>
          <a:ln w="76200">
            <a:solidFill>
              <a:schemeClr val="tx1"/>
            </a:solidFill>
          </a:ln>
        </p:spPr>
        <p:txBody>
          <a:bodyPr>
            <a:normAutofit/>
          </a:bodyPr>
          <a:lstStyle/>
          <a:p>
            <a:r>
              <a:rPr lang="en-US" b="1" dirty="0"/>
              <a:t>Unit 1:  Relationships Among Quantities</a:t>
            </a:r>
          </a:p>
        </p:txBody>
      </p:sp>
      <p:sp>
        <p:nvSpPr>
          <p:cNvPr id="2" name="Subtitle 1"/>
          <p:cNvSpPr>
            <a:spLocks noGrp="1"/>
          </p:cNvSpPr>
          <p:nvPr>
            <p:ph type="subTitle" idx="1"/>
          </p:nvPr>
        </p:nvSpPr>
        <p:spPr>
          <a:xfrm>
            <a:off x="762000" y="2667000"/>
            <a:ext cx="7620000" cy="3810001"/>
          </a:xfrm>
          <a:solidFill>
            <a:schemeClr val="bg1"/>
          </a:solidFill>
          <a:ln w="76200">
            <a:solidFill>
              <a:schemeClr val="tx1"/>
            </a:solidFill>
          </a:ln>
        </p:spPr>
        <p:txBody>
          <a:bodyPr>
            <a:normAutofit fontScale="92500" lnSpcReduction="20000"/>
          </a:bodyPr>
          <a:lstStyle/>
          <a:p>
            <a:r>
              <a:rPr lang="en-US" sz="4400" b="1" u="sng" dirty="0">
                <a:solidFill>
                  <a:schemeClr val="accent2"/>
                </a:solidFill>
              </a:rPr>
              <a:t>Key Ideas</a:t>
            </a:r>
          </a:p>
          <a:p>
            <a:r>
              <a:rPr lang="en-US" b="1" dirty="0">
                <a:solidFill>
                  <a:schemeClr val="accent2"/>
                </a:solidFill>
              </a:rPr>
              <a:t>Properties of Rational and Irrational Numbers</a:t>
            </a:r>
          </a:p>
          <a:p>
            <a:r>
              <a:rPr lang="en-US" b="1" dirty="0">
                <a:solidFill>
                  <a:schemeClr val="accent2"/>
                </a:solidFill>
              </a:rPr>
              <a:t>Reason Quantitatively and Use Units to Solve Problems</a:t>
            </a:r>
          </a:p>
          <a:p>
            <a:r>
              <a:rPr lang="en-US" b="1" dirty="0">
                <a:solidFill>
                  <a:schemeClr val="accent2"/>
                </a:solidFill>
              </a:rPr>
              <a:t>Interpret the Structure of Expressions</a:t>
            </a:r>
          </a:p>
          <a:p>
            <a:r>
              <a:rPr lang="en-US" b="1" dirty="0">
                <a:solidFill>
                  <a:schemeClr val="accent2"/>
                </a:solidFill>
              </a:rPr>
              <a:t>Perform Arithmetic Operations on Polynomials</a:t>
            </a:r>
          </a:p>
          <a:p>
            <a:endParaRPr lang="en-US" sz="4000" b="1" dirty="0">
              <a:solidFill>
                <a:schemeClr val="accent2"/>
              </a:solidFill>
            </a:endParaRPr>
          </a:p>
        </p:txBody>
      </p:sp>
    </p:spTree>
    <p:extLst>
      <p:ext uri="{BB962C8B-B14F-4D97-AF65-F5344CB8AC3E}">
        <p14:creationId xmlns:p14="http://schemas.microsoft.com/office/powerpoint/2010/main" val="10466040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a:t>Operations on Polynomials</a:t>
            </a:r>
          </a:p>
        </p:txBody>
      </p:sp>
      <p:sp>
        <p:nvSpPr>
          <p:cNvPr id="3" name="Content Placeholder 2"/>
          <p:cNvSpPr>
            <a:spLocks noGrp="1"/>
          </p:cNvSpPr>
          <p:nvPr>
            <p:ph idx="1"/>
          </p:nvPr>
        </p:nvSpPr>
        <p:spPr>
          <a:xfrm>
            <a:off x="304800" y="1570037"/>
            <a:ext cx="8305800" cy="4525963"/>
          </a:xfrm>
        </p:spPr>
        <p:txBody>
          <a:bodyPr>
            <a:normAutofit fontScale="77500" lnSpcReduction="20000"/>
          </a:bodyPr>
          <a:lstStyle/>
          <a:p>
            <a:r>
              <a:rPr lang="en-US" dirty="0"/>
              <a:t>A polynomial is an expression made from one or more terms that involve constants, variables, and exponents.</a:t>
            </a:r>
          </a:p>
          <a:p>
            <a:endParaRPr lang="en-US" dirty="0"/>
          </a:p>
          <a:p>
            <a:r>
              <a:rPr lang="en-US" dirty="0"/>
              <a:t>To add and subtract polynomials, combine like terms. In a polynomial, like terms have the same variables and are raised to the same powers. </a:t>
            </a:r>
          </a:p>
          <a:p>
            <a:endParaRPr lang="en-US" dirty="0"/>
          </a:p>
          <a:p>
            <a:r>
              <a:rPr lang="en-US" dirty="0"/>
              <a:t>To multiply polynomials, use the Distributive Property. Multiply every term in the first polynomial by every term in the second polynomial. To completely simplify, add like terms </a:t>
            </a:r>
            <a:r>
              <a:rPr lang="en-US"/>
              <a:t>after multiplying. </a:t>
            </a:r>
            <a:endParaRPr lang="en-US" dirty="0"/>
          </a:p>
        </p:txBody>
      </p:sp>
      <mc:AlternateContent xmlns:mc="http://schemas.openxmlformats.org/markup-compatibility/2006">
        <mc:Choice xmlns:p14="http://schemas.microsoft.com/office/powerpoint/2010/main" Requires="p14">
          <p:contentPart p14:bwMode="auto" r:id="rId2">
            <p14:nvContentPartPr>
              <p14:cNvPr id="4" name="Ink 3">
                <a:extLst>
                  <a:ext uri="{FF2B5EF4-FFF2-40B4-BE49-F238E27FC236}">
                    <a16:creationId xmlns:a16="http://schemas.microsoft.com/office/drawing/2014/main" id="{A73B46E5-FDF1-4AC0-BE4E-ACEBAC697DCA}"/>
                  </a:ext>
                </a:extLst>
              </p14:cNvPr>
              <p14:cNvContentPartPr/>
              <p14:nvPr/>
            </p14:nvContentPartPr>
            <p14:xfrm>
              <a:off x="1503548" y="3785619"/>
              <a:ext cx="131760" cy="575280"/>
            </p14:xfrm>
          </p:contentPart>
        </mc:Choice>
        <mc:Fallback>
          <p:pic>
            <p:nvPicPr>
              <p:cNvPr id="4" name="Ink 3">
                <a:extLst>
                  <a:ext uri="{FF2B5EF4-FFF2-40B4-BE49-F238E27FC236}">
                    <a16:creationId xmlns:a16="http://schemas.microsoft.com/office/drawing/2014/main" id="{A73B46E5-FDF1-4AC0-BE4E-ACEBAC697DCA}"/>
                  </a:ext>
                </a:extLst>
              </p:cNvPr>
              <p:cNvPicPr/>
              <p:nvPr/>
            </p:nvPicPr>
            <p:blipFill>
              <a:blip r:embed="rId3"/>
              <a:stretch>
                <a:fillRect/>
              </a:stretch>
            </p:blipFill>
            <p:spPr>
              <a:xfrm>
                <a:off x="1494908" y="3776619"/>
                <a:ext cx="149400" cy="5929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9" name="Ink 8">
                <a:extLst>
                  <a:ext uri="{FF2B5EF4-FFF2-40B4-BE49-F238E27FC236}">
                    <a16:creationId xmlns:a16="http://schemas.microsoft.com/office/drawing/2014/main" id="{3072D98D-6B62-4225-9076-FE3734C5DB99}"/>
                  </a:ext>
                </a:extLst>
              </p14:cNvPr>
              <p14:cNvContentPartPr/>
              <p14:nvPr/>
            </p14:nvContentPartPr>
            <p14:xfrm>
              <a:off x="2358548" y="3878859"/>
              <a:ext cx="132480" cy="118080"/>
            </p14:xfrm>
          </p:contentPart>
        </mc:Choice>
        <mc:Fallback>
          <p:pic>
            <p:nvPicPr>
              <p:cNvPr id="9" name="Ink 8">
                <a:extLst>
                  <a:ext uri="{FF2B5EF4-FFF2-40B4-BE49-F238E27FC236}">
                    <a16:creationId xmlns:a16="http://schemas.microsoft.com/office/drawing/2014/main" id="{3072D98D-6B62-4225-9076-FE3734C5DB99}"/>
                  </a:ext>
                </a:extLst>
              </p:cNvPr>
              <p:cNvPicPr/>
              <p:nvPr/>
            </p:nvPicPr>
            <p:blipFill>
              <a:blip r:embed="rId5"/>
              <a:stretch>
                <a:fillRect/>
              </a:stretch>
            </p:blipFill>
            <p:spPr>
              <a:xfrm>
                <a:off x="2349908" y="3870219"/>
                <a:ext cx="150120" cy="1357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2" name="Ink 11">
                <a:extLst>
                  <a:ext uri="{FF2B5EF4-FFF2-40B4-BE49-F238E27FC236}">
                    <a16:creationId xmlns:a16="http://schemas.microsoft.com/office/drawing/2014/main" id="{B5AA596D-779B-41DD-BE77-6705BC0ED718}"/>
                  </a:ext>
                </a:extLst>
              </p14:cNvPr>
              <p14:cNvContentPartPr/>
              <p14:nvPr/>
            </p14:nvContentPartPr>
            <p14:xfrm>
              <a:off x="3017348" y="3940779"/>
              <a:ext cx="168480" cy="301680"/>
            </p14:xfrm>
          </p:contentPart>
        </mc:Choice>
        <mc:Fallback>
          <p:pic>
            <p:nvPicPr>
              <p:cNvPr id="12" name="Ink 11">
                <a:extLst>
                  <a:ext uri="{FF2B5EF4-FFF2-40B4-BE49-F238E27FC236}">
                    <a16:creationId xmlns:a16="http://schemas.microsoft.com/office/drawing/2014/main" id="{B5AA596D-779B-41DD-BE77-6705BC0ED718}"/>
                  </a:ext>
                </a:extLst>
              </p:cNvPr>
              <p:cNvPicPr/>
              <p:nvPr/>
            </p:nvPicPr>
            <p:blipFill>
              <a:blip r:embed="rId7"/>
              <a:stretch>
                <a:fillRect/>
              </a:stretch>
            </p:blipFill>
            <p:spPr>
              <a:xfrm>
                <a:off x="3008708" y="3931779"/>
                <a:ext cx="186120" cy="3193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39" name="Ink 38">
                <a:extLst>
                  <a:ext uri="{FF2B5EF4-FFF2-40B4-BE49-F238E27FC236}">
                    <a16:creationId xmlns:a16="http://schemas.microsoft.com/office/drawing/2014/main" id="{967E7018-648A-4EA1-A309-B7F604D5E35B}"/>
                  </a:ext>
                </a:extLst>
              </p14:cNvPr>
              <p14:cNvContentPartPr/>
              <p14:nvPr/>
            </p14:nvContentPartPr>
            <p14:xfrm>
              <a:off x="3284828" y="4057779"/>
              <a:ext cx="196920" cy="192600"/>
            </p14:xfrm>
          </p:contentPart>
        </mc:Choice>
        <mc:Fallback>
          <p:pic>
            <p:nvPicPr>
              <p:cNvPr id="39" name="Ink 38">
                <a:extLst>
                  <a:ext uri="{FF2B5EF4-FFF2-40B4-BE49-F238E27FC236}">
                    <a16:creationId xmlns:a16="http://schemas.microsoft.com/office/drawing/2014/main" id="{967E7018-648A-4EA1-A309-B7F604D5E35B}"/>
                  </a:ext>
                </a:extLst>
              </p:cNvPr>
              <p:cNvPicPr/>
              <p:nvPr/>
            </p:nvPicPr>
            <p:blipFill>
              <a:blip r:embed="rId9"/>
              <a:stretch>
                <a:fillRect/>
              </a:stretch>
            </p:blipFill>
            <p:spPr>
              <a:xfrm>
                <a:off x="3276188" y="4049139"/>
                <a:ext cx="214560" cy="2102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40" name="Ink 39">
                <a:extLst>
                  <a:ext uri="{FF2B5EF4-FFF2-40B4-BE49-F238E27FC236}">
                    <a16:creationId xmlns:a16="http://schemas.microsoft.com/office/drawing/2014/main" id="{8F4065EE-AD9D-4D8B-A97B-AED895B989C0}"/>
                  </a:ext>
                </a:extLst>
              </p14:cNvPr>
              <p14:cNvContentPartPr/>
              <p14:nvPr/>
            </p14:nvContentPartPr>
            <p14:xfrm>
              <a:off x="2682548" y="4000179"/>
              <a:ext cx="132840" cy="174960"/>
            </p14:xfrm>
          </p:contentPart>
        </mc:Choice>
        <mc:Fallback>
          <p:pic>
            <p:nvPicPr>
              <p:cNvPr id="40" name="Ink 39">
                <a:extLst>
                  <a:ext uri="{FF2B5EF4-FFF2-40B4-BE49-F238E27FC236}">
                    <a16:creationId xmlns:a16="http://schemas.microsoft.com/office/drawing/2014/main" id="{8F4065EE-AD9D-4D8B-A97B-AED895B989C0}"/>
                  </a:ext>
                </a:extLst>
              </p:cNvPr>
              <p:cNvPicPr/>
              <p:nvPr/>
            </p:nvPicPr>
            <p:blipFill>
              <a:blip r:embed="rId11"/>
              <a:stretch>
                <a:fillRect/>
              </a:stretch>
            </p:blipFill>
            <p:spPr>
              <a:xfrm>
                <a:off x="2673908" y="3991539"/>
                <a:ext cx="150480" cy="1926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41" name="Ink 40">
                <a:extLst>
                  <a:ext uri="{FF2B5EF4-FFF2-40B4-BE49-F238E27FC236}">
                    <a16:creationId xmlns:a16="http://schemas.microsoft.com/office/drawing/2014/main" id="{A36850AA-6C26-40E3-9BAD-019038B07495}"/>
                  </a:ext>
                </a:extLst>
              </p14:cNvPr>
              <p14:cNvContentPartPr/>
              <p14:nvPr/>
            </p14:nvContentPartPr>
            <p14:xfrm>
              <a:off x="2199788" y="4089459"/>
              <a:ext cx="191160" cy="206640"/>
            </p14:xfrm>
          </p:contentPart>
        </mc:Choice>
        <mc:Fallback>
          <p:pic>
            <p:nvPicPr>
              <p:cNvPr id="41" name="Ink 40">
                <a:extLst>
                  <a:ext uri="{FF2B5EF4-FFF2-40B4-BE49-F238E27FC236}">
                    <a16:creationId xmlns:a16="http://schemas.microsoft.com/office/drawing/2014/main" id="{A36850AA-6C26-40E3-9BAD-019038B07495}"/>
                  </a:ext>
                </a:extLst>
              </p:cNvPr>
              <p:cNvPicPr/>
              <p:nvPr/>
            </p:nvPicPr>
            <p:blipFill>
              <a:blip r:embed="rId13"/>
              <a:stretch>
                <a:fillRect/>
              </a:stretch>
            </p:blipFill>
            <p:spPr>
              <a:xfrm>
                <a:off x="2190788" y="4080819"/>
                <a:ext cx="208800" cy="22428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42" name="Ink 41">
                <a:extLst>
                  <a:ext uri="{FF2B5EF4-FFF2-40B4-BE49-F238E27FC236}">
                    <a16:creationId xmlns:a16="http://schemas.microsoft.com/office/drawing/2014/main" id="{2BCDC1F9-EC03-43F0-97A2-F2332E3A926D}"/>
                  </a:ext>
                </a:extLst>
              </p14:cNvPr>
              <p14:cNvContentPartPr/>
              <p14:nvPr/>
            </p14:nvContentPartPr>
            <p14:xfrm>
              <a:off x="1857428" y="3928539"/>
              <a:ext cx="228960" cy="353520"/>
            </p14:xfrm>
          </p:contentPart>
        </mc:Choice>
        <mc:Fallback>
          <p:pic>
            <p:nvPicPr>
              <p:cNvPr id="42" name="Ink 41">
                <a:extLst>
                  <a:ext uri="{FF2B5EF4-FFF2-40B4-BE49-F238E27FC236}">
                    <a16:creationId xmlns:a16="http://schemas.microsoft.com/office/drawing/2014/main" id="{2BCDC1F9-EC03-43F0-97A2-F2332E3A926D}"/>
                  </a:ext>
                </a:extLst>
              </p:cNvPr>
              <p:cNvPicPr/>
              <p:nvPr/>
            </p:nvPicPr>
            <p:blipFill>
              <a:blip r:embed="rId15"/>
              <a:stretch>
                <a:fillRect/>
              </a:stretch>
            </p:blipFill>
            <p:spPr>
              <a:xfrm>
                <a:off x="1848788" y="3919899"/>
                <a:ext cx="246600" cy="3711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60" name="Ink 59">
                <a:extLst>
                  <a:ext uri="{FF2B5EF4-FFF2-40B4-BE49-F238E27FC236}">
                    <a16:creationId xmlns:a16="http://schemas.microsoft.com/office/drawing/2014/main" id="{4C3F15B1-784B-4A70-AEFD-A57C5C57A001}"/>
                  </a:ext>
                </a:extLst>
              </p14:cNvPr>
              <p14:cNvContentPartPr/>
              <p14:nvPr/>
            </p14:nvContentPartPr>
            <p14:xfrm>
              <a:off x="7502228" y="2638659"/>
              <a:ext cx="376200" cy="223200"/>
            </p14:xfrm>
          </p:contentPart>
        </mc:Choice>
        <mc:Fallback>
          <p:pic>
            <p:nvPicPr>
              <p:cNvPr id="60" name="Ink 59">
                <a:extLst>
                  <a:ext uri="{FF2B5EF4-FFF2-40B4-BE49-F238E27FC236}">
                    <a16:creationId xmlns:a16="http://schemas.microsoft.com/office/drawing/2014/main" id="{4C3F15B1-784B-4A70-AEFD-A57C5C57A001}"/>
                  </a:ext>
                </a:extLst>
              </p:cNvPr>
              <p:cNvPicPr/>
              <p:nvPr/>
            </p:nvPicPr>
            <p:blipFill>
              <a:blip r:embed="rId17"/>
              <a:stretch>
                <a:fillRect/>
              </a:stretch>
            </p:blipFill>
            <p:spPr>
              <a:xfrm>
                <a:off x="7493228" y="2630019"/>
                <a:ext cx="393840" cy="24084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8" name="Ink 67">
                <a:extLst>
                  <a:ext uri="{FF2B5EF4-FFF2-40B4-BE49-F238E27FC236}">
                    <a16:creationId xmlns:a16="http://schemas.microsoft.com/office/drawing/2014/main" id="{391B59F8-ABB5-4DB7-AD3E-0CB775CB8811}"/>
                  </a:ext>
                </a:extLst>
              </p14:cNvPr>
              <p14:cNvContentPartPr/>
              <p14:nvPr/>
            </p14:nvContentPartPr>
            <p14:xfrm>
              <a:off x="3600908" y="2418339"/>
              <a:ext cx="3750840" cy="2257200"/>
            </p14:xfrm>
          </p:contentPart>
        </mc:Choice>
        <mc:Fallback>
          <p:pic>
            <p:nvPicPr>
              <p:cNvPr id="68" name="Ink 67">
                <a:extLst>
                  <a:ext uri="{FF2B5EF4-FFF2-40B4-BE49-F238E27FC236}">
                    <a16:creationId xmlns:a16="http://schemas.microsoft.com/office/drawing/2014/main" id="{391B59F8-ABB5-4DB7-AD3E-0CB775CB8811}"/>
                  </a:ext>
                </a:extLst>
              </p:cNvPr>
              <p:cNvPicPr/>
              <p:nvPr/>
            </p:nvPicPr>
            <p:blipFill>
              <a:blip r:embed="rId19"/>
              <a:stretch>
                <a:fillRect/>
              </a:stretch>
            </p:blipFill>
            <p:spPr>
              <a:xfrm>
                <a:off x="3592268" y="2409339"/>
                <a:ext cx="3768480" cy="227484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69" name="Ink 68">
                <a:extLst>
                  <a:ext uri="{FF2B5EF4-FFF2-40B4-BE49-F238E27FC236}">
                    <a16:creationId xmlns:a16="http://schemas.microsoft.com/office/drawing/2014/main" id="{133AA459-192A-4DF8-BA95-B80EBB9CB655}"/>
                  </a:ext>
                </a:extLst>
              </p14:cNvPr>
              <p14:cNvContentPartPr/>
              <p14:nvPr/>
            </p14:nvContentPartPr>
            <p14:xfrm>
              <a:off x="1040228" y="5932299"/>
              <a:ext cx="317520" cy="435960"/>
            </p14:xfrm>
          </p:contentPart>
        </mc:Choice>
        <mc:Fallback>
          <p:pic>
            <p:nvPicPr>
              <p:cNvPr id="69" name="Ink 68">
                <a:extLst>
                  <a:ext uri="{FF2B5EF4-FFF2-40B4-BE49-F238E27FC236}">
                    <a16:creationId xmlns:a16="http://schemas.microsoft.com/office/drawing/2014/main" id="{133AA459-192A-4DF8-BA95-B80EBB9CB655}"/>
                  </a:ext>
                </a:extLst>
              </p:cNvPr>
              <p:cNvPicPr/>
              <p:nvPr/>
            </p:nvPicPr>
            <p:blipFill>
              <a:blip r:embed="rId21"/>
              <a:stretch>
                <a:fillRect/>
              </a:stretch>
            </p:blipFill>
            <p:spPr>
              <a:xfrm>
                <a:off x="1031228" y="5923299"/>
                <a:ext cx="335160" cy="45360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72" name="Ink 71">
                <a:extLst>
                  <a:ext uri="{FF2B5EF4-FFF2-40B4-BE49-F238E27FC236}">
                    <a16:creationId xmlns:a16="http://schemas.microsoft.com/office/drawing/2014/main" id="{BC3AABD5-351E-4560-82FD-0C14AB5E6F2B}"/>
                  </a:ext>
                </a:extLst>
              </p14:cNvPr>
              <p14:cNvContentPartPr/>
              <p14:nvPr/>
            </p14:nvContentPartPr>
            <p14:xfrm>
              <a:off x="2075588" y="5937699"/>
              <a:ext cx="134280" cy="581400"/>
            </p14:xfrm>
          </p:contentPart>
        </mc:Choice>
        <mc:Fallback>
          <p:pic>
            <p:nvPicPr>
              <p:cNvPr id="72" name="Ink 71">
                <a:extLst>
                  <a:ext uri="{FF2B5EF4-FFF2-40B4-BE49-F238E27FC236}">
                    <a16:creationId xmlns:a16="http://schemas.microsoft.com/office/drawing/2014/main" id="{BC3AABD5-351E-4560-82FD-0C14AB5E6F2B}"/>
                  </a:ext>
                </a:extLst>
              </p:cNvPr>
              <p:cNvPicPr/>
              <p:nvPr/>
            </p:nvPicPr>
            <p:blipFill>
              <a:blip r:embed="rId23"/>
              <a:stretch>
                <a:fillRect/>
              </a:stretch>
            </p:blipFill>
            <p:spPr>
              <a:xfrm>
                <a:off x="2066948" y="5929059"/>
                <a:ext cx="151920" cy="5990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73" name="Ink 72">
                <a:extLst>
                  <a:ext uri="{FF2B5EF4-FFF2-40B4-BE49-F238E27FC236}">
                    <a16:creationId xmlns:a16="http://schemas.microsoft.com/office/drawing/2014/main" id="{3C356E76-8368-4B77-8534-577197D9F9B0}"/>
                  </a:ext>
                </a:extLst>
              </p14:cNvPr>
              <p14:cNvContentPartPr/>
              <p14:nvPr/>
            </p14:nvContentPartPr>
            <p14:xfrm>
              <a:off x="2385188" y="5972619"/>
              <a:ext cx="230040" cy="403560"/>
            </p14:xfrm>
          </p:contentPart>
        </mc:Choice>
        <mc:Fallback>
          <p:pic>
            <p:nvPicPr>
              <p:cNvPr id="73" name="Ink 72">
                <a:extLst>
                  <a:ext uri="{FF2B5EF4-FFF2-40B4-BE49-F238E27FC236}">
                    <a16:creationId xmlns:a16="http://schemas.microsoft.com/office/drawing/2014/main" id="{3C356E76-8368-4B77-8534-577197D9F9B0}"/>
                  </a:ext>
                </a:extLst>
              </p:cNvPr>
              <p:cNvPicPr/>
              <p:nvPr/>
            </p:nvPicPr>
            <p:blipFill>
              <a:blip r:embed="rId25"/>
              <a:stretch>
                <a:fillRect/>
              </a:stretch>
            </p:blipFill>
            <p:spPr>
              <a:xfrm>
                <a:off x="2376548" y="5963979"/>
                <a:ext cx="247680" cy="42120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79" name="Ink 78">
                <a:extLst>
                  <a:ext uri="{FF2B5EF4-FFF2-40B4-BE49-F238E27FC236}">
                    <a16:creationId xmlns:a16="http://schemas.microsoft.com/office/drawing/2014/main" id="{01B7014E-E367-4937-8CD6-9115032F8152}"/>
                  </a:ext>
                </a:extLst>
              </p14:cNvPr>
              <p14:cNvContentPartPr/>
              <p14:nvPr/>
            </p14:nvContentPartPr>
            <p14:xfrm>
              <a:off x="3167468" y="5828619"/>
              <a:ext cx="719640" cy="731160"/>
            </p14:xfrm>
          </p:contentPart>
        </mc:Choice>
        <mc:Fallback>
          <p:pic>
            <p:nvPicPr>
              <p:cNvPr id="79" name="Ink 78">
                <a:extLst>
                  <a:ext uri="{FF2B5EF4-FFF2-40B4-BE49-F238E27FC236}">
                    <a16:creationId xmlns:a16="http://schemas.microsoft.com/office/drawing/2014/main" id="{01B7014E-E367-4937-8CD6-9115032F8152}"/>
                  </a:ext>
                </a:extLst>
              </p:cNvPr>
              <p:cNvPicPr/>
              <p:nvPr/>
            </p:nvPicPr>
            <p:blipFill>
              <a:blip r:embed="rId27"/>
              <a:stretch>
                <a:fillRect/>
              </a:stretch>
            </p:blipFill>
            <p:spPr>
              <a:xfrm>
                <a:off x="3158472" y="5819979"/>
                <a:ext cx="737271" cy="74880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80" name="Ink 79">
                <a:extLst>
                  <a:ext uri="{FF2B5EF4-FFF2-40B4-BE49-F238E27FC236}">
                    <a16:creationId xmlns:a16="http://schemas.microsoft.com/office/drawing/2014/main" id="{453C80EC-3FD1-4842-A8E6-D1D373ABD6FA}"/>
                  </a:ext>
                </a:extLst>
              </p14:cNvPr>
              <p14:cNvContentPartPr/>
              <p14:nvPr/>
            </p14:nvContentPartPr>
            <p14:xfrm>
              <a:off x="2773988" y="6152619"/>
              <a:ext cx="230400" cy="342360"/>
            </p14:xfrm>
          </p:contentPart>
        </mc:Choice>
        <mc:Fallback>
          <p:pic>
            <p:nvPicPr>
              <p:cNvPr id="80" name="Ink 79">
                <a:extLst>
                  <a:ext uri="{FF2B5EF4-FFF2-40B4-BE49-F238E27FC236}">
                    <a16:creationId xmlns:a16="http://schemas.microsoft.com/office/drawing/2014/main" id="{453C80EC-3FD1-4842-A8E6-D1D373ABD6FA}"/>
                  </a:ext>
                </a:extLst>
              </p:cNvPr>
              <p:cNvPicPr/>
              <p:nvPr/>
            </p:nvPicPr>
            <p:blipFill>
              <a:blip r:embed="rId29"/>
              <a:stretch>
                <a:fillRect/>
              </a:stretch>
            </p:blipFill>
            <p:spPr>
              <a:xfrm>
                <a:off x="2765348" y="6143619"/>
                <a:ext cx="248040" cy="36000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81" name="Ink 80">
                <a:extLst>
                  <a:ext uri="{FF2B5EF4-FFF2-40B4-BE49-F238E27FC236}">
                    <a16:creationId xmlns:a16="http://schemas.microsoft.com/office/drawing/2014/main" id="{448EEFAE-6D08-402D-9D16-D0831CBB57B8}"/>
                  </a:ext>
                </a:extLst>
              </p14:cNvPr>
              <p14:cNvContentPartPr/>
              <p14:nvPr/>
            </p14:nvContentPartPr>
            <p14:xfrm>
              <a:off x="1561508" y="6128859"/>
              <a:ext cx="227880" cy="358920"/>
            </p14:xfrm>
          </p:contentPart>
        </mc:Choice>
        <mc:Fallback>
          <p:pic>
            <p:nvPicPr>
              <p:cNvPr id="81" name="Ink 80">
                <a:extLst>
                  <a:ext uri="{FF2B5EF4-FFF2-40B4-BE49-F238E27FC236}">
                    <a16:creationId xmlns:a16="http://schemas.microsoft.com/office/drawing/2014/main" id="{448EEFAE-6D08-402D-9D16-D0831CBB57B8}"/>
                  </a:ext>
                </a:extLst>
              </p:cNvPr>
              <p:cNvPicPr/>
              <p:nvPr/>
            </p:nvPicPr>
            <p:blipFill>
              <a:blip r:embed="rId31"/>
              <a:stretch>
                <a:fillRect/>
              </a:stretch>
            </p:blipFill>
            <p:spPr>
              <a:xfrm>
                <a:off x="1552868" y="6119859"/>
                <a:ext cx="245520" cy="376560"/>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93" name="Ink 92">
                <a:extLst>
                  <a:ext uri="{FF2B5EF4-FFF2-40B4-BE49-F238E27FC236}">
                    <a16:creationId xmlns:a16="http://schemas.microsoft.com/office/drawing/2014/main" id="{C869B371-9753-4BC1-AE2D-53F7C6085CCF}"/>
                  </a:ext>
                </a:extLst>
              </p14:cNvPr>
              <p14:cNvContentPartPr/>
              <p14:nvPr/>
            </p14:nvContentPartPr>
            <p14:xfrm>
              <a:off x="5004188" y="5667699"/>
              <a:ext cx="1937520" cy="828360"/>
            </p14:xfrm>
          </p:contentPart>
        </mc:Choice>
        <mc:Fallback>
          <p:pic>
            <p:nvPicPr>
              <p:cNvPr id="93" name="Ink 92">
                <a:extLst>
                  <a:ext uri="{FF2B5EF4-FFF2-40B4-BE49-F238E27FC236}">
                    <a16:creationId xmlns:a16="http://schemas.microsoft.com/office/drawing/2014/main" id="{C869B371-9753-4BC1-AE2D-53F7C6085CCF}"/>
                  </a:ext>
                </a:extLst>
              </p:cNvPr>
              <p:cNvPicPr/>
              <p:nvPr/>
            </p:nvPicPr>
            <p:blipFill>
              <a:blip r:embed="rId33"/>
              <a:stretch>
                <a:fillRect/>
              </a:stretch>
            </p:blipFill>
            <p:spPr>
              <a:xfrm>
                <a:off x="4995190" y="5659059"/>
                <a:ext cx="1955157" cy="846000"/>
              </a:xfrm>
              <a:prstGeom prst="rect">
                <a:avLst/>
              </a:prstGeom>
            </p:spPr>
          </p:pic>
        </mc:Fallback>
      </mc:AlternateContent>
    </p:spTree>
    <p:extLst>
      <p:ext uri="{BB962C8B-B14F-4D97-AF65-F5344CB8AC3E}">
        <p14:creationId xmlns:p14="http://schemas.microsoft.com/office/powerpoint/2010/main" val="26853289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Rational Number</a:t>
            </a:r>
          </a:p>
        </p:txBody>
      </p:sp>
      <p:sp>
        <p:nvSpPr>
          <p:cNvPr id="3" name="Content Placeholder 2"/>
          <p:cNvSpPr>
            <a:spLocks noGrp="1"/>
          </p:cNvSpPr>
          <p:nvPr>
            <p:ph idx="1"/>
          </p:nvPr>
        </p:nvSpPr>
        <p:spPr>
          <a:xfrm>
            <a:off x="304800" y="1341437"/>
            <a:ext cx="8305800" cy="4525963"/>
          </a:xfrm>
        </p:spPr>
        <p:txBody>
          <a:bodyPr>
            <a:normAutofit lnSpcReduction="10000"/>
          </a:bodyPr>
          <a:lstStyle/>
          <a:p>
            <a:r>
              <a:rPr lang="en-US" dirty="0"/>
              <a:t>A real number that can be represented as a ratio p/q such that p and q are both integers and q does not equal zero. </a:t>
            </a:r>
          </a:p>
          <a:p>
            <a:endParaRPr lang="en-US" dirty="0"/>
          </a:p>
          <a:p>
            <a:r>
              <a:rPr lang="en-US" dirty="0"/>
              <a:t>All rational numbers can be expressed as a decimal that stops or repeats.</a:t>
            </a:r>
          </a:p>
          <a:p>
            <a:endParaRPr lang="en-US" dirty="0"/>
          </a:p>
          <a:p>
            <a:r>
              <a:rPr lang="en-US" dirty="0"/>
              <a:t>Ex: -0.5, 0, 7, 3/2, 0.266666666…</a:t>
            </a:r>
          </a:p>
        </p:txBody>
      </p:sp>
      <mc:AlternateContent xmlns:mc="http://schemas.openxmlformats.org/markup-compatibility/2006">
        <mc:Choice xmlns:p14="http://schemas.microsoft.com/office/powerpoint/2010/main" Requires="p14">
          <p:contentPart p14:bwMode="auto" r:id="rId2">
            <p14:nvContentPartPr>
              <p14:cNvPr id="7" name="Ink 6">
                <a:extLst>
                  <a:ext uri="{FF2B5EF4-FFF2-40B4-BE49-F238E27FC236}">
                    <a16:creationId xmlns:a16="http://schemas.microsoft.com/office/drawing/2014/main" id="{7F6FB367-E57D-4C73-AFF2-48AE5A9D4B40}"/>
                  </a:ext>
                </a:extLst>
              </p14:cNvPr>
              <p14:cNvContentPartPr/>
              <p14:nvPr/>
            </p14:nvContentPartPr>
            <p14:xfrm>
              <a:off x="4004468" y="4995939"/>
              <a:ext cx="3460680" cy="928800"/>
            </p14:xfrm>
          </p:contentPart>
        </mc:Choice>
        <mc:Fallback>
          <p:pic>
            <p:nvPicPr>
              <p:cNvPr id="7" name="Ink 6">
                <a:extLst>
                  <a:ext uri="{FF2B5EF4-FFF2-40B4-BE49-F238E27FC236}">
                    <a16:creationId xmlns:a16="http://schemas.microsoft.com/office/drawing/2014/main" id="{7F6FB367-E57D-4C73-AFF2-48AE5A9D4B40}"/>
                  </a:ext>
                </a:extLst>
              </p:cNvPr>
              <p:cNvPicPr/>
              <p:nvPr/>
            </p:nvPicPr>
            <p:blipFill>
              <a:blip r:embed="rId3"/>
              <a:stretch>
                <a:fillRect/>
              </a:stretch>
            </p:blipFill>
            <p:spPr>
              <a:xfrm>
                <a:off x="3995468" y="4987299"/>
                <a:ext cx="3478320" cy="9464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53374000-2627-40E2-B84B-670DF2FF22B2}"/>
                  </a:ext>
                </a:extLst>
              </p14:cNvPr>
              <p14:cNvContentPartPr/>
              <p14:nvPr/>
            </p14:nvContentPartPr>
            <p14:xfrm>
              <a:off x="7550108" y="5312739"/>
              <a:ext cx="219240" cy="266040"/>
            </p14:xfrm>
          </p:contentPart>
        </mc:Choice>
        <mc:Fallback>
          <p:pic>
            <p:nvPicPr>
              <p:cNvPr id="8" name="Ink 7">
                <a:extLst>
                  <a:ext uri="{FF2B5EF4-FFF2-40B4-BE49-F238E27FC236}">
                    <a16:creationId xmlns:a16="http://schemas.microsoft.com/office/drawing/2014/main" id="{53374000-2627-40E2-B84B-670DF2FF22B2}"/>
                  </a:ext>
                </a:extLst>
              </p:cNvPr>
              <p:cNvPicPr/>
              <p:nvPr/>
            </p:nvPicPr>
            <p:blipFill>
              <a:blip r:embed="rId5"/>
              <a:stretch>
                <a:fillRect/>
              </a:stretch>
            </p:blipFill>
            <p:spPr>
              <a:xfrm>
                <a:off x="7541468" y="5303739"/>
                <a:ext cx="236880" cy="2836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1" name="Ink 10">
                <a:extLst>
                  <a:ext uri="{FF2B5EF4-FFF2-40B4-BE49-F238E27FC236}">
                    <a16:creationId xmlns:a16="http://schemas.microsoft.com/office/drawing/2014/main" id="{E577D466-78F3-4FF5-A791-F86C7A258BC3}"/>
                  </a:ext>
                </a:extLst>
              </p14:cNvPr>
              <p14:cNvContentPartPr/>
              <p14:nvPr/>
            </p14:nvContentPartPr>
            <p14:xfrm>
              <a:off x="7798508" y="5076939"/>
              <a:ext cx="435240" cy="54720"/>
            </p14:xfrm>
          </p:contentPart>
        </mc:Choice>
        <mc:Fallback>
          <p:pic>
            <p:nvPicPr>
              <p:cNvPr id="11" name="Ink 10">
                <a:extLst>
                  <a:ext uri="{FF2B5EF4-FFF2-40B4-BE49-F238E27FC236}">
                    <a16:creationId xmlns:a16="http://schemas.microsoft.com/office/drawing/2014/main" id="{E577D466-78F3-4FF5-A791-F86C7A258BC3}"/>
                  </a:ext>
                </a:extLst>
              </p:cNvPr>
              <p:cNvPicPr/>
              <p:nvPr/>
            </p:nvPicPr>
            <p:blipFill>
              <a:blip r:embed="rId7"/>
              <a:stretch>
                <a:fillRect/>
              </a:stretch>
            </p:blipFill>
            <p:spPr>
              <a:xfrm>
                <a:off x="7789868" y="5067939"/>
                <a:ext cx="452880" cy="723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 name="Ink 11">
                <a:extLst>
                  <a:ext uri="{FF2B5EF4-FFF2-40B4-BE49-F238E27FC236}">
                    <a16:creationId xmlns:a16="http://schemas.microsoft.com/office/drawing/2014/main" id="{528EE402-81A6-4229-A156-3879DFB956ED}"/>
                  </a:ext>
                </a:extLst>
              </p14:cNvPr>
              <p14:cNvContentPartPr/>
              <p14:nvPr/>
            </p14:nvContentPartPr>
            <p14:xfrm>
              <a:off x="7873388" y="5218419"/>
              <a:ext cx="320400" cy="320760"/>
            </p14:xfrm>
          </p:contentPart>
        </mc:Choice>
        <mc:Fallback>
          <p:pic>
            <p:nvPicPr>
              <p:cNvPr id="12" name="Ink 11">
                <a:extLst>
                  <a:ext uri="{FF2B5EF4-FFF2-40B4-BE49-F238E27FC236}">
                    <a16:creationId xmlns:a16="http://schemas.microsoft.com/office/drawing/2014/main" id="{528EE402-81A6-4229-A156-3879DFB956ED}"/>
                  </a:ext>
                </a:extLst>
              </p:cNvPr>
              <p:cNvPicPr/>
              <p:nvPr/>
            </p:nvPicPr>
            <p:blipFill>
              <a:blip r:embed="rId9"/>
              <a:stretch>
                <a:fillRect/>
              </a:stretch>
            </p:blipFill>
            <p:spPr>
              <a:xfrm>
                <a:off x="7864388" y="5209779"/>
                <a:ext cx="338040" cy="338400"/>
              </a:xfrm>
              <a:prstGeom prst="rect">
                <a:avLst/>
              </a:prstGeom>
            </p:spPr>
          </p:pic>
        </mc:Fallback>
      </mc:AlternateContent>
    </p:spTree>
    <p:extLst>
      <p:ext uri="{BB962C8B-B14F-4D97-AF65-F5344CB8AC3E}">
        <p14:creationId xmlns:p14="http://schemas.microsoft.com/office/powerpoint/2010/main" val="22493501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Irrational Number</a:t>
            </a:r>
          </a:p>
        </p:txBody>
      </p:sp>
      <p:sp>
        <p:nvSpPr>
          <p:cNvPr id="3" name="Content Placeholder 2"/>
          <p:cNvSpPr>
            <a:spLocks noGrp="1"/>
          </p:cNvSpPr>
          <p:nvPr>
            <p:ph idx="1"/>
          </p:nvPr>
        </p:nvSpPr>
        <p:spPr>
          <a:xfrm>
            <a:off x="304800" y="1341437"/>
            <a:ext cx="8305800" cy="4525963"/>
          </a:xfrm>
        </p:spPr>
        <p:txBody>
          <a:bodyPr>
            <a:normAutofit/>
          </a:bodyPr>
          <a:lstStyle/>
          <a:p>
            <a:r>
              <a:rPr lang="en-US" dirty="0"/>
              <a:t>A real number that cannot be expressed as a ratio.</a:t>
            </a:r>
          </a:p>
          <a:p>
            <a:endParaRPr lang="en-US" dirty="0"/>
          </a:p>
          <a:p>
            <a:r>
              <a:rPr lang="en-US" dirty="0"/>
              <a:t>Irrational numbers cannot be represented by decimals that stop or repeat.</a:t>
            </a:r>
          </a:p>
          <a:p>
            <a:endParaRPr lang="en-US" dirty="0"/>
          </a:p>
          <a:p>
            <a:r>
              <a:rPr lang="en-US" dirty="0"/>
              <a:t>Ex: √3, , √5/2</a:t>
            </a:r>
          </a:p>
        </p:txBody>
      </p:sp>
      <mc:AlternateContent xmlns:mc="http://schemas.openxmlformats.org/markup-compatibility/2006">
        <mc:Choice xmlns:p14="http://schemas.microsoft.com/office/powerpoint/2010/main" Requires="p14">
          <p:contentPart p14:bwMode="auto" r:id="rId2">
            <p14:nvContentPartPr>
              <p14:cNvPr id="8" name="Ink 7">
                <a:extLst>
                  <a:ext uri="{FF2B5EF4-FFF2-40B4-BE49-F238E27FC236}">
                    <a16:creationId xmlns:a16="http://schemas.microsoft.com/office/drawing/2014/main" id="{42E66732-13E9-4912-8541-6539C8DC3848}"/>
                  </a:ext>
                </a:extLst>
              </p14:cNvPr>
              <p14:cNvContentPartPr/>
              <p14:nvPr/>
            </p14:nvContentPartPr>
            <p14:xfrm>
              <a:off x="6832628" y="4697859"/>
              <a:ext cx="158760" cy="30600"/>
            </p14:xfrm>
          </p:contentPart>
        </mc:Choice>
        <mc:Fallback>
          <p:pic>
            <p:nvPicPr>
              <p:cNvPr id="8" name="Ink 7">
                <a:extLst>
                  <a:ext uri="{FF2B5EF4-FFF2-40B4-BE49-F238E27FC236}">
                    <a16:creationId xmlns:a16="http://schemas.microsoft.com/office/drawing/2014/main" id="{42E66732-13E9-4912-8541-6539C8DC3848}"/>
                  </a:ext>
                </a:extLst>
              </p:cNvPr>
              <p:cNvPicPr/>
              <p:nvPr/>
            </p:nvPicPr>
            <p:blipFill>
              <a:blip r:embed="rId3"/>
              <a:stretch>
                <a:fillRect/>
              </a:stretch>
            </p:blipFill>
            <p:spPr>
              <a:xfrm>
                <a:off x="6823628" y="4688859"/>
                <a:ext cx="176400" cy="4824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9" name="Ink 8">
                <a:extLst>
                  <a:ext uri="{FF2B5EF4-FFF2-40B4-BE49-F238E27FC236}">
                    <a16:creationId xmlns:a16="http://schemas.microsoft.com/office/drawing/2014/main" id="{86CAB724-4E9C-466F-997E-C33258E30CBA}"/>
                  </a:ext>
                </a:extLst>
              </p14:cNvPr>
              <p14:cNvContentPartPr/>
              <p14:nvPr/>
            </p14:nvContentPartPr>
            <p14:xfrm>
              <a:off x="6895988" y="4835019"/>
              <a:ext cx="180360" cy="40680"/>
            </p14:xfrm>
          </p:contentPart>
        </mc:Choice>
        <mc:Fallback>
          <p:pic>
            <p:nvPicPr>
              <p:cNvPr id="9" name="Ink 8">
                <a:extLst>
                  <a:ext uri="{FF2B5EF4-FFF2-40B4-BE49-F238E27FC236}">
                    <a16:creationId xmlns:a16="http://schemas.microsoft.com/office/drawing/2014/main" id="{86CAB724-4E9C-466F-997E-C33258E30CBA}"/>
                  </a:ext>
                </a:extLst>
              </p:cNvPr>
              <p:cNvPicPr/>
              <p:nvPr/>
            </p:nvPicPr>
            <p:blipFill>
              <a:blip r:embed="rId5"/>
              <a:stretch>
                <a:fillRect/>
              </a:stretch>
            </p:blipFill>
            <p:spPr>
              <a:xfrm>
                <a:off x="6887348" y="4826379"/>
                <a:ext cx="19800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0" name="Ink 9">
                <a:extLst>
                  <a:ext uri="{FF2B5EF4-FFF2-40B4-BE49-F238E27FC236}">
                    <a16:creationId xmlns:a16="http://schemas.microsoft.com/office/drawing/2014/main" id="{F828FCAC-D229-4E69-9179-833A4DBA6F12}"/>
                  </a:ext>
                </a:extLst>
              </p14:cNvPr>
              <p14:cNvContentPartPr/>
              <p14:nvPr/>
            </p14:nvContentPartPr>
            <p14:xfrm>
              <a:off x="7520588" y="4399059"/>
              <a:ext cx="306000" cy="475560"/>
            </p14:xfrm>
          </p:contentPart>
        </mc:Choice>
        <mc:Fallback>
          <p:pic>
            <p:nvPicPr>
              <p:cNvPr id="10" name="Ink 9">
                <a:extLst>
                  <a:ext uri="{FF2B5EF4-FFF2-40B4-BE49-F238E27FC236}">
                    <a16:creationId xmlns:a16="http://schemas.microsoft.com/office/drawing/2014/main" id="{F828FCAC-D229-4E69-9179-833A4DBA6F12}"/>
                  </a:ext>
                </a:extLst>
              </p:cNvPr>
              <p:cNvPicPr/>
              <p:nvPr/>
            </p:nvPicPr>
            <p:blipFill>
              <a:blip r:embed="rId7"/>
              <a:stretch>
                <a:fillRect/>
              </a:stretch>
            </p:blipFill>
            <p:spPr>
              <a:xfrm>
                <a:off x="7511588" y="4390419"/>
                <a:ext cx="323640" cy="4932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1" name="Ink 10">
                <a:extLst>
                  <a:ext uri="{FF2B5EF4-FFF2-40B4-BE49-F238E27FC236}">
                    <a16:creationId xmlns:a16="http://schemas.microsoft.com/office/drawing/2014/main" id="{2661AA35-E4B3-4E7A-A05E-83B6833E7045}"/>
                  </a:ext>
                </a:extLst>
              </p14:cNvPr>
              <p14:cNvContentPartPr/>
              <p14:nvPr/>
            </p14:nvContentPartPr>
            <p14:xfrm>
              <a:off x="7379108" y="5139219"/>
              <a:ext cx="624240" cy="51120"/>
            </p14:xfrm>
          </p:contentPart>
        </mc:Choice>
        <mc:Fallback>
          <p:pic>
            <p:nvPicPr>
              <p:cNvPr id="11" name="Ink 10">
                <a:extLst>
                  <a:ext uri="{FF2B5EF4-FFF2-40B4-BE49-F238E27FC236}">
                    <a16:creationId xmlns:a16="http://schemas.microsoft.com/office/drawing/2014/main" id="{2661AA35-E4B3-4E7A-A05E-83B6833E7045}"/>
                  </a:ext>
                </a:extLst>
              </p:cNvPr>
              <p:cNvPicPr/>
              <p:nvPr/>
            </p:nvPicPr>
            <p:blipFill>
              <a:blip r:embed="rId9"/>
              <a:stretch>
                <a:fillRect/>
              </a:stretch>
            </p:blipFill>
            <p:spPr>
              <a:xfrm>
                <a:off x="7370468" y="5130219"/>
                <a:ext cx="641880" cy="687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2" name="Ink 11">
                <a:extLst>
                  <a:ext uri="{FF2B5EF4-FFF2-40B4-BE49-F238E27FC236}">
                    <a16:creationId xmlns:a16="http://schemas.microsoft.com/office/drawing/2014/main" id="{74ACAC2E-1E74-448D-9F10-9FBD58BE1872}"/>
                  </a:ext>
                </a:extLst>
              </p14:cNvPr>
              <p14:cNvContentPartPr/>
              <p14:nvPr/>
            </p14:nvContentPartPr>
            <p14:xfrm>
              <a:off x="7744868" y="5327499"/>
              <a:ext cx="34200" cy="329760"/>
            </p14:xfrm>
          </p:contentPart>
        </mc:Choice>
        <mc:Fallback>
          <p:pic>
            <p:nvPicPr>
              <p:cNvPr id="12" name="Ink 11">
                <a:extLst>
                  <a:ext uri="{FF2B5EF4-FFF2-40B4-BE49-F238E27FC236}">
                    <a16:creationId xmlns:a16="http://schemas.microsoft.com/office/drawing/2014/main" id="{74ACAC2E-1E74-448D-9F10-9FBD58BE1872}"/>
                  </a:ext>
                </a:extLst>
              </p:cNvPr>
              <p:cNvPicPr/>
              <p:nvPr/>
            </p:nvPicPr>
            <p:blipFill>
              <a:blip r:embed="rId11"/>
              <a:stretch>
                <a:fillRect/>
              </a:stretch>
            </p:blipFill>
            <p:spPr>
              <a:xfrm>
                <a:off x="7735868" y="5318859"/>
                <a:ext cx="51840" cy="3474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6" name="Ink 15">
                <a:extLst>
                  <a:ext uri="{FF2B5EF4-FFF2-40B4-BE49-F238E27FC236}">
                    <a16:creationId xmlns:a16="http://schemas.microsoft.com/office/drawing/2014/main" id="{3CFEA32A-53ED-4833-8B46-401F625B6416}"/>
                  </a:ext>
                </a:extLst>
              </p14:cNvPr>
              <p14:cNvContentPartPr/>
              <p14:nvPr/>
            </p14:nvContentPartPr>
            <p14:xfrm>
              <a:off x="3970628" y="3920259"/>
              <a:ext cx="2615040" cy="1490040"/>
            </p14:xfrm>
          </p:contentPart>
        </mc:Choice>
        <mc:Fallback>
          <p:pic>
            <p:nvPicPr>
              <p:cNvPr id="16" name="Ink 15">
                <a:extLst>
                  <a:ext uri="{FF2B5EF4-FFF2-40B4-BE49-F238E27FC236}">
                    <a16:creationId xmlns:a16="http://schemas.microsoft.com/office/drawing/2014/main" id="{3CFEA32A-53ED-4833-8B46-401F625B6416}"/>
                  </a:ext>
                </a:extLst>
              </p:cNvPr>
              <p:cNvPicPr/>
              <p:nvPr/>
            </p:nvPicPr>
            <p:blipFill>
              <a:blip r:embed="rId13"/>
              <a:stretch>
                <a:fillRect/>
              </a:stretch>
            </p:blipFill>
            <p:spPr>
              <a:xfrm>
                <a:off x="3961988" y="3911617"/>
                <a:ext cx="2632680" cy="1507684"/>
              </a:xfrm>
              <a:prstGeom prst="rect">
                <a:avLst/>
              </a:prstGeom>
            </p:spPr>
          </p:pic>
        </mc:Fallback>
      </mc:AlternateContent>
    </p:spTree>
    <p:extLst>
      <p:ext uri="{BB962C8B-B14F-4D97-AF65-F5344CB8AC3E}">
        <p14:creationId xmlns:p14="http://schemas.microsoft.com/office/powerpoint/2010/main" val="3630068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t>Sum and Product of Rational and Irrational Numbers</a:t>
            </a:r>
          </a:p>
        </p:txBody>
      </p:sp>
      <p:sp>
        <p:nvSpPr>
          <p:cNvPr id="3" name="Content Placeholder 2"/>
          <p:cNvSpPr>
            <a:spLocks noGrp="1"/>
          </p:cNvSpPr>
          <p:nvPr>
            <p:ph idx="1"/>
          </p:nvPr>
        </p:nvSpPr>
        <p:spPr>
          <a:xfrm>
            <a:off x="304800" y="1570037"/>
            <a:ext cx="8305800" cy="4525963"/>
          </a:xfrm>
        </p:spPr>
        <p:txBody>
          <a:bodyPr>
            <a:normAutofit lnSpcReduction="10000"/>
          </a:bodyPr>
          <a:lstStyle/>
          <a:p>
            <a:r>
              <a:rPr lang="en-US" dirty="0"/>
              <a:t>The sum of an irrational number and a rational number is always irrational.</a:t>
            </a:r>
          </a:p>
          <a:p>
            <a:endParaRPr lang="en-US" dirty="0"/>
          </a:p>
          <a:p>
            <a:r>
              <a:rPr lang="en-US" dirty="0"/>
              <a:t>The product of a nonzero rational number and an irrational number is always irrational.</a:t>
            </a:r>
          </a:p>
          <a:p>
            <a:endParaRPr lang="en-US" dirty="0"/>
          </a:p>
          <a:p>
            <a:r>
              <a:rPr lang="en-US" dirty="0"/>
              <a:t>The sum or product of rational numbers is rational.</a:t>
            </a:r>
          </a:p>
        </p:txBody>
      </p:sp>
      <mc:AlternateContent xmlns:mc="http://schemas.openxmlformats.org/markup-compatibility/2006">
        <mc:Choice xmlns:p14="http://schemas.microsoft.com/office/powerpoint/2010/main" Requires="p14">
          <p:contentPart p14:bwMode="auto" r:id="rId2">
            <p14:nvContentPartPr>
              <p14:cNvPr id="10" name="Ink 9">
                <a:extLst>
                  <a:ext uri="{FF2B5EF4-FFF2-40B4-BE49-F238E27FC236}">
                    <a16:creationId xmlns:a16="http://schemas.microsoft.com/office/drawing/2014/main" id="{7C80A221-2734-41F9-A4BE-FCACDE9DDA5F}"/>
                  </a:ext>
                </a:extLst>
              </p14:cNvPr>
              <p14:cNvContentPartPr/>
              <p14:nvPr/>
            </p14:nvContentPartPr>
            <p14:xfrm>
              <a:off x="3097628" y="2551539"/>
              <a:ext cx="233280" cy="428760"/>
            </p14:xfrm>
          </p:contentPart>
        </mc:Choice>
        <mc:Fallback>
          <p:pic>
            <p:nvPicPr>
              <p:cNvPr id="10" name="Ink 9">
                <a:extLst>
                  <a:ext uri="{FF2B5EF4-FFF2-40B4-BE49-F238E27FC236}">
                    <a16:creationId xmlns:a16="http://schemas.microsoft.com/office/drawing/2014/main" id="{7C80A221-2734-41F9-A4BE-FCACDE9DDA5F}"/>
                  </a:ext>
                </a:extLst>
              </p:cNvPr>
              <p:cNvPicPr/>
              <p:nvPr/>
            </p:nvPicPr>
            <p:blipFill>
              <a:blip r:embed="rId3"/>
              <a:stretch>
                <a:fillRect/>
              </a:stretch>
            </p:blipFill>
            <p:spPr>
              <a:xfrm>
                <a:off x="3088628" y="2542539"/>
                <a:ext cx="250920" cy="44640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1" name="Ink 10">
                <a:extLst>
                  <a:ext uri="{FF2B5EF4-FFF2-40B4-BE49-F238E27FC236}">
                    <a16:creationId xmlns:a16="http://schemas.microsoft.com/office/drawing/2014/main" id="{041A4C88-D978-427A-AEE4-1DDA990A071A}"/>
                  </a:ext>
                </a:extLst>
              </p14:cNvPr>
              <p14:cNvContentPartPr/>
              <p14:nvPr/>
            </p14:nvContentPartPr>
            <p14:xfrm>
              <a:off x="2595068" y="2702739"/>
              <a:ext cx="193320" cy="195840"/>
            </p14:xfrm>
          </p:contentPart>
        </mc:Choice>
        <mc:Fallback>
          <p:pic>
            <p:nvPicPr>
              <p:cNvPr id="11" name="Ink 10">
                <a:extLst>
                  <a:ext uri="{FF2B5EF4-FFF2-40B4-BE49-F238E27FC236}">
                    <a16:creationId xmlns:a16="http://schemas.microsoft.com/office/drawing/2014/main" id="{041A4C88-D978-427A-AEE4-1DDA990A071A}"/>
                  </a:ext>
                </a:extLst>
              </p:cNvPr>
              <p:cNvPicPr/>
              <p:nvPr/>
            </p:nvPicPr>
            <p:blipFill>
              <a:blip r:embed="rId5"/>
              <a:stretch>
                <a:fillRect/>
              </a:stretch>
            </p:blipFill>
            <p:spPr>
              <a:xfrm>
                <a:off x="2586428" y="2693739"/>
                <a:ext cx="210960" cy="21348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2" name="Ink 11">
                <a:extLst>
                  <a:ext uri="{FF2B5EF4-FFF2-40B4-BE49-F238E27FC236}">
                    <a16:creationId xmlns:a16="http://schemas.microsoft.com/office/drawing/2014/main" id="{724996C7-D901-4A12-8AC2-5565165B8227}"/>
                  </a:ext>
                </a:extLst>
              </p14:cNvPr>
              <p14:cNvContentPartPr/>
              <p14:nvPr/>
            </p14:nvContentPartPr>
            <p14:xfrm>
              <a:off x="1456388" y="2447859"/>
              <a:ext cx="916560" cy="593280"/>
            </p14:xfrm>
          </p:contentPart>
        </mc:Choice>
        <mc:Fallback>
          <p:pic>
            <p:nvPicPr>
              <p:cNvPr id="12" name="Ink 11">
                <a:extLst>
                  <a:ext uri="{FF2B5EF4-FFF2-40B4-BE49-F238E27FC236}">
                    <a16:creationId xmlns:a16="http://schemas.microsoft.com/office/drawing/2014/main" id="{724996C7-D901-4A12-8AC2-5565165B8227}"/>
                  </a:ext>
                </a:extLst>
              </p:cNvPr>
              <p:cNvPicPr/>
              <p:nvPr/>
            </p:nvPicPr>
            <p:blipFill>
              <a:blip r:embed="rId7"/>
              <a:stretch>
                <a:fillRect/>
              </a:stretch>
            </p:blipFill>
            <p:spPr>
              <a:xfrm>
                <a:off x="1447748" y="2438859"/>
                <a:ext cx="934200" cy="6109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5" name="Ink 14">
                <a:extLst>
                  <a:ext uri="{FF2B5EF4-FFF2-40B4-BE49-F238E27FC236}">
                    <a16:creationId xmlns:a16="http://schemas.microsoft.com/office/drawing/2014/main" id="{18E2C66A-6175-4CAC-B267-7233645E4877}"/>
                  </a:ext>
                </a:extLst>
              </p14:cNvPr>
              <p14:cNvContentPartPr/>
              <p14:nvPr/>
            </p14:nvContentPartPr>
            <p14:xfrm>
              <a:off x="2795948" y="4749699"/>
              <a:ext cx="93960" cy="52920"/>
            </p14:xfrm>
          </p:contentPart>
        </mc:Choice>
        <mc:Fallback>
          <p:pic>
            <p:nvPicPr>
              <p:cNvPr id="15" name="Ink 14">
                <a:extLst>
                  <a:ext uri="{FF2B5EF4-FFF2-40B4-BE49-F238E27FC236}">
                    <a16:creationId xmlns:a16="http://schemas.microsoft.com/office/drawing/2014/main" id="{18E2C66A-6175-4CAC-B267-7233645E4877}"/>
                  </a:ext>
                </a:extLst>
              </p:cNvPr>
              <p:cNvPicPr/>
              <p:nvPr/>
            </p:nvPicPr>
            <p:blipFill>
              <a:blip r:embed="rId9"/>
              <a:stretch>
                <a:fillRect/>
              </a:stretch>
            </p:blipFill>
            <p:spPr>
              <a:xfrm>
                <a:off x="2786948" y="4740699"/>
                <a:ext cx="111600" cy="705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4" name="Ink 23">
                <a:extLst>
                  <a:ext uri="{FF2B5EF4-FFF2-40B4-BE49-F238E27FC236}">
                    <a16:creationId xmlns:a16="http://schemas.microsoft.com/office/drawing/2014/main" id="{020FAC4A-E2FE-404B-8668-A503D1FB0DCA}"/>
                  </a:ext>
                </a:extLst>
              </p14:cNvPr>
              <p14:cNvContentPartPr/>
              <p14:nvPr/>
            </p14:nvContentPartPr>
            <p14:xfrm>
              <a:off x="4332788" y="4397979"/>
              <a:ext cx="814680" cy="502560"/>
            </p14:xfrm>
          </p:contentPart>
        </mc:Choice>
        <mc:Fallback>
          <p:pic>
            <p:nvPicPr>
              <p:cNvPr id="24" name="Ink 23">
                <a:extLst>
                  <a:ext uri="{FF2B5EF4-FFF2-40B4-BE49-F238E27FC236}">
                    <a16:creationId xmlns:a16="http://schemas.microsoft.com/office/drawing/2014/main" id="{020FAC4A-E2FE-404B-8668-A503D1FB0DCA}"/>
                  </a:ext>
                </a:extLst>
              </p:cNvPr>
              <p:cNvPicPr/>
              <p:nvPr/>
            </p:nvPicPr>
            <p:blipFill>
              <a:blip r:embed="rId11"/>
              <a:stretch>
                <a:fillRect/>
              </a:stretch>
            </p:blipFill>
            <p:spPr>
              <a:xfrm>
                <a:off x="4324148" y="4388979"/>
                <a:ext cx="832320" cy="5202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5" name="Ink 24">
                <a:extLst>
                  <a:ext uri="{FF2B5EF4-FFF2-40B4-BE49-F238E27FC236}">
                    <a16:creationId xmlns:a16="http://schemas.microsoft.com/office/drawing/2014/main" id="{E718419C-9153-4755-9570-18D238466333}"/>
                  </a:ext>
                </a:extLst>
              </p14:cNvPr>
              <p14:cNvContentPartPr/>
              <p14:nvPr/>
            </p14:nvContentPartPr>
            <p14:xfrm>
              <a:off x="3668588" y="4690299"/>
              <a:ext cx="200160" cy="112320"/>
            </p14:xfrm>
          </p:contentPart>
        </mc:Choice>
        <mc:Fallback>
          <p:pic>
            <p:nvPicPr>
              <p:cNvPr id="25" name="Ink 24">
                <a:extLst>
                  <a:ext uri="{FF2B5EF4-FFF2-40B4-BE49-F238E27FC236}">
                    <a16:creationId xmlns:a16="http://schemas.microsoft.com/office/drawing/2014/main" id="{E718419C-9153-4755-9570-18D238466333}"/>
                  </a:ext>
                </a:extLst>
              </p:cNvPr>
              <p:cNvPicPr/>
              <p:nvPr/>
            </p:nvPicPr>
            <p:blipFill>
              <a:blip r:embed="rId13"/>
              <a:stretch>
                <a:fillRect/>
              </a:stretch>
            </p:blipFill>
            <p:spPr>
              <a:xfrm>
                <a:off x="3659604" y="4681299"/>
                <a:ext cx="217768" cy="12996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26" name="Ink 25">
                <a:extLst>
                  <a:ext uri="{FF2B5EF4-FFF2-40B4-BE49-F238E27FC236}">
                    <a16:creationId xmlns:a16="http://schemas.microsoft.com/office/drawing/2014/main" id="{814B4A34-5A70-4AE1-BDAA-4217BE8F69EF}"/>
                  </a:ext>
                </a:extLst>
              </p14:cNvPr>
              <p14:cNvContentPartPr/>
              <p14:nvPr/>
            </p14:nvContentPartPr>
            <p14:xfrm>
              <a:off x="3021668" y="4473219"/>
              <a:ext cx="235080" cy="499320"/>
            </p14:xfrm>
          </p:contentPart>
        </mc:Choice>
        <mc:Fallback>
          <p:pic>
            <p:nvPicPr>
              <p:cNvPr id="26" name="Ink 25">
                <a:extLst>
                  <a:ext uri="{FF2B5EF4-FFF2-40B4-BE49-F238E27FC236}">
                    <a16:creationId xmlns:a16="http://schemas.microsoft.com/office/drawing/2014/main" id="{814B4A34-5A70-4AE1-BDAA-4217BE8F69EF}"/>
                  </a:ext>
                </a:extLst>
              </p:cNvPr>
              <p:cNvPicPr/>
              <p:nvPr/>
            </p:nvPicPr>
            <p:blipFill>
              <a:blip r:embed="rId15"/>
              <a:stretch>
                <a:fillRect/>
              </a:stretch>
            </p:blipFill>
            <p:spPr>
              <a:xfrm>
                <a:off x="3013028" y="4464219"/>
                <a:ext cx="252720" cy="51696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27" name="Ink 26">
                <a:extLst>
                  <a:ext uri="{FF2B5EF4-FFF2-40B4-BE49-F238E27FC236}">
                    <a16:creationId xmlns:a16="http://schemas.microsoft.com/office/drawing/2014/main" id="{F76942C9-BC0A-4BB0-B015-5310DE9E8947}"/>
                  </a:ext>
                </a:extLst>
              </p14:cNvPr>
              <p14:cNvContentPartPr/>
              <p14:nvPr/>
            </p14:nvContentPartPr>
            <p14:xfrm>
              <a:off x="2012948" y="4433259"/>
              <a:ext cx="596880" cy="539280"/>
            </p14:xfrm>
          </p:contentPart>
        </mc:Choice>
        <mc:Fallback>
          <p:pic>
            <p:nvPicPr>
              <p:cNvPr id="27" name="Ink 26">
                <a:extLst>
                  <a:ext uri="{FF2B5EF4-FFF2-40B4-BE49-F238E27FC236}">
                    <a16:creationId xmlns:a16="http://schemas.microsoft.com/office/drawing/2014/main" id="{F76942C9-BC0A-4BB0-B015-5310DE9E8947}"/>
                  </a:ext>
                </a:extLst>
              </p:cNvPr>
              <p:cNvPicPr/>
              <p:nvPr/>
            </p:nvPicPr>
            <p:blipFill>
              <a:blip r:embed="rId17"/>
              <a:stretch>
                <a:fillRect/>
              </a:stretch>
            </p:blipFill>
            <p:spPr>
              <a:xfrm>
                <a:off x="2003948" y="4424619"/>
                <a:ext cx="614520" cy="55692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28" name="Ink 27">
                <a:extLst>
                  <a:ext uri="{FF2B5EF4-FFF2-40B4-BE49-F238E27FC236}">
                    <a16:creationId xmlns:a16="http://schemas.microsoft.com/office/drawing/2014/main" id="{59FC88CE-FBAB-42D7-B769-E1EA5B642E3E}"/>
                  </a:ext>
                </a:extLst>
              </p14:cNvPr>
              <p14:cNvContentPartPr/>
              <p14:nvPr/>
            </p14:nvContentPartPr>
            <p14:xfrm>
              <a:off x="2363228" y="5070819"/>
              <a:ext cx="509760" cy="458640"/>
            </p14:xfrm>
          </p:contentPart>
        </mc:Choice>
        <mc:Fallback>
          <p:pic>
            <p:nvPicPr>
              <p:cNvPr id="28" name="Ink 27">
                <a:extLst>
                  <a:ext uri="{FF2B5EF4-FFF2-40B4-BE49-F238E27FC236}">
                    <a16:creationId xmlns:a16="http://schemas.microsoft.com/office/drawing/2014/main" id="{59FC88CE-FBAB-42D7-B769-E1EA5B642E3E}"/>
                  </a:ext>
                </a:extLst>
              </p:cNvPr>
              <p:cNvPicPr/>
              <p:nvPr/>
            </p:nvPicPr>
            <p:blipFill>
              <a:blip r:embed="rId19"/>
              <a:stretch>
                <a:fillRect/>
              </a:stretch>
            </p:blipFill>
            <p:spPr>
              <a:xfrm>
                <a:off x="2354228" y="5061819"/>
                <a:ext cx="527400" cy="476280"/>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31" name="Ink 30">
                <a:extLst>
                  <a:ext uri="{FF2B5EF4-FFF2-40B4-BE49-F238E27FC236}">
                    <a16:creationId xmlns:a16="http://schemas.microsoft.com/office/drawing/2014/main" id="{2D32C5D2-2C30-458C-A89F-D12D6EA25729}"/>
                  </a:ext>
                </a:extLst>
              </p14:cNvPr>
              <p14:cNvContentPartPr/>
              <p14:nvPr/>
            </p14:nvContentPartPr>
            <p14:xfrm>
              <a:off x="1332908" y="6034899"/>
              <a:ext cx="321120" cy="227520"/>
            </p14:xfrm>
          </p:contentPart>
        </mc:Choice>
        <mc:Fallback>
          <p:pic>
            <p:nvPicPr>
              <p:cNvPr id="31" name="Ink 30">
                <a:extLst>
                  <a:ext uri="{FF2B5EF4-FFF2-40B4-BE49-F238E27FC236}">
                    <a16:creationId xmlns:a16="http://schemas.microsoft.com/office/drawing/2014/main" id="{2D32C5D2-2C30-458C-A89F-D12D6EA25729}"/>
                  </a:ext>
                </a:extLst>
              </p:cNvPr>
              <p:cNvPicPr/>
              <p:nvPr/>
            </p:nvPicPr>
            <p:blipFill>
              <a:blip r:embed="rId21"/>
              <a:stretch>
                <a:fillRect/>
              </a:stretch>
            </p:blipFill>
            <p:spPr>
              <a:xfrm>
                <a:off x="1323908" y="6025899"/>
                <a:ext cx="338760" cy="245160"/>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32" name="Ink 31">
                <a:extLst>
                  <a:ext uri="{FF2B5EF4-FFF2-40B4-BE49-F238E27FC236}">
                    <a16:creationId xmlns:a16="http://schemas.microsoft.com/office/drawing/2014/main" id="{A93EC285-E137-42A8-88F9-3A11FBFC6D0C}"/>
                  </a:ext>
                </a:extLst>
              </p14:cNvPr>
              <p14:cNvContentPartPr/>
              <p14:nvPr/>
            </p14:nvContentPartPr>
            <p14:xfrm>
              <a:off x="1455308" y="6412899"/>
              <a:ext cx="193680" cy="151200"/>
            </p14:xfrm>
          </p:contentPart>
        </mc:Choice>
        <mc:Fallback>
          <p:pic>
            <p:nvPicPr>
              <p:cNvPr id="32" name="Ink 31">
                <a:extLst>
                  <a:ext uri="{FF2B5EF4-FFF2-40B4-BE49-F238E27FC236}">
                    <a16:creationId xmlns:a16="http://schemas.microsoft.com/office/drawing/2014/main" id="{A93EC285-E137-42A8-88F9-3A11FBFC6D0C}"/>
                  </a:ext>
                </a:extLst>
              </p:cNvPr>
              <p:cNvPicPr/>
              <p:nvPr/>
            </p:nvPicPr>
            <p:blipFill>
              <a:blip r:embed="rId23"/>
              <a:stretch>
                <a:fillRect/>
              </a:stretch>
            </p:blipFill>
            <p:spPr>
              <a:xfrm>
                <a:off x="1446668" y="6403899"/>
                <a:ext cx="211320" cy="168840"/>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37" name="Ink 36">
                <a:extLst>
                  <a:ext uri="{FF2B5EF4-FFF2-40B4-BE49-F238E27FC236}">
                    <a16:creationId xmlns:a16="http://schemas.microsoft.com/office/drawing/2014/main" id="{44D4A42F-A61D-4EB0-B986-984C507837A5}"/>
                  </a:ext>
                </a:extLst>
              </p14:cNvPr>
              <p14:cNvContentPartPr/>
              <p14:nvPr/>
            </p14:nvContentPartPr>
            <p14:xfrm>
              <a:off x="1892348" y="5997459"/>
              <a:ext cx="408960" cy="598680"/>
            </p14:xfrm>
          </p:contentPart>
        </mc:Choice>
        <mc:Fallback>
          <p:pic>
            <p:nvPicPr>
              <p:cNvPr id="37" name="Ink 36">
                <a:extLst>
                  <a:ext uri="{FF2B5EF4-FFF2-40B4-BE49-F238E27FC236}">
                    <a16:creationId xmlns:a16="http://schemas.microsoft.com/office/drawing/2014/main" id="{44D4A42F-A61D-4EB0-B986-984C507837A5}"/>
                  </a:ext>
                </a:extLst>
              </p:cNvPr>
              <p:cNvPicPr/>
              <p:nvPr/>
            </p:nvPicPr>
            <p:blipFill>
              <a:blip r:embed="rId25"/>
              <a:stretch>
                <a:fillRect/>
              </a:stretch>
            </p:blipFill>
            <p:spPr>
              <a:xfrm>
                <a:off x="1883700" y="5988819"/>
                <a:ext cx="426616" cy="616320"/>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38" name="Ink 37">
                <a:extLst>
                  <a:ext uri="{FF2B5EF4-FFF2-40B4-BE49-F238E27FC236}">
                    <a16:creationId xmlns:a16="http://schemas.microsoft.com/office/drawing/2014/main" id="{449B6D14-7CA3-4729-9A0C-B07FA14B8CFE}"/>
                  </a:ext>
                </a:extLst>
              </p14:cNvPr>
              <p14:cNvContentPartPr/>
              <p14:nvPr/>
            </p14:nvContentPartPr>
            <p14:xfrm>
              <a:off x="2520908" y="6230019"/>
              <a:ext cx="163080" cy="120600"/>
            </p14:xfrm>
          </p:contentPart>
        </mc:Choice>
        <mc:Fallback>
          <p:pic>
            <p:nvPicPr>
              <p:cNvPr id="38" name="Ink 37">
                <a:extLst>
                  <a:ext uri="{FF2B5EF4-FFF2-40B4-BE49-F238E27FC236}">
                    <a16:creationId xmlns:a16="http://schemas.microsoft.com/office/drawing/2014/main" id="{449B6D14-7CA3-4729-9A0C-B07FA14B8CFE}"/>
                  </a:ext>
                </a:extLst>
              </p:cNvPr>
              <p:cNvPicPr/>
              <p:nvPr/>
            </p:nvPicPr>
            <p:blipFill>
              <a:blip r:embed="rId27"/>
              <a:stretch>
                <a:fillRect/>
              </a:stretch>
            </p:blipFill>
            <p:spPr>
              <a:xfrm>
                <a:off x="2511908" y="6221379"/>
                <a:ext cx="180720" cy="138240"/>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41" name="Ink 40">
                <a:extLst>
                  <a:ext uri="{FF2B5EF4-FFF2-40B4-BE49-F238E27FC236}">
                    <a16:creationId xmlns:a16="http://schemas.microsoft.com/office/drawing/2014/main" id="{BEB6CA1F-AF63-4BC3-B806-42BF64B3CEDF}"/>
                  </a:ext>
                </a:extLst>
              </p14:cNvPr>
              <p14:cNvContentPartPr/>
              <p14:nvPr/>
            </p14:nvContentPartPr>
            <p14:xfrm>
              <a:off x="3014828" y="6377259"/>
              <a:ext cx="120960" cy="219600"/>
            </p14:xfrm>
          </p:contentPart>
        </mc:Choice>
        <mc:Fallback>
          <p:pic>
            <p:nvPicPr>
              <p:cNvPr id="41" name="Ink 40">
                <a:extLst>
                  <a:ext uri="{FF2B5EF4-FFF2-40B4-BE49-F238E27FC236}">
                    <a16:creationId xmlns:a16="http://schemas.microsoft.com/office/drawing/2014/main" id="{BEB6CA1F-AF63-4BC3-B806-42BF64B3CEDF}"/>
                  </a:ext>
                </a:extLst>
              </p:cNvPr>
              <p:cNvPicPr/>
              <p:nvPr/>
            </p:nvPicPr>
            <p:blipFill>
              <a:blip r:embed="rId29"/>
              <a:stretch>
                <a:fillRect/>
              </a:stretch>
            </p:blipFill>
            <p:spPr>
              <a:xfrm>
                <a:off x="3005828" y="6368259"/>
                <a:ext cx="138600" cy="237240"/>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42" name="Ink 41">
                <a:extLst>
                  <a:ext uri="{FF2B5EF4-FFF2-40B4-BE49-F238E27FC236}">
                    <a16:creationId xmlns:a16="http://schemas.microsoft.com/office/drawing/2014/main" id="{61B4DB1D-A5CC-4029-BC9D-A60078EDB2E7}"/>
                  </a:ext>
                </a:extLst>
              </p14:cNvPr>
              <p14:cNvContentPartPr/>
              <p14:nvPr/>
            </p14:nvContentPartPr>
            <p14:xfrm>
              <a:off x="2877308" y="5965779"/>
              <a:ext cx="372960" cy="304200"/>
            </p14:xfrm>
          </p:contentPart>
        </mc:Choice>
        <mc:Fallback>
          <p:pic>
            <p:nvPicPr>
              <p:cNvPr id="42" name="Ink 41">
                <a:extLst>
                  <a:ext uri="{FF2B5EF4-FFF2-40B4-BE49-F238E27FC236}">
                    <a16:creationId xmlns:a16="http://schemas.microsoft.com/office/drawing/2014/main" id="{61B4DB1D-A5CC-4029-BC9D-A60078EDB2E7}"/>
                  </a:ext>
                </a:extLst>
              </p:cNvPr>
              <p:cNvPicPr/>
              <p:nvPr/>
            </p:nvPicPr>
            <p:blipFill>
              <a:blip r:embed="rId31"/>
              <a:stretch>
                <a:fillRect/>
              </a:stretch>
            </p:blipFill>
            <p:spPr>
              <a:xfrm>
                <a:off x="2868308" y="5956790"/>
                <a:ext cx="390600" cy="321819"/>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48" name="Ink 47">
                <a:extLst>
                  <a:ext uri="{FF2B5EF4-FFF2-40B4-BE49-F238E27FC236}">
                    <a16:creationId xmlns:a16="http://schemas.microsoft.com/office/drawing/2014/main" id="{C0117CE2-2AB2-4AAE-B05E-055C8F7AB37A}"/>
                  </a:ext>
                </a:extLst>
              </p14:cNvPr>
              <p14:cNvContentPartPr/>
              <p14:nvPr/>
            </p14:nvContentPartPr>
            <p14:xfrm>
              <a:off x="5547068" y="6134619"/>
              <a:ext cx="21960" cy="40680"/>
            </p14:xfrm>
          </p:contentPart>
        </mc:Choice>
        <mc:Fallback>
          <p:pic>
            <p:nvPicPr>
              <p:cNvPr id="48" name="Ink 47">
                <a:extLst>
                  <a:ext uri="{FF2B5EF4-FFF2-40B4-BE49-F238E27FC236}">
                    <a16:creationId xmlns:a16="http://schemas.microsoft.com/office/drawing/2014/main" id="{C0117CE2-2AB2-4AAE-B05E-055C8F7AB37A}"/>
                  </a:ext>
                </a:extLst>
              </p:cNvPr>
              <p:cNvPicPr/>
              <p:nvPr/>
            </p:nvPicPr>
            <p:blipFill>
              <a:blip r:embed="rId33"/>
              <a:stretch>
                <a:fillRect/>
              </a:stretch>
            </p:blipFill>
            <p:spPr>
              <a:xfrm>
                <a:off x="5538428" y="6125619"/>
                <a:ext cx="39600" cy="58320"/>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51" name="Ink 50">
                <a:extLst>
                  <a:ext uri="{FF2B5EF4-FFF2-40B4-BE49-F238E27FC236}">
                    <a16:creationId xmlns:a16="http://schemas.microsoft.com/office/drawing/2014/main" id="{21C6FB5B-607E-4A4C-98FE-5DACCC73655F}"/>
                  </a:ext>
                </a:extLst>
              </p14:cNvPr>
              <p14:cNvContentPartPr/>
              <p14:nvPr/>
            </p14:nvContentPartPr>
            <p14:xfrm>
              <a:off x="5669828" y="5714139"/>
              <a:ext cx="357120" cy="61560"/>
            </p14:xfrm>
          </p:contentPart>
        </mc:Choice>
        <mc:Fallback>
          <p:pic>
            <p:nvPicPr>
              <p:cNvPr id="51" name="Ink 50">
                <a:extLst>
                  <a:ext uri="{FF2B5EF4-FFF2-40B4-BE49-F238E27FC236}">
                    <a16:creationId xmlns:a16="http://schemas.microsoft.com/office/drawing/2014/main" id="{21C6FB5B-607E-4A4C-98FE-5DACCC73655F}"/>
                  </a:ext>
                </a:extLst>
              </p:cNvPr>
              <p:cNvPicPr/>
              <p:nvPr/>
            </p:nvPicPr>
            <p:blipFill>
              <a:blip r:embed="rId35"/>
              <a:stretch>
                <a:fillRect/>
              </a:stretch>
            </p:blipFill>
            <p:spPr>
              <a:xfrm>
                <a:off x="5661188" y="5705139"/>
                <a:ext cx="374760" cy="79200"/>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52" name="Ink 51">
                <a:extLst>
                  <a:ext uri="{FF2B5EF4-FFF2-40B4-BE49-F238E27FC236}">
                    <a16:creationId xmlns:a16="http://schemas.microsoft.com/office/drawing/2014/main" id="{94F21488-7B0D-492A-8B80-E86AF28E9B9D}"/>
                  </a:ext>
                </a:extLst>
              </p14:cNvPr>
              <p14:cNvContentPartPr/>
              <p14:nvPr/>
            </p14:nvContentPartPr>
            <p14:xfrm>
              <a:off x="5695748" y="5837979"/>
              <a:ext cx="410760" cy="335880"/>
            </p14:xfrm>
          </p:contentPart>
        </mc:Choice>
        <mc:Fallback>
          <p:pic>
            <p:nvPicPr>
              <p:cNvPr id="52" name="Ink 51">
                <a:extLst>
                  <a:ext uri="{FF2B5EF4-FFF2-40B4-BE49-F238E27FC236}">
                    <a16:creationId xmlns:a16="http://schemas.microsoft.com/office/drawing/2014/main" id="{94F21488-7B0D-492A-8B80-E86AF28E9B9D}"/>
                  </a:ext>
                </a:extLst>
              </p:cNvPr>
              <p:cNvPicPr/>
              <p:nvPr/>
            </p:nvPicPr>
            <p:blipFill>
              <a:blip r:embed="rId37"/>
              <a:stretch>
                <a:fillRect/>
              </a:stretch>
            </p:blipFill>
            <p:spPr>
              <a:xfrm>
                <a:off x="5687108" y="5828979"/>
                <a:ext cx="428400" cy="353520"/>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53" name="Ink 52">
                <a:extLst>
                  <a:ext uri="{FF2B5EF4-FFF2-40B4-BE49-F238E27FC236}">
                    <a16:creationId xmlns:a16="http://schemas.microsoft.com/office/drawing/2014/main" id="{E60709D6-B171-496B-8DCC-D23B660EB37B}"/>
                  </a:ext>
                </a:extLst>
              </p14:cNvPr>
              <p14:cNvContentPartPr/>
              <p14:nvPr/>
            </p14:nvContentPartPr>
            <p14:xfrm>
              <a:off x="5222708" y="5884059"/>
              <a:ext cx="85320" cy="155520"/>
            </p14:xfrm>
          </p:contentPart>
        </mc:Choice>
        <mc:Fallback>
          <p:pic>
            <p:nvPicPr>
              <p:cNvPr id="53" name="Ink 52">
                <a:extLst>
                  <a:ext uri="{FF2B5EF4-FFF2-40B4-BE49-F238E27FC236}">
                    <a16:creationId xmlns:a16="http://schemas.microsoft.com/office/drawing/2014/main" id="{E60709D6-B171-496B-8DCC-D23B660EB37B}"/>
                  </a:ext>
                </a:extLst>
              </p:cNvPr>
              <p:cNvPicPr/>
              <p:nvPr/>
            </p:nvPicPr>
            <p:blipFill>
              <a:blip r:embed="rId39"/>
              <a:stretch>
                <a:fillRect/>
              </a:stretch>
            </p:blipFill>
            <p:spPr>
              <a:xfrm>
                <a:off x="5213708" y="5875419"/>
                <a:ext cx="102960" cy="173160"/>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54" name="Ink 53">
                <a:extLst>
                  <a:ext uri="{FF2B5EF4-FFF2-40B4-BE49-F238E27FC236}">
                    <a16:creationId xmlns:a16="http://schemas.microsoft.com/office/drawing/2014/main" id="{9D0EA16C-55A4-402F-8152-F63D01D7166B}"/>
                  </a:ext>
                </a:extLst>
              </p14:cNvPr>
              <p14:cNvContentPartPr/>
              <p14:nvPr/>
            </p14:nvContentPartPr>
            <p14:xfrm>
              <a:off x="4323068" y="5840499"/>
              <a:ext cx="635040" cy="416520"/>
            </p14:xfrm>
          </p:contentPart>
        </mc:Choice>
        <mc:Fallback>
          <p:pic>
            <p:nvPicPr>
              <p:cNvPr id="54" name="Ink 53">
                <a:extLst>
                  <a:ext uri="{FF2B5EF4-FFF2-40B4-BE49-F238E27FC236}">
                    <a16:creationId xmlns:a16="http://schemas.microsoft.com/office/drawing/2014/main" id="{9D0EA16C-55A4-402F-8152-F63D01D7166B}"/>
                  </a:ext>
                </a:extLst>
              </p:cNvPr>
              <p:cNvPicPr/>
              <p:nvPr/>
            </p:nvPicPr>
            <p:blipFill>
              <a:blip r:embed="rId41"/>
              <a:stretch>
                <a:fillRect/>
              </a:stretch>
            </p:blipFill>
            <p:spPr>
              <a:xfrm>
                <a:off x="4314068" y="5831499"/>
                <a:ext cx="652680" cy="43416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55" name="Ink 54">
                <a:extLst>
                  <a:ext uri="{FF2B5EF4-FFF2-40B4-BE49-F238E27FC236}">
                    <a16:creationId xmlns:a16="http://schemas.microsoft.com/office/drawing/2014/main" id="{09B7E6BF-3C87-4008-B887-A035C527D5B2}"/>
                  </a:ext>
                </a:extLst>
              </p14:cNvPr>
              <p14:cNvContentPartPr/>
              <p14:nvPr/>
            </p14:nvContentPartPr>
            <p14:xfrm>
              <a:off x="6834788" y="6080979"/>
              <a:ext cx="34560" cy="118440"/>
            </p14:xfrm>
          </p:contentPart>
        </mc:Choice>
        <mc:Fallback>
          <p:pic>
            <p:nvPicPr>
              <p:cNvPr id="55" name="Ink 54">
                <a:extLst>
                  <a:ext uri="{FF2B5EF4-FFF2-40B4-BE49-F238E27FC236}">
                    <a16:creationId xmlns:a16="http://schemas.microsoft.com/office/drawing/2014/main" id="{09B7E6BF-3C87-4008-B887-A035C527D5B2}"/>
                  </a:ext>
                </a:extLst>
              </p:cNvPr>
              <p:cNvPicPr/>
              <p:nvPr/>
            </p:nvPicPr>
            <p:blipFill>
              <a:blip r:embed="rId43"/>
              <a:stretch>
                <a:fillRect/>
              </a:stretch>
            </p:blipFill>
            <p:spPr>
              <a:xfrm>
                <a:off x="6825788" y="6071979"/>
                <a:ext cx="52200" cy="136080"/>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61" name="Ink 60">
                <a:extLst>
                  <a:ext uri="{FF2B5EF4-FFF2-40B4-BE49-F238E27FC236}">
                    <a16:creationId xmlns:a16="http://schemas.microsoft.com/office/drawing/2014/main" id="{D4046F41-4962-49E2-9671-E44EBE9FD0DA}"/>
                  </a:ext>
                </a:extLst>
              </p14:cNvPr>
              <p14:cNvContentPartPr/>
              <p14:nvPr/>
            </p14:nvContentPartPr>
            <p14:xfrm>
              <a:off x="6989948" y="5575539"/>
              <a:ext cx="995040" cy="617760"/>
            </p14:xfrm>
          </p:contentPart>
        </mc:Choice>
        <mc:Fallback>
          <p:pic>
            <p:nvPicPr>
              <p:cNvPr id="61" name="Ink 60">
                <a:extLst>
                  <a:ext uri="{FF2B5EF4-FFF2-40B4-BE49-F238E27FC236}">
                    <a16:creationId xmlns:a16="http://schemas.microsoft.com/office/drawing/2014/main" id="{D4046F41-4962-49E2-9671-E44EBE9FD0DA}"/>
                  </a:ext>
                </a:extLst>
              </p:cNvPr>
              <p:cNvPicPr/>
              <p:nvPr/>
            </p:nvPicPr>
            <p:blipFill>
              <a:blip r:embed="rId45"/>
              <a:stretch>
                <a:fillRect/>
              </a:stretch>
            </p:blipFill>
            <p:spPr>
              <a:xfrm>
                <a:off x="6980948" y="5566539"/>
                <a:ext cx="1012680" cy="635400"/>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40" name="Ink 139">
                <a:extLst>
                  <a:ext uri="{FF2B5EF4-FFF2-40B4-BE49-F238E27FC236}">
                    <a16:creationId xmlns:a16="http://schemas.microsoft.com/office/drawing/2014/main" id="{836BF068-0E16-4A0C-9552-3C76F80035F8}"/>
                  </a:ext>
                </a:extLst>
              </p14:cNvPr>
              <p14:cNvContentPartPr/>
              <p14:nvPr/>
            </p14:nvContentPartPr>
            <p14:xfrm>
              <a:off x="7376588" y="634179"/>
              <a:ext cx="1772640" cy="4583880"/>
            </p14:xfrm>
          </p:contentPart>
        </mc:Choice>
        <mc:Fallback>
          <p:pic>
            <p:nvPicPr>
              <p:cNvPr id="140" name="Ink 139">
                <a:extLst>
                  <a:ext uri="{FF2B5EF4-FFF2-40B4-BE49-F238E27FC236}">
                    <a16:creationId xmlns:a16="http://schemas.microsoft.com/office/drawing/2014/main" id="{836BF068-0E16-4A0C-9552-3C76F80035F8}"/>
                  </a:ext>
                </a:extLst>
              </p:cNvPr>
              <p:cNvPicPr/>
              <p:nvPr/>
            </p:nvPicPr>
            <p:blipFill>
              <a:blip r:embed="rId47"/>
              <a:stretch>
                <a:fillRect/>
              </a:stretch>
            </p:blipFill>
            <p:spPr>
              <a:xfrm>
                <a:off x="7367948" y="625179"/>
                <a:ext cx="1790280" cy="4601520"/>
              </a:xfrm>
              <a:prstGeom prst="rect">
                <a:avLst/>
              </a:prstGeom>
            </p:spPr>
          </p:pic>
        </mc:Fallback>
      </mc:AlternateContent>
    </p:spTree>
    <p:extLst>
      <p:ext uri="{BB962C8B-B14F-4D97-AF65-F5344CB8AC3E}">
        <p14:creationId xmlns:p14="http://schemas.microsoft.com/office/powerpoint/2010/main" val="36602779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74638"/>
            <a:ext cx="8839200" cy="1143000"/>
          </a:xfrm>
        </p:spPr>
        <p:txBody>
          <a:bodyPr>
            <a:noAutofit/>
          </a:bodyPr>
          <a:lstStyle/>
          <a:p>
            <a:r>
              <a:rPr lang="en-US" sz="4000" b="1" dirty="0">
                <a:solidFill>
                  <a:srgbClr val="0070C0"/>
                </a:solidFill>
              </a:rPr>
              <a:t>Ex 1: Rewrite in simplest form. </a:t>
            </a:r>
            <a:endParaRPr lang="en-US" sz="4800" b="1" dirty="0">
              <a:solidFill>
                <a:srgbClr val="0070C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09957467"/>
              </p:ext>
            </p:extLst>
          </p:nvPr>
        </p:nvGraphicFramePr>
        <p:xfrm>
          <a:off x="3523456" y="2057400"/>
          <a:ext cx="2097087" cy="968375"/>
        </p:xfrm>
        <a:graphic>
          <a:graphicData uri="http://schemas.openxmlformats.org/presentationml/2006/ole">
            <mc:AlternateContent xmlns:mc="http://schemas.openxmlformats.org/markup-compatibility/2006">
              <mc:Choice xmlns:v="urn:schemas-microsoft-com:vml" Requires="v">
                <p:oleObj spid="_x0000_s4171" name="Equation" r:id="rId3" imgW="495000" imgH="228600" progId="Equation.DSMT4">
                  <p:embed/>
                </p:oleObj>
              </mc:Choice>
              <mc:Fallback>
                <p:oleObj name="Equation" r:id="rId3" imgW="495000" imgH="228600" progId="Equation.DSMT4">
                  <p:embed/>
                  <p:pic>
                    <p:nvPicPr>
                      <p:cNvPr id="0" name=""/>
                      <p:cNvPicPr/>
                      <p:nvPr/>
                    </p:nvPicPr>
                    <p:blipFill>
                      <a:blip r:embed="rId4"/>
                      <a:stretch>
                        <a:fillRect/>
                      </a:stretch>
                    </p:blipFill>
                    <p:spPr>
                      <a:xfrm>
                        <a:off x="3523456" y="2057400"/>
                        <a:ext cx="2097087" cy="968375"/>
                      </a:xfrm>
                      <a:prstGeom prst="rect">
                        <a:avLst/>
                      </a:prstGeom>
                    </p:spPr>
                  </p:pic>
                </p:oleObj>
              </mc:Fallback>
            </mc:AlternateContent>
          </a:graphicData>
        </a:graphic>
      </p:graphicFrame>
      <mc:AlternateContent xmlns:mc="http://schemas.openxmlformats.org/markup-compatibility/2006">
        <mc:Choice xmlns:p14="http://schemas.microsoft.com/office/powerpoint/2010/main" Requires="p14">
          <p:contentPart p14:bwMode="auto" r:id="rId5">
            <p14:nvContentPartPr>
              <p14:cNvPr id="26" name="Ink 25">
                <a:extLst>
                  <a:ext uri="{FF2B5EF4-FFF2-40B4-BE49-F238E27FC236}">
                    <a16:creationId xmlns:a16="http://schemas.microsoft.com/office/drawing/2014/main" id="{E717604D-DAAF-4A4C-93ED-549A49F4E7B4}"/>
                  </a:ext>
                </a:extLst>
              </p14:cNvPr>
              <p14:cNvContentPartPr/>
              <p14:nvPr/>
            </p14:nvContentPartPr>
            <p14:xfrm>
              <a:off x="462788" y="4316259"/>
              <a:ext cx="277200" cy="509400"/>
            </p14:xfrm>
          </p:contentPart>
        </mc:Choice>
        <mc:Fallback>
          <p:pic>
            <p:nvPicPr>
              <p:cNvPr id="26" name="Ink 25">
                <a:extLst>
                  <a:ext uri="{FF2B5EF4-FFF2-40B4-BE49-F238E27FC236}">
                    <a16:creationId xmlns:a16="http://schemas.microsoft.com/office/drawing/2014/main" id="{E717604D-DAAF-4A4C-93ED-549A49F4E7B4}"/>
                  </a:ext>
                </a:extLst>
              </p:cNvPr>
              <p:cNvPicPr/>
              <p:nvPr/>
            </p:nvPicPr>
            <p:blipFill>
              <a:blip r:embed="rId6"/>
              <a:stretch>
                <a:fillRect/>
              </a:stretch>
            </p:blipFill>
            <p:spPr>
              <a:xfrm>
                <a:off x="453788" y="4307259"/>
                <a:ext cx="294840" cy="52704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28" name="Ink 27">
                <a:extLst>
                  <a:ext uri="{FF2B5EF4-FFF2-40B4-BE49-F238E27FC236}">
                    <a16:creationId xmlns:a16="http://schemas.microsoft.com/office/drawing/2014/main" id="{2F562A49-AA6B-44B0-ABE9-BD1FA5AD012D}"/>
                  </a:ext>
                </a:extLst>
              </p14:cNvPr>
              <p14:cNvContentPartPr/>
              <p14:nvPr/>
            </p14:nvContentPartPr>
            <p14:xfrm>
              <a:off x="1067948" y="4415619"/>
              <a:ext cx="33120" cy="405000"/>
            </p14:xfrm>
          </p:contentPart>
        </mc:Choice>
        <mc:Fallback>
          <p:pic>
            <p:nvPicPr>
              <p:cNvPr id="28" name="Ink 27">
                <a:extLst>
                  <a:ext uri="{FF2B5EF4-FFF2-40B4-BE49-F238E27FC236}">
                    <a16:creationId xmlns:a16="http://schemas.microsoft.com/office/drawing/2014/main" id="{2F562A49-AA6B-44B0-ABE9-BD1FA5AD012D}"/>
                  </a:ext>
                </a:extLst>
              </p:cNvPr>
              <p:cNvPicPr/>
              <p:nvPr/>
            </p:nvPicPr>
            <p:blipFill>
              <a:blip r:embed="rId8"/>
              <a:stretch>
                <a:fillRect/>
              </a:stretch>
            </p:blipFill>
            <p:spPr>
              <a:xfrm>
                <a:off x="1058948" y="4406619"/>
                <a:ext cx="50760" cy="422640"/>
              </a:xfrm>
              <a:prstGeom prst="rect">
                <a:avLst/>
              </a:prstGeom>
            </p:spPr>
          </p:pic>
        </mc:Fallback>
      </mc:AlternateContent>
      <mc:AlternateContent xmlns:mc="http://schemas.openxmlformats.org/markup-compatibility/2006">
        <mc:Choice xmlns:p14="http://schemas.microsoft.com/office/powerpoint/2010/main" Requires="p14">
          <p:contentPart p14:bwMode="auto" r:id="rId9">
            <p14:nvContentPartPr>
              <p14:cNvPr id="29" name="Ink 28">
                <a:extLst>
                  <a:ext uri="{FF2B5EF4-FFF2-40B4-BE49-F238E27FC236}">
                    <a16:creationId xmlns:a16="http://schemas.microsoft.com/office/drawing/2014/main" id="{EA8966B1-2093-4658-8FB7-C530773551A0}"/>
                  </a:ext>
                </a:extLst>
              </p14:cNvPr>
              <p14:cNvContentPartPr/>
              <p14:nvPr/>
            </p14:nvContentPartPr>
            <p14:xfrm>
              <a:off x="1261988" y="4432539"/>
              <a:ext cx="299520" cy="390600"/>
            </p14:xfrm>
          </p:contentPart>
        </mc:Choice>
        <mc:Fallback>
          <p:pic>
            <p:nvPicPr>
              <p:cNvPr id="29" name="Ink 28">
                <a:extLst>
                  <a:ext uri="{FF2B5EF4-FFF2-40B4-BE49-F238E27FC236}">
                    <a16:creationId xmlns:a16="http://schemas.microsoft.com/office/drawing/2014/main" id="{EA8966B1-2093-4658-8FB7-C530773551A0}"/>
                  </a:ext>
                </a:extLst>
              </p:cNvPr>
              <p:cNvPicPr/>
              <p:nvPr/>
            </p:nvPicPr>
            <p:blipFill>
              <a:blip r:embed="rId10"/>
              <a:stretch>
                <a:fillRect/>
              </a:stretch>
            </p:blipFill>
            <p:spPr>
              <a:xfrm>
                <a:off x="1252988" y="4423539"/>
                <a:ext cx="317160" cy="408240"/>
              </a:xfrm>
              <a:prstGeom prst="rect">
                <a:avLst/>
              </a:prstGeom>
            </p:spPr>
          </p:pic>
        </mc:Fallback>
      </mc:AlternateContent>
      <mc:AlternateContent xmlns:mc="http://schemas.openxmlformats.org/markup-compatibility/2006">
        <mc:Choice xmlns:p14="http://schemas.microsoft.com/office/powerpoint/2010/main" Requires="p14">
          <p:contentPart p14:bwMode="auto" r:id="rId11">
            <p14:nvContentPartPr>
              <p14:cNvPr id="33" name="Ink 32">
                <a:extLst>
                  <a:ext uri="{FF2B5EF4-FFF2-40B4-BE49-F238E27FC236}">
                    <a16:creationId xmlns:a16="http://schemas.microsoft.com/office/drawing/2014/main" id="{DDAECD2C-BF30-4A34-9BF8-DBDF52A4E806}"/>
                  </a:ext>
                </a:extLst>
              </p14:cNvPr>
              <p14:cNvContentPartPr/>
              <p14:nvPr/>
            </p14:nvContentPartPr>
            <p14:xfrm>
              <a:off x="3496868" y="2877339"/>
              <a:ext cx="2050920" cy="2180520"/>
            </p14:xfrm>
          </p:contentPart>
        </mc:Choice>
        <mc:Fallback>
          <p:pic>
            <p:nvPicPr>
              <p:cNvPr id="33" name="Ink 32">
                <a:extLst>
                  <a:ext uri="{FF2B5EF4-FFF2-40B4-BE49-F238E27FC236}">
                    <a16:creationId xmlns:a16="http://schemas.microsoft.com/office/drawing/2014/main" id="{DDAECD2C-BF30-4A34-9BF8-DBDF52A4E806}"/>
                  </a:ext>
                </a:extLst>
              </p:cNvPr>
              <p:cNvPicPr/>
              <p:nvPr/>
            </p:nvPicPr>
            <p:blipFill>
              <a:blip r:embed="rId12"/>
              <a:stretch>
                <a:fillRect/>
              </a:stretch>
            </p:blipFill>
            <p:spPr>
              <a:xfrm>
                <a:off x="3487868" y="2868699"/>
                <a:ext cx="2068560" cy="2198160"/>
              </a:xfrm>
              <a:prstGeom prst="rect">
                <a:avLst/>
              </a:prstGeom>
            </p:spPr>
          </p:pic>
        </mc:Fallback>
      </mc:AlternateContent>
      <mc:AlternateContent xmlns:mc="http://schemas.openxmlformats.org/markup-compatibility/2006">
        <mc:Choice xmlns:p14="http://schemas.microsoft.com/office/powerpoint/2010/main" Requires="p14">
          <p:contentPart p14:bwMode="auto" r:id="rId13">
            <p14:nvContentPartPr>
              <p14:cNvPr id="34" name="Ink 33">
                <a:extLst>
                  <a:ext uri="{FF2B5EF4-FFF2-40B4-BE49-F238E27FC236}">
                    <a16:creationId xmlns:a16="http://schemas.microsoft.com/office/drawing/2014/main" id="{15DDC5EE-FD5B-4457-B2F3-D669B042F1FF}"/>
                  </a:ext>
                </a:extLst>
              </p14:cNvPr>
              <p14:cNvContentPartPr/>
              <p14:nvPr/>
            </p14:nvContentPartPr>
            <p14:xfrm>
              <a:off x="858428" y="4522899"/>
              <a:ext cx="36720" cy="52560"/>
            </p14:xfrm>
          </p:contentPart>
        </mc:Choice>
        <mc:Fallback>
          <p:pic>
            <p:nvPicPr>
              <p:cNvPr id="34" name="Ink 33">
                <a:extLst>
                  <a:ext uri="{FF2B5EF4-FFF2-40B4-BE49-F238E27FC236}">
                    <a16:creationId xmlns:a16="http://schemas.microsoft.com/office/drawing/2014/main" id="{15DDC5EE-FD5B-4457-B2F3-D669B042F1FF}"/>
                  </a:ext>
                </a:extLst>
              </p:cNvPr>
              <p:cNvPicPr/>
              <p:nvPr/>
            </p:nvPicPr>
            <p:blipFill>
              <a:blip r:embed="rId14"/>
              <a:stretch>
                <a:fillRect/>
              </a:stretch>
            </p:blipFill>
            <p:spPr>
              <a:xfrm>
                <a:off x="849788" y="4514259"/>
                <a:ext cx="54360" cy="70200"/>
              </a:xfrm>
              <a:prstGeom prst="rect">
                <a:avLst/>
              </a:prstGeom>
            </p:spPr>
          </p:pic>
        </mc:Fallback>
      </mc:AlternateContent>
      <mc:AlternateContent xmlns:mc="http://schemas.openxmlformats.org/markup-compatibility/2006">
        <mc:Choice xmlns:p14="http://schemas.microsoft.com/office/powerpoint/2010/main" Requires="p14">
          <p:contentPart p14:bwMode="auto" r:id="rId15">
            <p14:nvContentPartPr>
              <p14:cNvPr id="36" name="Ink 35">
                <a:extLst>
                  <a:ext uri="{FF2B5EF4-FFF2-40B4-BE49-F238E27FC236}">
                    <a16:creationId xmlns:a16="http://schemas.microsoft.com/office/drawing/2014/main" id="{6A48200B-0B9F-4DDA-8A1A-84777D91F34D}"/>
                  </a:ext>
                </a:extLst>
              </p14:cNvPr>
              <p14:cNvContentPartPr/>
              <p14:nvPr/>
            </p14:nvContentPartPr>
            <p14:xfrm>
              <a:off x="1869668" y="4169739"/>
              <a:ext cx="822600" cy="711720"/>
            </p14:xfrm>
          </p:contentPart>
        </mc:Choice>
        <mc:Fallback>
          <p:pic>
            <p:nvPicPr>
              <p:cNvPr id="36" name="Ink 35">
                <a:extLst>
                  <a:ext uri="{FF2B5EF4-FFF2-40B4-BE49-F238E27FC236}">
                    <a16:creationId xmlns:a16="http://schemas.microsoft.com/office/drawing/2014/main" id="{6A48200B-0B9F-4DDA-8A1A-84777D91F34D}"/>
                  </a:ext>
                </a:extLst>
              </p:cNvPr>
              <p:cNvPicPr/>
              <p:nvPr/>
            </p:nvPicPr>
            <p:blipFill>
              <a:blip r:embed="rId16"/>
              <a:stretch>
                <a:fillRect/>
              </a:stretch>
            </p:blipFill>
            <p:spPr>
              <a:xfrm>
                <a:off x="1860668" y="4161099"/>
                <a:ext cx="840240" cy="729360"/>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42" name="Ink 41">
                <a:extLst>
                  <a:ext uri="{FF2B5EF4-FFF2-40B4-BE49-F238E27FC236}">
                    <a16:creationId xmlns:a16="http://schemas.microsoft.com/office/drawing/2014/main" id="{A190D739-79E0-496E-BA23-E2F4CD8EF95C}"/>
                  </a:ext>
                </a:extLst>
              </p14:cNvPr>
              <p14:cNvContentPartPr/>
              <p14:nvPr/>
            </p14:nvContentPartPr>
            <p14:xfrm>
              <a:off x="357668" y="5066499"/>
              <a:ext cx="2815560" cy="1241280"/>
            </p14:xfrm>
          </p:contentPart>
        </mc:Choice>
        <mc:Fallback>
          <p:pic>
            <p:nvPicPr>
              <p:cNvPr id="42" name="Ink 41">
                <a:extLst>
                  <a:ext uri="{FF2B5EF4-FFF2-40B4-BE49-F238E27FC236}">
                    <a16:creationId xmlns:a16="http://schemas.microsoft.com/office/drawing/2014/main" id="{A190D739-79E0-496E-BA23-E2F4CD8EF95C}"/>
                  </a:ext>
                </a:extLst>
              </p:cNvPr>
              <p:cNvPicPr/>
              <p:nvPr/>
            </p:nvPicPr>
            <p:blipFill>
              <a:blip r:embed="rId18"/>
              <a:stretch>
                <a:fillRect/>
              </a:stretch>
            </p:blipFill>
            <p:spPr>
              <a:xfrm>
                <a:off x="348668" y="5057859"/>
                <a:ext cx="2833200" cy="1258920"/>
              </a:xfrm>
              <a:prstGeom prst="rect">
                <a:avLst/>
              </a:prstGeom>
            </p:spPr>
          </p:pic>
        </mc:Fallback>
      </mc:AlternateContent>
    </p:spTree>
    <p:extLst>
      <p:ext uri="{BB962C8B-B14F-4D97-AF65-F5344CB8AC3E}">
        <p14:creationId xmlns:p14="http://schemas.microsoft.com/office/powerpoint/2010/main" val="91009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143000"/>
          </a:xfrm>
        </p:spPr>
        <p:txBody>
          <a:bodyPr>
            <a:noAutofit/>
          </a:bodyPr>
          <a:lstStyle/>
          <a:p>
            <a:r>
              <a:rPr lang="en-US" sz="3600" b="1" dirty="0">
                <a:solidFill>
                  <a:srgbClr val="0070C0"/>
                </a:solidFill>
              </a:rPr>
              <a:t>Ex 2: Is the sum of ½ and √2 a rational or an irrational number?</a:t>
            </a:r>
            <a:endParaRPr lang="en-US" b="1" dirty="0">
              <a:solidFill>
                <a:srgbClr val="0070C0"/>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FE593028-23B9-4C68-A3AE-4C9CA2710BEB}"/>
                  </a:ext>
                </a:extLst>
              </p14:cNvPr>
              <p14:cNvContentPartPr/>
              <p14:nvPr/>
            </p14:nvContentPartPr>
            <p14:xfrm>
              <a:off x="1408508" y="1724619"/>
              <a:ext cx="8640" cy="348840"/>
            </p14:xfrm>
          </p:contentPart>
        </mc:Choice>
        <mc:Fallback>
          <p:pic>
            <p:nvPicPr>
              <p:cNvPr id="3" name="Ink 2">
                <a:extLst>
                  <a:ext uri="{FF2B5EF4-FFF2-40B4-BE49-F238E27FC236}">
                    <a16:creationId xmlns:a16="http://schemas.microsoft.com/office/drawing/2014/main" id="{FE593028-23B9-4C68-A3AE-4C9CA2710BEB}"/>
                  </a:ext>
                </a:extLst>
              </p:cNvPr>
              <p:cNvPicPr/>
              <p:nvPr/>
            </p:nvPicPr>
            <p:blipFill>
              <a:blip r:embed="rId3"/>
              <a:stretch>
                <a:fillRect/>
              </a:stretch>
            </p:blipFill>
            <p:spPr>
              <a:xfrm>
                <a:off x="1399508" y="1715979"/>
                <a:ext cx="26280" cy="36648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4" name="Ink 3">
                <a:extLst>
                  <a:ext uri="{FF2B5EF4-FFF2-40B4-BE49-F238E27FC236}">
                    <a16:creationId xmlns:a16="http://schemas.microsoft.com/office/drawing/2014/main" id="{7FC62C33-B5E9-40CB-9FE4-7B23599EEF85}"/>
                  </a:ext>
                </a:extLst>
              </p14:cNvPr>
              <p14:cNvContentPartPr/>
              <p14:nvPr/>
            </p14:nvContentPartPr>
            <p14:xfrm>
              <a:off x="1046708" y="2151939"/>
              <a:ext cx="704520" cy="39960"/>
            </p14:xfrm>
          </p:contentPart>
        </mc:Choice>
        <mc:Fallback>
          <p:pic>
            <p:nvPicPr>
              <p:cNvPr id="4" name="Ink 3">
                <a:extLst>
                  <a:ext uri="{FF2B5EF4-FFF2-40B4-BE49-F238E27FC236}">
                    <a16:creationId xmlns:a16="http://schemas.microsoft.com/office/drawing/2014/main" id="{7FC62C33-B5E9-40CB-9FE4-7B23599EEF85}"/>
                  </a:ext>
                </a:extLst>
              </p:cNvPr>
              <p:cNvPicPr/>
              <p:nvPr/>
            </p:nvPicPr>
            <p:blipFill>
              <a:blip r:embed="rId5"/>
              <a:stretch>
                <a:fillRect/>
              </a:stretch>
            </p:blipFill>
            <p:spPr>
              <a:xfrm>
                <a:off x="1038068" y="2143299"/>
                <a:ext cx="722160" cy="5760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5" name="Ink 4">
                <a:extLst>
                  <a:ext uri="{FF2B5EF4-FFF2-40B4-BE49-F238E27FC236}">
                    <a16:creationId xmlns:a16="http://schemas.microsoft.com/office/drawing/2014/main" id="{5093B4AB-E076-4881-AB3B-BB5B339029F9}"/>
                  </a:ext>
                </a:extLst>
              </p14:cNvPr>
              <p14:cNvContentPartPr/>
              <p14:nvPr/>
            </p14:nvContentPartPr>
            <p14:xfrm>
              <a:off x="1301228" y="2393859"/>
              <a:ext cx="375480" cy="258120"/>
            </p14:xfrm>
          </p:contentPart>
        </mc:Choice>
        <mc:Fallback>
          <p:pic>
            <p:nvPicPr>
              <p:cNvPr id="5" name="Ink 4">
                <a:extLst>
                  <a:ext uri="{FF2B5EF4-FFF2-40B4-BE49-F238E27FC236}">
                    <a16:creationId xmlns:a16="http://schemas.microsoft.com/office/drawing/2014/main" id="{5093B4AB-E076-4881-AB3B-BB5B339029F9}"/>
                  </a:ext>
                </a:extLst>
              </p:cNvPr>
              <p:cNvPicPr/>
              <p:nvPr/>
            </p:nvPicPr>
            <p:blipFill>
              <a:blip r:embed="rId7"/>
              <a:stretch>
                <a:fillRect/>
              </a:stretch>
            </p:blipFill>
            <p:spPr>
              <a:xfrm>
                <a:off x="1292228" y="2384859"/>
                <a:ext cx="393120" cy="27576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B0CE4B65-D6E8-49CF-A5B0-137DFD45A832}"/>
                  </a:ext>
                </a:extLst>
              </p14:cNvPr>
              <p14:cNvContentPartPr/>
              <p14:nvPr/>
            </p14:nvContentPartPr>
            <p14:xfrm>
              <a:off x="2124188" y="2213499"/>
              <a:ext cx="123840" cy="178920"/>
            </p14:xfrm>
          </p:contentPart>
        </mc:Choice>
        <mc:Fallback>
          <p:pic>
            <p:nvPicPr>
              <p:cNvPr id="9" name="Ink 8">
                <a:extLst>
                  <a:ext uri="{FF2B5EF4-FFF2-40B4-BE49-F238E27FC236}">
                    <a16:creationId xmlns:a16="http://schemas.microsoft.com/office/drawing/2014/main" id="{B0CE4B65-D6E8-49CF-A5B0-137DFD45A832}"/>
                  </a:ext>
                </a:extLst>
              </p:cNvPr>
              <p:cNvPicPr/>
              <p:nvPr/>
            </p:nvPicPr>
            <p:blipFill>
              <a:blip r:embed="rId9"/>
              <a:stretch>
                <a:fillRect/>
              </a:stretch>
            </p:blipFill>
            <p:spPr>
              <a:xfrm>
                <a:off x="2115188" y="2204859"/>
                <a:ext cx="141480" cy="19656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2" name="Ink 11">
                <a:extLst>
                  <a:ext uri="{FF2B5EF4-FFF2-40B4-BE49-F238E27FC236}">
                    <a16:creationId xmlns:a16="http://schemas.microsoft.com/office/drawing/2014/main" id="{6A69E1B4-F0D0-4060-BB4A-F71EF1CF0EAE}"/>
                  </a:ext>
                </a:extLst>
              </p14:cNvPr>
              <p14:cNvContentPartPr/>
              <p14:nvPr/>
            </p14:nvContentPartPr>
            <p14:xfrm>
              <a:off x="2485988" y="1814619"/>
              <a:ext cx="743760" cy="815400"/>
            </p14:xfrm>
          </p:contentPart>
        </mc:Choice>
        <mc:Fallback>
          <p:pic>
            <p:nvPicPr>
              <p:cNvPr id="12" name="Ink 11">
                <a:extLst>
                  <a:ext uri="{FF2B5EF4-FFF2-40B4-BE49-F238E27FC236}">
                    <a16:creationId xmlns:a16="http://schemas.microsoft.com/office/drawing/2014/main" id="{6A69E1B4-F0D0-4060-BB4A-F71EF1CF0EAE}"/>
                  </a:ext>
                </a:extLst>
              </p:cNvPr>
              <p:cNvPicPr/>
              <p:nvPr/>
            </p:nvPicPr>
            <p:blipFill>
              <a:blip r:embed="rId11"/>
              <a:stretch>
                <a:fillRect/>
              </a:stretch>
            </p:blipFill>
            <p:spPr>
              <a:xfrm>
                <a:off x="2476988" y="1805979"/>
                <a:ext cx="761400" cy="83304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27" name="Ink 26">
                <a:extLst>
                  <a:ext uri="{FF2B5EF4-FFF2-40B4-BE49-F238E27FC236}">
                    <a16:creationId xmlns:a16="http://schemas.microsoft.com/office/drawing/2014/main" id="{C9A1F3E8-C363-4B0A-B186-5335079E779E}"/>
                  </a:ext>
                </a:extLst>
              </p14:cNvPr>
              <p14:cNvContentPartPr/>
              <p14:nvPr/>
            </p14:nvContentPartPr>
            <p14:xfrm>
              <a:off x="687428" y="2902539"/>
              <a:ext cx="3491280" cy="1326600"/>
            </p14:xfrm>
          </p:contentPart>
        </mc:Choice>
        <mc:Fallback>
          <p:pic>
            <p:nvPicPr>
              <p:cNvPr id="27" name="Ink 26">
                <a:extLst>
                  <a:ext uri="{FF2B5EF4-FFF2-40B4-BE49-F238E27FC236}">
                    <a16:creationId xmlns:a16="http://schemas.microsoft.com/office/drawing/2014/main" id="{C9A1F3E8-C363-4B0A-B186-5335079E779E}"/>
                  </a:ext>
                </a:extLst>
              </p:cNvPr>
              <p:cNvPicPr/>
              <p:nvPr/>
            </p:nvPicPr>
            <p:blipFill>
              <a:blip r:embed="rId13"/>
              <a:stretch>
                <a:fillRect/>
              </a:stretch>
            </p:blipFill>
            <p:spPr>
              <a:xfrm>
                <a:off x="678428" y="2893899"/>
                <a:ext cx="3508920" cy="1344240"/>
              </a:xfrm>
              <a:prstGeom prst="rect">
                <a:avLst/>
              </a:prstGeom>
            </p:spPr>
          </p:pic>
        </mc:Fallback>
      </mc:AlternateContent>
    </p:spTree>
    <p:extLst>
      <p:ext uri="{BB962C8B-B14F-4D97-AF65-F5344CB8AC3E}">
        <p14:creationId xmlns:p14="http://schemas.microsoft.com/office/powerpoint/2010/main" val="31444194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067800" cy="1706562"/>
          </a:xfrm>
        </p:spPr>
        <p:txBody>
          <a:bodyPr>
            <a:noAutofit/>
          </a:bodyPr>
          <a:lstStyle/>
          <a:p>
            <a:r>
              <a:rPr lang="en-US" sz="3600" b="1" dirty="0">
                <a:solidFill>
                  <a:srgbClr val="0070C0"/>
                </a:solidFill>
              </a:rPr>
              <a:t>Ex 3: Is the product of -0.5 and √3 a rational or an irrational number? Explain your reasoning.</a:t>
            </a:r>
            <a:endParaRPr lang="en-US" b="1" dirty="0">
              <a:solidFill>
                <a:srgbClr val="0070C0"/>
              </a:solidFill>
            </a:endParaRPr>
          </a:p>
        </p:txBody>
      </p:sp>
      <mc:AlternateContent xmlns:mc="http://schemas.openxmlformats.org/markup-compatibility/2006">
        <mc:Choice xmlns:p14="http://schemas.microsoft.com/office/powerpoint/2010/main" Requires="p14">
          <p:contentPart p14:bwMode="auto" r:id="rId2">
            <p14:nvContentPartPr>
              <p14:cNvPr id="3" name="Ink 2">
                <a:extLst>
                  <a:ext uri="{FF2B5EF4-FFF2-40B4-BE49-F238E27FC236}">
                    <a16:creationId xmlns:a16="http://schemas.microsoft.com/office/drawing/2014/main" id="{CF0BCA32-64BC-42B3-9200-52F62FBA31A8}"/>
                  </a:ext>
                </a:extLst>
              </p14:cNvPr>
              <p14:cNvContentPartPr/>
              <p14:nvPr/>
            </p14:nvContentPartPr>
            <p14:xfrm>
              <a:off x="945548" y="2669619"/>
              <a:ext cx="274680" cy="19080"/>
            </p14:xfrm>
          </p:contentPart>
        </mc:Choice>
        <mc:Fallback>
          <p:pic>
            <p:nvPicPr>
              <p:cNvPr id="3" name="Ink 2">
                <a:extLst>
                  <a:ext uri="{FF2B5EF4-FFF2-40B4-BE49-F238E27FC236}">
                    <a16:creationId xmlns:a16="http://schemas.microsoft.com/office/drawing/2014/main" id="{CF0BCA32-64BC-42B3-9200-52F62FBA31A8}"/>
                  </a:ext>
                </a:extLst>
              </p:cNvPr>
              <p:cNvPicPr/>
              <p:nvPr/>
            </p:nvPicPr>
            <p:blipFill>
              <a:blip r:embed="rId3"/>
              <a:stretch>
                <a:fillRect/>
              </a:stretch>
            </p:blipFill>
            <p:spPr>
              <a:xfrm>
                <a:off x="936548" y="2660979"/>
                <a:ext cx="292320" cy="36720"/>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8" name="Ink 7">
                <a:extLst>
                  <a:ext uri="{FF2B5EF4-FFF2-40B4-BE49-F238E27FC236}">
                    <a16:creationId xmlns:a16="http://schemas.microsoft.com/office/drawing/2014/main" id="{6DA37B6F-5E4F-4CCB-8707-DC5DD140E166}"/>
                  </a:ext>
                </a:extLst>
              </p14:cNvPr>
              <p14:cNvContentPartPr/>
              <p14:nvPr/>
            </p14:nvContentPartPr>
            <p14:xfrm>
              <a:off x="2863988" y="2770059"/>
              <a:ext cx="66600" cy="51120"/>
            </p14:xfrm>
          </p:contentPart>
        </mc:Choice>
        <mc:Fallback>
          <p:pic>
            <p:nvPicPr>
              <p:cNvPr id="8" name="Ink 7">
                <a:extLst>
                  <a:ext uri="{FF2B5EF4-FFF2-40B4-BE49-F238E27FC236}">
                    <a16:creationId xmlns:a16="http://schemas.microsoft.com/office/drawing/2014/main" id="{6DA37B6F-5E4F-4CCB-8707-DC5DD140E166}"/>
                  </a:ext>
                </a:extLst>
              </p:cNvPr>
              <p:cNvPicPr/>
              <p:nvPr/>
            </p:nvPicPr>
            <p:blipFill>
              <a:blip r:embed="rId5"/>
              <a:stretch>
                <a:fillRect/>
              </a:stretch>
            </p:blipFill>
            <p:spPr>
              <a:xfrm>
                <a:off x="2855348" y="2761059"/>
                <a:ext cx="84240" cy="68760"/>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1" name="Ink 10">
                <a:extLst>
                  <a:ext uri="{FF2B5EF4-FFF2-40B4-BE49-F238E27FC236}">
                    <a16:creationId xmlns:a16="http://schemas.microsoft.com/office/drawing/2014/main" id="{ED9A85E5-279F-48FF-8B35-532A2F23C6BD}"/>
                  </a:ext>
                </a:extLst>
              </p14:cNvPr>
              <p14:cNvContentPartPr/>
              <p14:nvPr/>
            </p14:nvContentPartPr>
            <p14:xfrm>
              <a:off x="3082148" y="2404299"/>
              <a:ext cx="679680" cy="663480"/>
            </p14:xfrm>
          </p:contentPart>
        </mc:Choice>
        <mc:Fallback>
          <p:pic>
            <p:nvPicPr>
              <p:cNvPr id="11" name="Ink 10">
                <a:extLst>
                  <a:ext uri="{FF2B5EF4-FFF2-40B4-BE49-F238E27FC236}">
                    <a16:creationId xmlns:a16="http://schemas.microsoft.com/office/drawing/2014/main" id="{ED9A85E5-279F-48FF-8B35-532A2F23C6BD}"/>
                  </a:ext>
                </a:extLst>
              </p:cNvPr>
              <p:cNvPicPr/>
              <p:nvPr/>
            </p:nvPicPr>
            <p:blipFill>
              <a:blip r:embed="rId7"/>
              <a:stretch>
                <a:fillRect/>
              </a:stretch>
            </p:blipFill>
            <p:spPr>
              <a:xfrm>
                <a:off x="3073148" y="2395299"/>
                <a:ext cx="697320" cy="68112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2" name="Ink 11">
                <a:extLst>
                  <a:ext uri="{FF2B5EF4-FFF2-40B4-BE49-F238E27FC236}">
                    <a16:creationId xmlns:a16="http://schemas.microsoft.com/office/drawing/2014/main" id="{FC4ABB55-5350-4913-A52F-7AA47BC76DE9}"/>
                  </a:ext>
                </a:extLst>
              </p14:cNvPr>
              <p14:cNvContentPartPr/>
              <p14:nvPr/>
            </p14:nvContentPartPr>
            <p14:xfrm>
              <a:off x="1494908" y="2629299"/>
              <a:ext cx="1009080" cy="461880"/>
            </p14:xfrm>
          </p:contentPart>
        </mc:Choice>
        <mc:Fallback>
          <p:pic>
            <p:nvPicPr>
              <p:cNvPr id="12" name="Ink 11">
                <a:extLst>
                  <a:ext uri="{FF2B5EF4-FFF2-40B4-BE49-F238E27FC236}">
                    <a16:creationId xmlns:a16="http://schemas.microsoft.com/office/drawing/2014/main" id="{FC4ABB55-5350-4913-A52F-7AA47BC76DE9}"/>
                  </a:ext>
                </a:extLst>
              </p:cNvPr>
              <p:cNvPicPr/>
              <p:nvPr/>
            </p:nvPicPr>
            <p:blipFill>
              <a:blip r:embed="rId9"/>
              <a:stretch>
                <a:fillRect/>
              </a:stretch>
            </p:blipFill>
            <p:spPr>
              <a:xfrm>
                <a:off x="1485908" y="2620299"/>
                <a:ext cx="1026720" cy="47952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29" name="Ink 28">
                <a:extLst>
                  <a:ext uri="{FF2B5EF4-FFF2-40B4-BE49-F238E27FC236}">
                    <a16:creationId xmlns:a16="http://schemas.microsoft.com/office/drawing/2014/main" id="{D3416616-6D92-4AE7-8794-50E7EB97AD7A}"/>
                  </a:ext>
                </a:extLst>
              </p14:cNvPr>
              <p14:cNvContentPartPr/>
              <p14:nvPr/>
            </p14:nvContentPartPr>
            <p14:xfrm>
              <a:off x="4954508" y="2577099"/>
              <a:ext cx="3098520" cy="761760"/>
            </p14:xfrm>
          </p:contentPart>
        </mc:Choice>
        <mc:Fallback>
          <p:pic>
            <p:nvPicPr>
              <p:cNvPr id="29" name="Ink 28">
                <a:extLst>
                  <a:ext uri="{FF2B5EF4-FFF2-40B4-BE49-F238E27FC236}">
                    <a16:creationId xmlns:a16="http://schemas.microsoft.com/office/drawing/2014/main" id="{D3416616-6D92-4AE7-8794-50E7EB97AD7A}"/>
                  </a:ext>
                </a:extLst>
              </p:cNvPr>
              <p:cNvPicPr/>
              <p:nvPr/>
            </p:nvPicPr>
            <p:blipFill>
              <a:blip r:embed="rId11"/>
              <a:stretch>
                <a:fillRect/>
              </a:stretch>
            </p:blipFill>
            <p:spPr>
              <a:xfrm>
                <a:off x="4945509" y="2568459"/>
                <a:ext cx="3116158" cy="77940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58" name="Ink 57">
                <a:extLst>
                  <a:ext uri="{FF2B5EF4-FFF2-40B4-BE49-F238E27FC236}">
                    <a16:creationId xmlns:a16="http://schemas.microsoft.com/office/drawing/2014/main" id="{D3E06660-2C20-41CC-8BB0-64DF2DA0441A}"/>
                  </a:ext>
                </a:extLst>
              </p14:cNvPr>
              <p14:cNvContentPartPr/>
              <p14:nvPr/>
            </p14:nvContentPartPr>
            <p14:xfrm>
              <a:off x="4403348" y="3556659"/>
              <a:ext cx="3396240" cy="1207080"/>
            </p14:xfrm>
          </p:contentPart>
        </mc:Choice>
        <mc:Fallback>
          <p:pic>
            <p:nvPicPr>
              <p:cNvPr id="58" name="Ink 57">
                <a:extLst>
                  <a:ext uri="{FF2B5EF4-FFF2-40B4-BE49-F238E27FC236}">
                    <a16:creationId xmlns:a16="http://schemas.microsoft.com/office/drawing/2014/main" id="{D3E06660-2C20-41CC-8BB0-64DF2DA0441A}"/>
                  </a:ext>
                </a:extLst>
              </p:cNvPr>
              <p:cNvPicPr/>
              <p:nvPr/>
            </p:nvPicPr>
            <p:blipFill>
              <a:blip r:embed="rId13"/>
              <a:stretch>
                <a:fillRect/>
              </a:stretch>
            </p:blipFill>
            <p:spPr>
              <a:xfrm>
                <a:off x="4394348" y="3548019"/>
                <a:ext cx="3413880" cy="1224720"/>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59" name="Ink 58">
                <a:extLst>
                  <a:ext uri="{FF2B5EF4-FFF2-40B4-BE49-F238E27FC236}">
                    <a16:creationId xmlns:a16="http://schemas.microsoft.com/office/drawing/2014/main" id="{C4D87792-428B-4C09-8C5D-B3554524D8EB}"/>
                  </a:ext>
                </a:extLst>
              </p14:cNvPr>
              <p14:cNvContentPartPr/>
              <p14:nvPr/>
            </p14:nvContentPartPr>
            <p14:xfrm>
              <a:off x="261548" y="3620739"/>
              <a:ext cx="3869280" cy="1288080"/>
            </p14:xfrm>
          </p:contentPart>
        </mc:Choice>
        <mc:Fallback>
          <p:pic>
            <p:nvPicPr>
              <p:cNvPr id="59" name="Ink 58">
                <a:extLst>
                  <a:ext uri="{FF2B5EF4-FFF2-40B4-BE49-F238E27FC236}">
                    <a16:creationId xmlns:a16="http://schemas.microsoft.com/office/drawing/2014/main" id="{C4D87792-428B-4C09-8C5D-B3554524D8EB}"/>
                  </a:ext>
                </a:extLst>
              </p:cNvPr>
              <p:cNvPicPr/>
              <p:nvPr/>
            </p:nvPicPr>
            <p:blipFill>
              <a:blip r:embed="rId15"/>
              <a:stretch>
                <a:fillRect/>
              </a:stretch>
            </p:blipFill>
            <p:spPr>
              <a:xfrm>
                <a:off x="252907" y="3611739"/>
                <a:ext cx="3886922" cy="1305720"/>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68" name="Ink 67">
                <a:extLst>
                  <a:ext uri="{FF2B5EF4-FFF2-40B4-BE49-F238E27FC236}">
                    <a16:creationId xmlns:a16="http://schemas.microsoft.com/office/drawing/2014/main" id="{1F7FD30E-DACF-4A28-92FA-539E6C033BA8}"/>
                  </a:ext>
                </a:extLst>
              </p14:cNvPr>
              <p14:cNvContentPartPr/>
              <p14:nvPr/>
            </p14:nvContentPartPr>
            <p14:xfrm>
              <a:off x="2555468" y="5375739"/>
              <a:ext cx="9360" cy="5760"/>
            </p14:xfrm>
          </p:contentPart>
        </mc:Choice>
        <mc:Fallback>
          <p:pic>
            <p:nvPicPr>
              <p:cNvPr id="68" name="Ink 67">
                <a:extLst>
                  <a:ext uri="{FF2B5EF4-FFF2-40B4-BE49-F238E27FC236}">
                    <a16:creationId xmlns:a16="http://schemas.microsoft.com/office/drawing/2014/main" id="{1F7FD30E-DACF-4A28-92FA-539E6C033BA8}"/>
                  </a:ext>
                </a:extLst>
              </p:cNvPr>
              <p:cNvPicPr/>
              <p:nvPr/>
            </p:nvPicPr>
            <p:blipFill>
              <a:blip r:embed="rId17"/>
              <a:stretch>
                <a:fillRect/>
              </a:stretch>
            </p:blipFill>
            <p:spPr>
              <a:xfrm>
                <a:off x="2546828" y="5366739"/>
                <a:ext cx="27000" cy="23400"/>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69" name="Ink 68">
                <a:extLst>
                  <a:ext uri="{FF2B5EF4-FFF2-40B4-BE49-F238E27FC236}">
                    <a16:creationId xmlns:a16="http://schemas.microsoft.com/office/drawing/2014/main" id="{67B77607-0D6D-4BFB-A6F4-4B61BFA5CB34}"/>
                  </a:ext>
                </a:extLst>
              </p14:cNvPr>
              <p14:cNvContentPartPr/>
              <p14:nvPr/>
            </p14:nvContentPartPr>
            <p14:xfrm>
              <a:off x="478268" y="5075499"/>
              <a:ext cx="1882440" cy="425160"/>
            </p14:xfrm>
          </p:contentPart>
        </mc:Choice>
        <mc:Fallback>
          <p:pic>
            <p:nvPicPr>
              <p:cNvPr id="69" name="Ink 68">
                <a:extLst>
                  <a:ext uri="{FF2B5EF4-FFF2-40B4-BE49-F238E27FC236}">
                    <a16:creationId xmlns:a16="http://schemas.microsoft.com/office/drawing/2014/main" id="{67B77607-0D6D-4BFB-A6F4-4B61BFA5CB34}"/>
                  </a:ext>
                </a:extLst>
              </p:cNvPr>
              <p:cNvPicPr/>
              <p:nvPr/>
            </p:nvPicPr>
            <p:blipFill>
              <a:blip r:embed="rId19"/>
              <a:stretch>
                <a:fillRect/>
              </a:stretch>
            </p:blipFill>
            <p:spPr>
              <a:xfrm>
                <a:off x="469268" y="5066859"/>
                <a:ext cx="1900080" cy="442800"/>
              </a:xfrm>
              <a:prstGeom prst="rect">
                <a:avLst/>
              </a:prstGeom>
            </p:spPr>
          </p:pic>
        </mc:Fallback>
      </mc:AlternateContent>
    </p:spTree>
    <p:extLst>
      <p:ext uri="{BB962C8B-B14F-4D97-AF65-F5344CB8AC3E}">
        <p14:creationId xmlns:p14="http://schemas.microsoft.com/office/powerpoint/2010/main" val="785033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Quantity</a:t>
            </a:r>
          </a:p>
        </p:txBody>
      </p:sp>
      <p:sp>
        <p:nvSpPr>
          <p:cNvPr id="3" name="Content Placeholder 2"/>
          <p:cNvSpPr>
            <a:spLocks noGrp="1"/>
          </p:cNvSpPr>
          <p:nvPr>
            <p:ph idx="1"/>
          </p:nvPr>
        </p:nvSpPr>
        <p:spPr>
          <a:xfrm>
            <a:off x="304800" y="1341437"/>
            <a:ext cx="8305800" cy="4525963"/>
          </a:xfrm>
        </p:spPr>
        <p:txBody>
          <a:bodyPr>
            <a:normAutofit lnSpcReduction="10000"/>
          </a:bodyPr>
          <a:lstStyle/>
          <a:p>
            <a:r>
              <a:rPr lang="en-US" dirty="0"/>
              <a:t>An exact amount or measurement. </a:t>
            </a:r>
          </a:p>
          <a:p>
            <a:endParaRPr lang="en-US" dirty="0"/>
          </a:p>
          <a:p>
            <a:r>
              <a:rPr lang="en-US" dirty="0"/>
              <a:t>One type of quantity is a simple count, such as 5 eggs or 12 months. </a:t>
            </a:r>
          </a:p>
          <a:p>
            <a:endParaRPr lang="en-US" dirty="0"/>
          </a:p>
          <a:p>
            <a:r>
              <a:rPr lang="en-US" dirty="0"/>
              <a:t>A second type of quantity is a measurement, which is an amount of a specific unit. Examples are 6 feet and 3 pounds.</a:t>
            </a:r>
          </a:p>
        </p:txBody>
      </p:sp>
    </p:spTree>
    <p:extLst>
      <p:ext uri="{BB962C8B-B14F-4D97-AF65-F5344CB8AC3E}">
        <p14:creationId xmlns:p14="http://schemas.microsoft.com/office/powerpoint/2010/main" val="1414459965"/>
      </p:ext>
    </p:extLst>
  </p:cSld>
  <p:clrMapOvr>
    <a:masterClrMapping/>
  </p:clrMapOvr>
</p:sld>
</file>

<file path=ppt/theme/theme1.xml><?xml version="1.0" encoding="utf-8"?>
<a:theme xmlns:a="http://schemas.openxmlformats.org/drawingml/2006/main" name="iRespondGraphMaster">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Century Gothic"/>
        <a:ea typeface=""/>
        <a:cs typeface=""/>
      </a:majorFont>
      <a:minorFont>
        <a:latin typeface="Century Gothic"/>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9</TotalTime>
  <Words>822</Words>
  <Application>Microsoft Office PowerPoint</Application>
  <PresentationFormat>On-screen Show (4:3)</PresentationFormat>
  <Paragraphs>69</Paragraphs>
  <Slides>20</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20</vt:i4>
      </vt:variant>
    </vt:vector>
  </HeadingPairs>
  <TitlesOfParts>
    <vt:vector size="26" baseType="lpstr">
      <vt:lpstr>Arial</vt:lpstr>
      <vt:lpstr>Calibri</vt:lpstr>
      <vt:lpstr>Century Gothic</vt:lpstr>
      <vt:lpstr>iRespondGraphMaster</vt:lpstr>
      <vt:lpstr>Office Theme</vt:lpstr>
      <vt:lpstr>Equation</vt:lpstr>
      <vt:lpstr>GSE Algebra I</vt:lpstr>
      <vt:lpstr>Unit 1:  Relationships Among Quantities</vt:lpstr>
      <vt:lpstr>Rational Number</vt:lpstr>
      <vt:lpstr>Irrational Number</vt:lpstr>
      <vt:lpstr>Sum and Product of Rational and Irrational Numbers</vt:lpstr>
      <vt:lpstr>Ex 1: Rewrite in simplest form. </vt:lpstr>
      <vt:lpstr>Ex 2: Is the sum of ½ and √2 a rational or an irrational number?</vt:lpstr>
      <vt:lpstr>Ex 3: Is the product of -0.5 and √3 a rational or an irrational number? Explain your reasoning.</vt:lpstr>
      <vt:lpstr>Quantity</vt:lpstr>
      <vt:lpstr>Level of Accuracy</vt:lpstr>
      <vt:lpstr>Unit of Measure</vt:lpstr>
      <vt:lpstr>Ex 4: Convert 309 yards to feet.</vt:lpstr>
      <vt:lpstr>Ex 5: The cost, in dollars, of a single-story home can be approximated using the formula C = klw, where l is the approximate length of the home and w is the approximate width of the home.   Find the units for the coefficient k.</vt:lpstr>
      <vt:lpstr>Ex 6: Convert 45 miles per hour to feet per minute. </vt:lpstr>
      <vt:lpstr>Ex 7: When Justin goes to work, he drives at an average speed of 65 miles per hour. It takes about 1 hour and 30 minutes for Justin to arrive at work. His car travels about 25 miles per gallon of gas. If gas costs $3.65 per gallon, how much money does Justin spend on gas to travel to work?</vt:lpstr>
      <vt:lpstr>Important Tips</vt:lpstr>
      <vt:lpstr>Algebraic Expressions</vt:lpstr>
      <vt:lpstr>Ex 8: Identify the terms, coefficients, and constants of the expression 5x2 – 3x + 8.</vt:lpstr>
      <vt:lpstr>Ex 9: Identify the common factor of the expression 3x3 + 6x2 – 15x.</vt:lpstr>
      <vt:lpstr>Operations on Polynomial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C GPS Coordinate Algebra</dc:title>
  <dc:creator>Elizabeth Hayden</dc:creator>
  <cp:lastModifiedBy>Michelle A. Taisee</cp:lastModifiedBy>
  <cp:revision>63</cp:revision>
  <dcterms:created xsi:type="dcterms:W3CDTF">2012-11-27T01:45:48Z</dcterms:created>
  <dcterms:modified xsi:type="dcterms:W3CDTF">2018-11-26T21:19: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utoReflect">
    <vt:bool>false</vt:bool>
  </property>
  <property fmtid="{D5CDD505-2E9C-101B-9397-08002B2CF9AE}" pid="3" name="KeepGraph">
    <vt:bool>false</vt:bool>
  </property>
  <property fmtid="{D5CDD505-2E9C-101B-9397-08002B2CF9AE}" pid="4" name="ShowTimer">
    <vt:bool>true</vt:bool>
  </property>
  <property fmtid="{D5CDD505-2E9C-101B-9397-08002B2CF9AE}" pid="5" name="ShowPercent">
    <vt:bool>true</vt:bool>
  </property>
</Properties>
</file>